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0CD6" w:rsidRPr="00DB40AD" w:rsidRDefault="00570CD6" w:rsidP="00570CD6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soạn:………………</w:t>
      </w:r>
    </w:p>
    <w:p w:rsidR="00570CD6" w:rsidRPr="00DB40AD" w:rsidRDefault="00570CD6" w:rsidP="00570CD6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570CD6" w:rsidRDefault="00570CD6" w:rsidP="006E1643">
      <w:pPr>
        <w:jc w:val="center"/>
        <w:rPr>
          <w:rFonts w:ascii="Times New Roman" w:hAnsi="Times New Roman"/>
          <w:b/>
          <w:bCs/>
          <w:i/>
          <w:iCs/>
          <w:lang w:val="es-ES"/>
        </w:rPr>
      </w:pPr>
    </w:p>
    <w:p w:rsidR="006E1643" w:rsidRPr="00384BED" w:rsidRDefault="006E1643" w:rsidP="006E1643">
      <w:pPr>
        <w:jc w:val="center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bCs/>
          <w:i/>
          <w:iCs/>
          <w:lang w:val="es-ES"/>
        </w:rPr>
        <w:t>Chương IV</w:t>
      </w:r>
      <w:r w:rsidRPr="00384BED">
        <w:rPr>
          <w:rFonts w:ascii="Times New Roman" w:hAnsi="Times New Roman"/>
          <w:lang w:val="es-ES"/>
        </w:rPr>
        <w:t xml:space="preserve">: </w:t>
      </w:r>
      <w:r w:rsidRPr="00384BED">
        <w:rPr>
          <w:rFonts w:ascii="Times New Roman" w:hAnsi="Times New Roman"/>
          <w:b/>
          <w:bCs/>
          <w:lang w:val="es-ES"/>
        </w:rPr>
        <w:t>HÌNH TRỤ – HÌNH NÓN – HÌNH CẦU</w:t>
      </w:r>
    </w:p>
    <w:p w:rsidR="006E1643" w:rsidRPr="00384BED" w:rsidRDefault="006E1643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 w:rsidRPr="00384BED">
        <w:rPr>
          <w:rFonts w:ascii="Times New Roman" w:hAnsi="Times New Roman"/>
          <w:sz w:val="28"/>
          <w:szCs w:val="28"/>
          <w:lang w:val="es-ES"/>
        </w:rPr>
        <w:t>Tiết 60: HÌNH TRỤ – DIỆN TÍCH XUNG QUANH VÀ THỂ TÍCH CỦA HÌNH TRỤ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8E5541" w:rsidRPr="00DB40AD" w:rsidRDefault="008E5541" w:rsidP="008E5541">
      <w:pPr>
        <w:numPr>
          <w:ilvl w:val="0"/>
          <w:numId w:val="24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8E5541" w:rsidRDefault="008E5541" w:rsidP="00A3253E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HS nhận biết đ</w:t>
      </w:r>
      <w:r w:rsidR="00A3253E">
        <w:rPr>
          <w:rFonts w:ascii="Times New Roman" w:hAnsi="Times New Roman"/>
          <w:lang w:val="es-ES"/>
        </w:rPr>
        <w:t xml:space="preserve">ược các khái niệm về hình trụ </w:t>
      </w:r>
      <w:r w:rsidR="00A3253E" w:rsidRPr="00384BED">
        <w:rPr>
          <w:rFonts w:ascii="Times New Roman" w:hAnsi="Times New Roman"/>
          <w:lang w:val="es-ES"/>
        </w:rPr>
        <w:t>( đáy, trục, mặt xung quanh, đường sinh  độ dài đường cao, mặt cắt . .. của hình trụ ) .</w:t>
      </w:r>
    </w:p>
    <w:p w:rsidR="00A3253E" w:rsidRDefault="00A3253E" w:rsidP="002A5106">
      <w:pPr>
        <w:ind w:left="720"/>
        <w:jc w:val="both"/>
        <w:rPr>
          <w:rFonts w:ascii="Times New Roman" w:hAnsi="Times New Roman"/>
          <w:lang w:val="es-ES"/>
        </w:rPr>
      </w:pPr>
      <w:r w:rsidRPr="00A3253E">
        <w:rPr>
          <w:rFonts w:ascii="Times New Roman" w:hAnsi="Times New Roman"/>
          <w:lang w:val="es-ES"/>
        </w:rPr>
        <w:t>- Sử dụng được công thức tính diện tích xung quanh, diện tích toàn phần, thể tích của hình trụ</w:t>
      </w:r>
      <w:r>
        <w:rPr>
          <w:rFonts w:ascii="Times New Roman" w:hAnsi="Times New Roman"/>
          <w:lang w:val="es-ES"/>
        </w:rPr>
        <w:t>.</w:t>
      </w:r>
    </w:p>
    <w:p w:rsidR="002A5106" w:rsidRPr="00A3253E" w:rsidRDefault="002A5106" w:rsidP="002A5106">
      <w:pPr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- </w:t>
      </w:r>
      <w:r w:rsidRPr="00384BED">
        <w:rPr>
          <w:rFonts w:ascii="Times New Roman" w:hAnsi="Times New Roman"/>
          <w:lang w:val="es-ES"/>
        </w:rPr>
        <w:t>Thấy được ứng dụng thực tế của hình trụ.</w:t>
      </w:r>
    </w:p>
    <w:p w:rsidR="008E5541" w:rsidRPr="00DB40AD" w:rsidRDefault="008E5541" w:rsidP="008E5541">
      <w:pPr>
        <w:numPr>
          <w:ilvl w:val="0"/>
          <w:numId w:val="24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8E5541" w:rsidRPr="00DB40AD" w:rsidRDefault="00A3253E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Viết được</w:t>
      </w:r>
      <w:r w:rsidRPr="00384BED">
        <w:rPr>
          <w:rFonts w:ascii="Times New Roman" w:hAnsi="Times New Roman"/>
          <w:lang w:val="es-ES"/>
        </w:rPr>
        <w:t xml:space="preserve"> công thức tính diện tích x</w:t>
      </w:r>
      <w:r>
        <w:rPr>
          <w:rFonts w:ascii="Times New Roman" w:hAnsi="Times New Roman"/>
          <w:lang w:val="es-ES"/>
        </w:rPr>
        <w:t>ung quanh, diện tích toàn phần</w:t>
      </w:r>
      <w:r w:rsidRPr="00384BED">
        <w:rPr>
          <w:rFonts w:ascii="Times New Roman" w:hAnsi="Times New Roman"/>
          <w:lang w:val="es-ES"/>
        </w:rPr>
        <w:t>, thể tích của hình trụ</w:t>
      </w:r>
      <w:r w:rsidRPr="00DB40AD">
        <w:rPr>
          <w:rFonts w:ascii="Times New Roman" w:hAnsi="Times New Roman"/>
          <w:lang w:val="es-ES"/>
        </w:rPr>
        <w:t xml:space="preserve"> </w:t>
      </w:r>
    </w:p>
    <w:p w:rsidR="008E5541" w:rsidRPr="00DB40AD" w:rsidRDefault="008E5541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8E5541" w:rsidRPr="00DB40AD" w:rsidRDefault="008E5541" w:rsidP="008E5541">
      <w:pPr>
        <w:numPr>
          <w:ilvl w:val="0"/>
          <w:numId w:val="24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8E5541" w:rsidRPr="00DB40AD" w:rsidRDefault="008E5541" w:rsidP="008E5541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 </w:t>
      </w:r>
      <w:r w:rsidR="002A5106" w:rsidRPr="00384BED">
        <w:rPr>
          <w:rFonts w:ascii="Times New Roman" w:hAnsi="Times New Roman"/>
          <w:lang w:val="es-ES"/>
        </w:rPr>
        <w:t>Giáo dục tính quan sát. Nghiêm túc, trật tự lắng nghe</w:t>
      </w:r>
      <w:r w:rsidR="002A5106">
        <w:rPr>
          <w:rFonts w:ascii="Times New Roman" w:hAnsi="Times New Roman"/>
          <w:lang w:val="es-ES"/>
        </w:rPr>
        <w:t>.</w:t>
      </w:r>
    </w:p>
    <w:p w:rsidR="008E5541" w:rsidRPr="00DB40AD" w:rsidRDefault="008E5541" w:rsidP="008E5541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8E5541" w:rsidRPr="00384BED" w:rsidRDefault="008E5541" w:rsidP="002A510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p w:rsidR="006E1643" w:rsidRPr="00384BED" w:rsidRDefault="006E1643" w:rsidP="006E1643">
      <w:pPr>
        <w:rPr>
          <w:rFonts w:ascii="Times New Roman" w:hAnsi="Times New Roman"/>
          <w:bCs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>Gv ĐVĐ: Lớp 8 đã học các hình trong không gian : hình lăng trụ đứng, hình chóp đều..Lớp 9 chúng ta sẽ học về hình trụ , hình nón , hình cầu công thức tính diện tích xung quanh, diện tích toàn phần và thể tích của các hình đó.</w:t>
      </w:r>
    </w:p>
    <w:tbl>
      <w:tblPr>
        <w:tblW w:w="10355" w:type="dxa"/>
        <w:tblInd w:w="-38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5"/>
        <w:gridCol w:w="10"/>
        <w:gridCol w:w="2317"/>
        <w:gridCol w:w="1093"/>
        <w:gridCol w:w="62"/>
        <w:gridCol w:w="849"/>
        <w:gridCol w:w="1549"/>
        <w:gridCol w:w="12"/>
        <w:gridCol w:w="565"/>
        <w:gridCol w:w="589"/>
        <w:gridCol w:w="1395"/>
        <w:gridCol w:w="247"/>
        <w:gridCol w:w="756"/>
        <w:gridCol w:w="851"/>
        <w:gridCol w:w="11"/>
        <w:gridCol w:w="14"/>
        <w:gridCol w:w="10"/>
        <w:gridCol w:w="10"/>
      </w:tblGrid>
      <w:tr w:rsidR="00A3253E" w:rsidRPr="00384BED" w:rsidTr="002E25BF">
        <w:trPr>
          <w:gridAfter w:val="3"/>
          <w:wAfter w:w="34" w:type="dxa"/>
          <w:trHeight w:val="533"/>
          <w:tblHeader/>
        </w:trPr>
        <w:tc>
          <w:tcPr>
            <w:tcW w:w="3497" w:type="dxa"/>
            <w:gridSpan w:val="5"/>
            <w:tcBorders>
              <w:top w:val="double" w:sz="4" w:space="0" w:color="auto"/>
              <w:bottom w:val="single" w:sz="6" w:space="0" w:color="auto"/>
            </w:tcBorders>
          </w:tcPr>
          <w:p w:rsidR="00A3253E" w:rsidRPr="00384BED" w:rsidRDefault="00227DB9" w:rsidP="00227DB9">
            <w:pPr>
              <w:spacing w:before="100" w:after="100" w:line="400" w:lineRule="exact"/>
              <w:jc w:val="center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Hoạt động của</w:t>
            </w:r>
            <w:r w:rsidR="00A3253E" w:rsidRPr="00384BED">
              <w:rPr>
                <w:rFonts w:ascii="Times New Roman" w:hAnsi="Times New Roman"/>
                <w:lang w:val="es-ES"/>
              </w:rPr>
              <w:t xml:space="preserve"> GV </w:t>
            </w:r>
          </w:p>
        </w:tc>
        <w:tc>
          <w:tcPr>
            <w:tcW w:w="2410" w:type="dxa"/>
            <w:gridSpan w:val="3"/>
            <w:tcBorders>
              <w:top w:val="double" w:sz="4" w:space="0" w:color="auto"/>
              <w:bottom w:val="single" w:sz="6" w:space="0" w:color="auto"/>
            </w:tcBorders>
          </w:tcPr>
          <w:p w:rsidR="00A3253E" w:rsidRPr="00A3253E" w:rsidRDefault="00227DB9" w:rsidP="00C935C6">
            <w:pPr>
              <w:spacing w:before="100" w:after="100" w:line="400" w:lineRule="exact"/>
              <w:jc w:val="center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Hoạt động của HS</w:t>
            </w:r>
          </w:p>
        </w:tc>
        <w:tc>
          <w:tcPr>
            <w:tcW w:w="4414" w:type="dxa"/>
            <w:gridSpan w:val="7"/>
            <w:tcBorders>
              <w:top w:val="double" w:sz="4" w:space="0" w:color="auto"/>
              <w:bottom w:val="single" w:sz="6" w:space="0" w:color="auto"/>
            </w:tcBorders>
          </w:tcPr>
          <w:p w:rsidR="00A3253E" w:rsidRPr="00384BED" w:rsidRDefault="00227DB9" w:rsidP="00C935C6">
            <w:pPr>
              <w:spacing w:before="100" w:after="100" w:line="40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iến thức cần đạt</w:t>
            </w:r>
          </w:p>
        </w:tc>
      </w:tr>
      <w:tr w:rsidR="00A3253E" w:rsidRPr="002A5106" w:rsidTr="002E25BF">
        <w:trPr>
          <w:gridAfter w:val="3"/>
          <w:wAfter w:w="34" w:type="dxa"/>
        </w:trPr>
        <w:tc>
          <w:tcPr>
            <w:tcW w:w="10321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53E" w:rsidRDefault="002A5106" w:rsidP="001B3C1D">
            <w:pPr>
              <w:spacing w:line="400" w:lineRule="exact"/>
              <w:jc w:val="center"/>
              <w:rPr>
                <w:rFonts w:ascii="Times New Roman" w:hAnsi="Times New Roman"/>
                <w:lang w:val="pl-PL"/>
              </w:rPr>
            </w:pPr>
            <w:r w:rsidRPr="00384BED">
              <w:rPr>
                <w:rFonts w:ascii="Times New Roman" w:hAnsi="Times New Roman"/>
                <w:b/>
              </w:rPr>
              <w:t>HĐ1</w:t>
            </w:r>
            <w:r w:rsidRPr="00384BED">
              <w:rPr>
                <w:rFonts w:ascii="Times New Roman" w:hAnsi="Times New Roman"/>
              </w:rPr>
              <w:t xml:space="preserve">: </w:t>
            </w:r>
            <w:r w:rsidRPr="00384BED">
              <w:rPr>
                <w:rFonts w:ascii="Times New Roman" w:hAnsi="Times New Roman"/>
                <w:b/>
              </w:rPr>
              <w:t xml:space="preserve">Hình trụ </w:t>
            </w:r>
            <w:r w:rsidRPr="00384BED">
              <w:rPr>
                <w:rFonts w:ascii="Times New Roman" w:hAnsi="Times New Roman"/>
                <w:lang w:val="pl-PL"/>
              </w:rPr>
              <w:t>( 8 phút)</w:t>
            </w:r>
          </w:p>
          <w:p w:rsidR="002A5106" w:rsidRPr="00DB40AD" w:rsidRDefault="002A5106" w:rsidP="002A5106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227DB9">
              <w:rPr>
                <w:rFonts w:ascii="Times New Roman" w:hAnsi="Times New Roman"/>
                <w:lang w:val="pt-BR"/>
              </w:rPr>
              <w:t>chỉ ra được hình trụ, trục, mặt xung quanh, đường sinh, đường cao của hình trụ.</w:t>
            </w:r>
          </w:p>
          <w:p w:rsidR="002A5106" w:rsidRPr="002A5106" w:rsidRDefault="002A5106" w:rsidP="002A510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227DB9">
              <w:rPr>
                <w:rFonts w:ascii="Times New Roman" w:hAnsi="Times New Roman"/>
                <w:lang w:val="pt-BR"/>
              </w:rPr>
              <w:t>Nêu vấn đề, phát vấn, quan sát, giải quyết vấn đề.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tcBorders>
              <w:top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lastRenderedPageBreak/>
              <w:t>- GV thực hiện ?1 trên mô hình hcn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- Cho hcn ABCD quay xung quanh một cạnh cố định (CD)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em có 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Giới thiệu các khái niệm:</w:t>
            </w:r>
          </w:p>
          <w:p w:rsidR="00A3253E" w:rsidRPr="00384BED" w:rsidRDefault="00227DB9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+ Đáy</w:t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 w:rsidR="00A3253E" w:rsidRPr="00384BED">
              <w:rPr>
                <w:rFonts w:ascii="Times New Roman" w:hAnsi="Times New Roman"/>
              </w:rPr>
              <w:t>+ Đường sinh</w:t>
            </w:r>
          </w:p>
          <w:p w:rsidR="00A3253E" w:rsidRPr="00384BED" w:rsidRDefault="00227DB9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+ Trục</w:t>
            </w:r>
            <w:r>
              <w:rPr>
                <w:rFonts w:ascii="Times New Roman" w:hAnsi="Times New Roman"/>
              </w:rPr>
              <w:tab/>
            </w:r>
            <w:r w:rsidR="00A3253E" w:rsidRPr="00384BED">
              <w:rPr>
                <w:rFonts w:ascii="Times New Roman" w:hAnsi="Times New Roman"/>
              </w:rPr>
              <w:t>+ Đường cao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+ Mặt xung quanh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</w:tcBorders>
          </w:tcPr>
          <w:p w:rsidR="00A3253E" w:rsidRPr="00227DB9" w:rsidRDefault="00227DB9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- </w:t>
            </w:r>
            <w:r w:rsidRPr="00227DB9">
              <w:rPr>
                <w:rFonts w:ascii="Times New Roman" w:hAnsi="Times New Roman"/>
              </w:rPr>
              <w:t>HS quan sát</w:t>
            </w:r>
          </w:p>
          <w:p w:rsidR="00227DB9" w:rsidRPr="00227DB9" w:rsidRDefault="00227DB9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227DB9" w:rsidRPr="00227DB9" w:rsidRDefault="00227DB9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227DB9" w:rsidRPr="00384BED" w:rsidRDefault="00227DB9" w:rsidP="00227DB9">
            <w:pPr>
              <w:spacing w:line="400" w:lineRule="exact"/>
              <w:jc w:val="both"/>
              <w:rPr>
                <w:rFonts w:ascii="Times New Roman" w:hAnsi="Times New Roman"/>
                <w:b/>
              </w:rPr>
            </w:pPr>
            <w:r w:rsidRPr="00227DB9">
              <w:rPr>
                <w:rFonts w:ascii="Times New Roman" w:hAnsi="Times New Roman"/>
              </w:rPr>
              <w:t xml:space="preserve">HS nêu </w:t>
            </w:r>
            <w:r w:rsidRPr="00384BED">
              <w:rPr>
                <w:rFonts w:ascii="Times New Roman" w:hAnsi="Times New Roman"/>
              </w:rPr>
              <w:t xml:space="preserve">nhận xét gì về hình tạo thành sau khi quay đúng một vòng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khái niệm hình trụ.</w:t>
            </w:r>
          </w:p>
        </w:tc>
        <w:tc>
          <w:tcPr>
            <w:tcW w:w="4414" w:type="dxa"/>
            <w:gridSpan w:val="7"/>
            <w:vMerge w:val="restart"/>
            <w:tcBorders>
              <w:top w:val="single" w:sz="4" w:space="0" w:color="auto"/>
            </w:tcBorders>
            <w:vAlign w:val="bottom"/>
          </w:tcPr>
          <w:p w:rsidR="00A3253E" w:rsidRPr="00384BED" w:rsidRDefault="002A5106" w:rsidP="00A3253E">
            <w:pPr>
              <w:spacing w:line="400" w:lineRule="exact"/>
              <w:ind w:left="-340" w:firstLine="340"/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1. Hình trụ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CD: trục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BC; AD tạo nên 2 đáy hình trụ (2 hình tròn bằng nhau)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Mặt xung quanh AB quét nên mặt xq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Đường sinh: EF (</w:t>
            </w:r>
            <w:r w:rsidRPr="00384BED">
              <w:rPr>
                <w:rFonts w:ascii="Times New Roman" w:hAnsi="Times New Roman"/>
              </w:rPr>
              <w:sym w:font="Symbol" w:char="F05E"/>
            </w:r>
            <w:r w:rsidRPr="00384BED">
              <w:rPr>
                <w:rFonts w:ascii="Times New Roman" w:hAnsi="Times New Roman"/>
              </w:rPr>
              <w:t xml:space="preserve"> 2 mặt phẳng đáy)</w:t>
            </w:r>
          </w:p>
          <w:p w:rsidR="00A3253E" w:rsidRPr="00384BED" w:rsidRDefault="00227DB9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0" allowOverlap="1" wp14:anchorId="440158A2" wp14:editId="02B2121A">
                      <wp:simplePos x="0" y="0"/>
                      <wp:positionH relativeFrom="column">
                        <wp:posOffset>1188720</wp:posOffset>
                      </wp:positionH>
                      <wp:positionV relativeFrom="paragraph">
                        <wp:posOffset>184150</wp:posOffset>
                      </wp:positionV>
                      <wp:extent cx="1169670" cy="1645920"/>
                      <wp:effectExtent l="0" t="0" r="11430" b="11430"/>
                      <wp:wrapNone/>
                      <wp:docPr id="228" name="Group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9670" cy="1645920"/>
                                <a:chOff x="8928" y="9360"/>
                                <a:chExt cx="1842" cy="2592"/>
                              </a:xfrm>
                            </wpg:grpSpPr>
                            <wps:wsp>
                              <wps:cNvPr id="229" name="AutoShap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9648"/>
                                  <a:ext cx="1440" cy="2016"/>
                                </a:xfrm>
                                <a:prstGeom prst="can">
                                  <a:avLst>
                                    <a:gd name="adj" fmla="val 3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0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48" y="9360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Freeform 28" descr="Light upward diagonal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45" y="9939"/>
                                  <a:ext cx="432" cy="1728"/>
                                </a:xfrm>
                                <a:custGeom>
                                  <a:avLst/>
                                  <a:gdLst>
                                    <a:gd name="T0" fmla="*/ 0 w 432"/>
                                    <a:gd name="T1" fmla="*/ 0 h 1728"/>
                                    <a:gd name="T2" fmla="*/ 432 w 432"/>
                                    <a:gd name="T3" fmla="*/ 144 h 1728"/>
                                    <a:gd name="T4" fmla="*/ 432 w 432"/>
                                    <a:gd name="T5" fmla="*/ 1728 h 1728"/>
                                    <a:gd name="T6" fmla="*/ 0 w 432"/>
                                    <a:gd name="T7" fmla="*/ 1584 h 1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32" h="1728">
                                      <a:moveTo>
                                        <a:pt x="0" y="0"/>
                                      </a:moveTo>
                                      <a:lnTo>
                                        <a:pt x="432" y="144"/>
                                      </a:lnTo>
                                      <a:lnTo>
                                        <a:pt x="432" y="1728"/>
                                      </a:lnTo>
                                      <a:lnTo>
                                        <a:pt x="0" y="1584"/>
                                      </a:lnTo>
                                    </a:path>
                                  </a:pathLst>
                                </a:cu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2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48" y="9936"/>
                                  <a:ext cx="0" cy="1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976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4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95" y="10110"/>
                                  <a:ext cx="227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5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68" y="9648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6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82" y="1134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7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36" y="1166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8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1123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0158A2" id="Group 228" o:spid="_x0000_s1026" style="position:absolute;left:0;text-align:left;margin-left:93.6pt;margin-top:14.5pt;width:92.1pt;height:129.6pt;z-index:251693056" coordorigin="8928,9360" coordsize="1842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" o:allowincell="f">
                      <v:shapetype id="_x0000_t22" coordsize="21600,21600" o:spt="22" adj="5400" path="m10800,qx0@1l0@2qy10800,21600,21600@2l21600@1qy10800,xem0@1qy10800@0,21600@1nfe">
                        <v:formulas>
                          <v:f eqn="val #0"/>
                          <v:f eqn="prod #0 1 2"/>
                          <v:f eqn="sum height 0 @1"/>
                        </v:formulas>
                        <v:path o:extrusionok="f" gradientshapeok="t" o:connecttype="custom" o:connectlocs="10800,@0;10800,0;0,10800;10800,21600;21600,10800" o:connectangles="270,270,180,90,0" textboxrect="0,@0,21600,@2"/>
                        <v:handles>
                          <v:h position="center,#0" yrange="0,10800"/>
                        </v:handles>
                        <o:complex v:ext="view"/>
                      </v:shapetype>
                      <v:shape id="AutoShape 26" o:spid="_x0000_s1027" type="#_x0000_t22" style="position:absolute;left:8928;top:9648;width:1440;height:2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l4sQA&#10;AADcAAAADwAAAGRycy9kb3ducmV2LnhtbESPQYvCMBSE7wv+h/CEvSyaWkS0GkVkZQVPdkXw9mie&#10;bbF5KU20XX+9EYQ9DjPzDbNYdaYSd2pcaVnBaBiBIM6sLjlXcPzdDqYgnEfWWFkmBX/kYLXsfSww&#10;0bblA91Tn4sAYZeggsL7OpHSZQUZdENbEwfvYhuDPsgml7rBNsBNJeMomkiDJYeFAmvaFJRd05tR&#10;UJ/bE32nenLbRV/aue1jP/55KPXZ79ZzEJ46/x9+t3daQRzP4HUmHA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05eLEAAAA3AAAAA8AAAAAAAAAAAAAAAAAmAIAAGRycy9k&#10;b3ducmV2LnhtbFBLBQYAAAAABAAEAPUAAACJAwAAAAA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line id="Line 27" o:spid="_x0000_s1028" style="position:absolute;visibility:visible;mso-wrap-style:square" from="9648,9360" to="9648,9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      <v:shape id="Freeform 28" o:spid="_x0000_s1029" alt="Light upward diagonal" style="position:absolute;left:9645;top:9939;width:432;height:1728;visibility:visible;mso-wrap-style:square;v-text-anchor:top" coordsize="432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v0ycQA&#10;AADcAAAADwAAAGRycy9kb3ducmV2LnhtbESPW4vCMBSE3wX/QziCb5qqoFKNIi6LIrsL3sDHQ3N6&#10;weakNNHWf28WFvZxmJlvmOW6NaV4Uu0KywpGwwgEcWJ1wZmCy/lzMAfhPLLG0jIpeJGD9arbWWKs&#10;bcNHep58JgKEXYwKcu+rWEqX5GTQDW1FHLzU1gZ9kHUmdY1NgJtSjqNoKg0WHBZyrGibU3I/PYyC&#10;5ueWtuls7mj2/XX9OO72B325KdXvtZsFCE+t/w//tfdawXgygt8z4QjI1R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r9MnEAAAA3AAAAA8AAAAAAAAAAAAAAAAAmAIAAGRycy9k&#10;b3ducmV2LnhtbFBLBQYAAAAABAAEAPUAAACJAwAAAAA=&#10;" path="m,l432,144r,1584l,1584e" fillcolor="black">
                        <v:fill r:id="rId7" o:title="" type="pattern"/>
                        <v:path arrowok="t" o:connecttype="custom" o:connectlocs="0,0;432,144;432,1728;0,1584" o:connectangles="0,0,0,0"/>
                      </v:shape>
                      <v:line id="Line 29" o:spid="_x0000_s1030" style="position:absolute;visibility:visible;mso-wrap-style:square" from="9648,9936" to="9648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3A58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pJM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/cDnxAAAANwAAAAPAAAAAAAAAAAA&#10;AAAAAKECAABkcnMvZG93bnJldi54bWxQSwUGAAAAAAQABAD5AAAAkgMAAAAA&#10;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0" o:spid="_x0000_s1031" type="#_x0000_t202" style="position:absolute;left:9216;top:976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KTNcYA&#10;AADcAAAADwAAAGRycy9kb3ducmV2LnhtbESPX2vCQBDE3wt+h2OFvtU7/6Al9QxBEEqFFmMFH9fc&#10;Ngnm9kLuauK37xUKfRxm5zc763SwjbhR52vHGqYTBYK4cKbmUsPncff0DMIHZIONY9JwJw/pZvSw&#10;xsS4ng90y0MpIoR9ghqqENpESl9UZNFPXEscvS/XWQxRdqU0HfYRbhs5U2opLdYcGypsaVtRcc2/&#10;bXzDZj2+F5f98qNV6vx22i+a00rrx/GQvYAINIT/47/0q9Ewm8/hd0wkgN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KTNc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1" o:spid="_x0000_s1032" type="#_x0000_t202" style="position:absolute;left:10095;top:10110;width:227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sLQcYA&#10;AADcAAAADwAAAGRycy9kb3ducmV2LnhtbESPUWvCQBCE3wv9D8cW+qZ3VbEScxEpFKRCxVTBxzW3&#10;JqG5vZC7mvTf9wShj8PsfLOTrgbbiCt1vnas4WWsQBAXztRcajh8vY8WIHxANtg4Jg2/5GGVPT6k&#10;mBjX856ueShFhLBPUEMVQptI6YuKLPqxa4mjd3GdxRBlV0rTYR/htpETpebSYs2xocKW3ioqvvMf&#10;G9+w6x4/i/N2vmuVOn0ct7Pm+Kr189OwXoIINIT/43t6YzRMpjO4jYkE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2sLQc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2" o:spid="_x0000_s1033" type="#_x0000_t202" style="position:absolute;left:10368;top:96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eu2sUA&#10;AADcAAAADwAAAGRycy9kb3ducmV2LnhtbESPX2sCMRDE3wv9DmEF32ri38ppFBEEUVBqFfq4vax3&#10;Ry+b4xK967dvBKGPw+z8Zme+bG0p7lT7wrGGfk+BIE6dKTjTcP7cvE1B+IBssHRMGn7Jw3Lx+jLH&#10;xLiGP+h+CpmIEPYJashDqBIpfZqTRd9zFXH0rq62GKKsM2lqbCLclnKg1ERaLDg25FjROqf053Sz&#10;8Q27avCQfu8nx0qpr91lPyov71p3O+1qBiJQG/6Pn+mt0TAYjuExJhJ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J67a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33" o:spid="_x0000_s1034" type="#_x0000_t202" style="position:absolute;left:10482;top:1134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UwrcUA&#10;AADcAAAADwAAAGRycy9kb3ducmV2LnhtbESPX2vCQBDE3wt+h2MF3+qdWlKJniJCoShY6h/wcc2t&#10;STC3F3KnSb+9Vyj0cZid3+zMl52txIMaXzrWMBoqEMSZMyXnGo6Hj9cpCB+QDVaOScMPeVguei9z&#10;TI1r+Zse+5CLCGGfooYihDqV0mcFWfRDVxNH7+oaiyHKJpemwTbCbSXHSiXSYsmxocCa1gVlt/3d&#10;xjfsqsVddtkmX7VS581p+1ad3rUe9LvVDESgLvwf/6U/jYbxJIHfMZEA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9TCt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4" o:spid="_x0000_s1035" type="#_x0000_t202" style="position:absolute;left:9936;top:1166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mVNsUA&#10;AADcAAAADwAAAGRycy9kb3ducmV2LnhtbESPX2vCQBDE34V+h2MLfdO7qqjEXEQKBVFo8R/4uObW&#10;JDS3F3JXk377XqHg4zA7v9lJV72txZ1aXznW8DpSIIhzZyouNJyO78MFCB+QDdaOScMPeVhlT4MU&#10;E+M63tP9EAoRIewT1FCG0CRS+rwki37kGuLo3VxrMUTZFtK02EW4reVYqZm0WHFsKLGht5Lyr8O3&#10;jW/YdYcf+XU3+2yUumzPu2l9nmv98tyvlyAC9eFx/J/eGA3jyRz+xkQC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uZU2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5" o:spid="_x0000_s1036" type="#_x0000_t202" style="position:absolute;left:9216;top:112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YBRMUA&#10;AADcAAAADwAAAGRycy9kb3ducmV2LnhtbESPwWrCQBCG7wXfYRmht7pbW7REVxFBKBUsagWPY3ZM&#10;QrOzIbs16dt3DkKPwz//N9/Ml72v1Y3aWAW28DwyoIjz4CouLHwdN09voGJCdlgHJgu/FGG5GDzM&#10;MXOh4z3dDqlQAuGYoYUypSbTOuYleYyj0BBLdg2txyRjW2jXYidwX+uxMRPtsWK5UGJD65Ly78OP&#10;Fw2/6nCXX7aTz8aY88dp+1qfptY+DvvVDFSiPv0v39vvzsL4RWzlGSGAX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JgFE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3253E" w:rsidRPr="00384BED">
              <w:rPr>
                <w:rFonts w:ascii="Times New Roman" w:hAnsi="Times New Roman"/>
                <w:lang w:val="pt-BR"/>
              </w:rPr>
              <w:t>- Đường cao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410" w:type="dxa"/>
            <w:gridSpan w:val="3"/>
            <w:tcBorders>
              <w:bottom w:val="single" w:sz="4" w:space="0" w:color="auto"/>
            </w:tcBorders>
          </w:tcPr>
          <w:p w:rsidR="00A3253E" w:rsidRDefault="00227DB9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</w:t>
            </w:r>
            <w:r w:rsidRPr="00384BED">
              <w:rPr>
                <w:rFonts w:ascii="Times New Roman" w:hAnsi="Times New Roman"/>
                <w:lang w:val="pt-BR"/>
              </w:rPr>
              <w:t>HS  thực hiện ? 2</w:t>
            </w:r>
            <w:r>
              <w:rPr>
                <w:rFonts w:ascii="Times New Roman" w:hAnsi="Times New Roman"/>
                <w:lang w:val="pt-BR"/>
              </w:rPr>
              <w:t>.</w:t>
            </w:r>
          </w:p>
          <w:p w:rsidR="00227DB9" w:rsidRPr="00384BED" w:rsidRDefault="00227DB9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Quan sát hình và cho biết đáy, mặt xq, đường sinh của hình trụ.</w:t>
            </w:r>
          </w:p>
        </w:tc>
        <w:tc>
          <w:tcPr>
            <w:tcW w:w="4414" w:type="dxa"/>
            <w:gridSpan w:val="7"/>
            <w:vMerge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2A5106" w:rsidRPr="00384BED" w:rsidTr="002E25BF">
        <w:trPr>
          <w:gridAfter w:val="3"/>
          <w:wAfter w:w="34" w:type="dxa"/>
        </w:trPr>
        <w:tc>
          <w:tcPr>
            <w:tcW w:w="10321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106" w:rsidRPr="00384BED" w:rsidRDefault="002A5106" w:rsidP="004E2CF2">
            <w:pPr>
              <w:spacing w:line="400" w:lineRule="exact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t xml:space="preserve">HĐ2: Mặt cắt </w:t>
            </w:r>
            <w:r w:rsidR="00346DB2">
              <w:rPr>
                <w:rFonts w:ascii="Times New Roman" w:hAnsi="Times New Roman"/>
                <w:lang w:val="pl-PL"/>
              </w:rPr>
              <w:t xml:space="preserve">(7 </w:t>
            </w:r>
            <w:r w:rsidRPr="00384BED">
              <w:rPr>
                <w:rFonts w:ascii="Times New Roman" w:hAnsi="Times New Roman"/>
                <w:lang w:val="pl-PL"/>
              </w:rPr>
              <w:t xml:space="preserve"> phút)</w:t>
            </w:r>
          </w:p>
          <w:p w:rsidR="002A5106" w:rsidRPr="00DB40AD" w:rsidRDefault="002A5106" w:rsidP="002A5106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4E2CF2">
              <w:rPr>
                <w:rFonts w:ascii="Times New Roman" w:hAnsi="Times New Roman"/>
                <w:lang w:val="pt-BR"/>
              </w:rPr>
              <w:t>khái niệm mặt cắt, nhận biết các mặt cắt qua một số ví dụ cụ thể.</w:t>
            </w:r>
          </w:p>
          <w:p w:rsidR="002A5106" w:rsidRPr="00384BED" w:rsidRDefault="002A5106" w:rsidP="002A510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952A54">
              <w:rPr>
                <w:rFonts w:ascii="Times New Roman" w:hAnsi="Times New Roman"/>
                <w:lang w:val="pt-BR"/>
              </w:rPr>
              <w:t>Nêu vấn đề, phát vấn, trực quan.</w:t>
            </w:r>
          </w:p>
        </w:tc>
      </w:tr>
      <w:tr w:rsidR="00A3253E" w:rsidRPr="00952A54" w:rsidTr="002E25BF">
        <w:trPr>
          <w:gridAfter w:val="3"/>
          <w:wAfter w:w="34" w:type="dxa"/>
        </w:trPr>
        <w:tc>
          <w:tcPr>
            <w:tcW w:w="3497" w:type="dxa"/>
            <w:gridSpan w:val="5"/>
          </w:tcPr>
          <w:p w:rsidR="00A3253E" w:rsidRPr="00384BED" w:rsidRDefault="00952A54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 xml:space="preserve">- Khi cắt hình trụ bởi 1 mp song song với </w:t>
            </w:r>
            <w:r w:rsidR="00A3253E" w:rsidRPr="00384BED">
              <w:rPr>
                <w:rFonts w:ascii="Times New Roman" w:hAnsi="Times New Roman"/>
                <w:lang w:val="pt-BR"/>
              </w:rPr>
              <w:t>đáy thì phần mp bị giới hạn bên trong hình trụ là hình ntn?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- Khi cắt hình trụ bởi 1 mp // với trục thì phần mp giới hạn bên trong hình trụ là hình gì?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- Lấy một số VD trong thực tế các hình có dạng hình trụ.</w:t>
            </w:r>
          </w:p>
        </w:tc>
        <w:tc>
          <w:tcPr>
            <w:tcW w:w="2410" w:type="dxa"/>
            <w:gridSpan w:val="3"/>
          </w:tcPr>
          <w:p w:rsidR="00A3253E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HS nêu nhận xét.</w:t>
            </w: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Lấy ví dụ thực tế.</w:t>
            </w: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952A54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952A54" w:rsidRPr="00384BED" w:rsidRDefault="00952A54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ực hiện ?3</w:t>
            </w:r>
          </w:p>
        </w:tc>
        <w:tc>
          <w:tcPr>
            <w:tcW w:w="4414" w:type="dxa"/>
            <w:gridSpan w:val="7"/>
          </w:tcPr>
          <w:p w:rsidR="00952A54" w:rsidRPr="00384BED" w:rsidRDefault="00952A54" w:rsidP="00952A54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t>2. Mặt cắt</w:t>
            </w:r>
          </w:p>
          <w:p w:rsidR="00952A54" w:rsidRDefault="00952A54" w:rsidP="00952A54">
            <w:pPr>
              <w:spacing w:line="400" w:lineRule="exact"/>
              <w:jc w:val="both"/>
              <w:rPr>
                <w:rFonts w:ascii="Times New Roman" w:hAnsi="Times New Roman"/>
                <w:noProof/>
                <w:lang w:val="vi-VN" w:eastAsia="vi-VN"/>
              </w:rPr>
            </w:pP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0" allowOverlap="1" wp14:anchorId="046D1B5B" wp14:editId="68BF3678">
                      <wp:simplePos x="0" y="0"/>
                      <wp:positionH relativeFrom="column">
                        <wp:posOffset>2540</wp:posOffset>
                      </wp:positionH>
                      <wp:positionV relativeFrom="paragraph">
                        <wp:posOffset>800735</wp:posOffset>
                      </wp:positionV>
                      <wp:extent cx="2651760" cy="1188720"/>
                      <wp:effectExtent l="6350" t="13970" r="8890" b="6985"/>
                      <wp:wrapNone/>
                      <wp:docPr id="216" name="Group 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51760" cy="1188720"/>
                                <a:chOff x="6768" y="2736"/>
                                <a:chExt cx="4176" cy="1872"/>
                              </a:xfrm>
                            </wpg:grpSpPr>
                            <wps:wsp>
                              <wps:cNvPr id="217" name="AutoShap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8" y="2880"/>
                                  <a:ext cx="1008" cy="1728"/>
                                </a:xfrm>
                                <a:prstGeom prst="can">
                                  <a:avLst>
                                    <a:gd name="adj" fmla="val 4285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AE53D8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60" y="3123"/>
                                  <a:ext cx="0" cy="12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Freeform 39" descr="Light vertical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9" y="2979"/>
                                  <a:ext cx="288" cy="1584"/>
                                </a:xfrm>
                                <a:custGeom>
                                  <a:avLst/>
                                  <a:gdLst>
                                    <a:gd name="T0" fmla="*/ 288 w 288"/>
                                    <a:gd name="T1" fmla="*/ 0 h 1584"/>
                                    <a:gd name="T2" fmla="*/ 0 w 288"/>
                                    <a:gd name="T3" fmla="*/ 288 h 1584"/>
                                    <a:gd name="T4" fmla="*/ 0 w 288"/>
                                    <a:gd name="T5" fmla="*/ 1584 h 1584"/>
                                    <a:gd name="T6" fmla="*/ 288 w 288"/>
                                    <a:gd name="T7" fmla="*/ 1296 h 1584"/>
                                    <a:gd name="T8" fmla="*/ 288 w 288"/>
                                    <a:gd name="T9" fmla="*/ 0 h 15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88" h="1584">
                                      <a:moveTo>
                                        <a:pt x="288" y="0"/>
                                      </a:moveTo>
                                      <a:lnTo>
                                        <a:pt x="0" y="288"/>
                                      </a:lnTo>
                                      <a:lnTo>
                                        <a:pt x="0" y="1584"/>
                                      </a:lnTo>
                                      <a:lnTo>
                                        <a:pt x="288" y="1296"/>
                                      </a:lnTo>
                                      <a:lnTo>
                                        <a:pt x="28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Vert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AutoShap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4" y="2736"/>
                                  <a:ext cx="1296" cy="1008"/>
                                </a:xfrm>
                                <a:prstGeom prst="flowChartMagneticDrum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AutoShap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60" y="2736"/>
                                  <a:ext cx="1296" cy="1008"/>
                                </a:xfrm>
                                <a:prstGeom prst="flowChartMagneticDrum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0" y="3237"/>
                                  <a:ext cx="30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3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82" y="3237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35" y="3243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Lin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72" y="2736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02" y="3744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96" y="2952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6D1B5B" id="Group 216" o:spid="_x0000_s1037" style="position:absolute;left:0;text-align:left;margin-left:.2pt;margin-top:63.05pt;width:208.8pt;height:93.6pt;z-index:251694080" coordorigin="6768,2736" coordsize="417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" o:allowincell="f">
                      <v:shape id="AutoShape 37" o:spid="_x0000_s1038" type="#_x0000_t22" style="position:absolute;left:6768;top:2880;width:1008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etsQA&#10;AADcAAAADwAAAGRycy9kb3ducmV2LnhtbESPQYvCMBSE7wv+h/AEL4umyqJSjSKiKHjaKoK3R/Ns&#10;i81LaaKt/vqNsOBxmJlvmPmyNaV4UO0KywqGgwgEcWp1wZmC03Hbn4JwHlljaZkUPMnBctH5mmOs&#10;bcO/9Eh8JgKEXYwKcu+rWEqX5mTQDWxFHLyrrQ36IOtM6hqbADelHEXRWBosOCzkWNE6p/SW3I2C&#10;6tKcaZPo8X0ffWvntq/Dz+6lVK/brmYgPLX+E/5v77WC0XAC7zPh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LHrbEAAAA3AAAAA8AAAAAAAAAAAAAAAAAmAIAAGRycy9k&#10;b3ducmV2LnhtbFBLBQYAAAAABAAEAPUAAACJAwAAAAA=&#10;">
                        <v:textbox>
                          <w:txbxContent>
                            <w:p w:rsidR="00913257" w:rsidRPr="00AE53D8" w:rsidRDefault="00913257" w:rsidP="006E1643"/>
                          </w:txbxContent>
                        </v:textbox>
                      </v:shape>
                      <v:line id="Line 38" o:spid="_x0000_s1039" style="position:absolute;visibility:visible;mso-wrap-style:square" from="7260,3123" to="7260,4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CrbcIAAADcAAAADwAAAGRycy9kb3ducmV2LnhtbERPTWvCQBC9C/0PyxR6040epE3dBCkI&#10;HrSlKj0P2TGJZmfj7jam/75zKPT4eN+rcnSdGijE1rOB+SwDRVx523Jt4HTcTJ9BxYRssfNMBn4o&#10;Qlk8TFaYW3/nTxoOqVYSwjFHA01Kfa51rBpyGGe+Jxbu7IPDJDDU2ga8S7jr9CLLltphy9LQYE9v&#10;DVXXw7eT3qrehdvX5Tpuz/vd5sbDy/vxw5inx3H9CirRmP7Ff+6tNbCYy1o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CrbcIAAADcAAAADwAAAAAAAAAAAAAA&#10;AAChAgAAZHJzL2Rvd25yZXYueG1sUEsFBgAAAAAEAAQA+QAAAJADAAAAAA==&#10;">
                        <v:stroke dashstyle="dash"/>
                      </v:line>
                      <v:shape id="Freeform 39" o:spid="_x0000_s1040" alt="Light vertical" style="position:absolute;left:7419;top:2979;width:288;height:1584;visibility:visible;mso-wrap-style:square;v-text-anchor:top" coordsize="288,1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wkcQA&#10;AADcAAAADwAAAGRycy9kb3ducmV2LnhtbESPQWsCMRSE7wX/Q3hCL0Wz60HqahQRCwVLoW4vvT02&#10;z93g5mVJUo3/vhGEHoeZ+YZZbZLtxYV8MI4VlNMCBHHjtOFWwXf9NnkFESKyxt4xKbhRgM169LTC&#10;Srsrf9HlGFuRIRwqVNDFOFRShqYji2HqBuLsnZy3GLP0rdQerxluezkrirm0aDgvdDjQrqPmfPy1&#10;Ckyot3uW6TCX3nykn/KlqflTqedx2i5BRErxP/xov2sFs3IB9zP5CM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8MJHEAAAA3AAAAA8AAAAAAAAAAAAAAAAAmAIAAGRycy9k&#10;b3ducmV2LnhtbFBLBQYAAAAABAAEAPUAAACJAwAAAAA=&#10;" path="m288,l,288,,1584,288,1296,288,xe" fillcolor="black">
                        <v:fill r:id="rId8" o:title="" type="pattern"/>
                        <v:path arrowok="t" o:connecttype="custom" o:connectlocs="288,0;0,288;0,1584;288,1296;288,0" o:connectangles="0,0,0,0,0"/>
                      </v:shape>
                      <v:shapetype id="_x0000_t133" coordsize="21600,21600" o:spt="133" path="m21600,10800qy18019,21600l3581,21600qx,10800,3581,l18019,qx21600,10800xem18019,21600nfqx14438,10800,18019,e">
                        <v:path o:extrusionok="f" gradientshapeok="t" o:connecttype="custom" o:connectlocs="10800,0;0,10800;10800,21600;14438,10800;21600,10800" o:connectangles="270,180,90,0,0" textboxrect="3581,0,14438,21600"/>
                      </v:shapetype>
                      <v:shape id="AutoShape 40" o:spid="_x0000_s1041" type="#_x0000_t133" style="position:absolute;left:8064;top:2736;width:129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RTRcAA&#10;AADcAAAADwAAAGRycy9kb3ducmV2LnhtbERPTYvCMBC9C/6HMII3TS2ySDWWpSAKXrTrxdvYzDbd&#10;bSaliVr/vTks7PHxvjf5YFvxoN43jhUs5gkI4srphmsFl6/dbAXCB2SNrWNS8CIP+XY82mCm3ZPP&#10;9ChDLWII+wwVmBC6TEpfGbLo564jjty36y2GCPta6h6fMdy2Mk2SD2mx4dhgsKPCUPVb3q2CW3k+&#10;lRezlwkdV9z9FP6wvHqlppPhcw0i0BD+xX/ug1aQpnF+PBOPgN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lRTRcAAAADcAAAADwAAAAAAAAAAAAAAAACYAgAAZHJzL2Rvd25y&#10;ZXYueG1sUEsFBgAAAAAEAAQA9QAAAIUDAAAAAA=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shape id="AutoShape 41" o:spid="_x0000_s1042" type="#_x0000_t133" style="position:absolute;left:9360;top:2736;width:1296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j23sMA&#10;AADcAAAADwAAAGRycy9kb3ducmV2LnhtbESPQYvCMBSE78L+h/AWvGlqEZFqFBGWFbystRdvz+Zt&#10;07V5KU3U7r83guBxmJlvmOW6t424Uedrxwom4wQEcel0zZWC4vg1moPwAVlj45gU/JOH9epjsMRM&#10;uzsf6JaHSkQI+wwVmBDaTEpfGrLox64ljt6v6yyGKLtK6g7vEW4bmSbJTFqsOS4YbGlrqLzkV6vg&#10;nB9+8sJ8y4T2c27/tn43PXmlhp/9ZgEiUB/e4Vd7pxWk6QS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j23sMAAADcAAAADwAAAAAAAAAAAAAAAACYAgAAZHJzL2Rv&#10;d25yZXYueG1sUEsFBgAAAAAEAAQA9QAAAIgDAAAAAA=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line id="Line 42" o:spid="_x0000_s1043" style="position:absolute;visibility:visible;mso-wrap-style:square" from="7920,3237" to="10944,3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WOsQAAADcAAAADwAAAGRycy9kb3ducmV2LnhtbESPzWrCQBSF9wXfYbhCd3ViFqVNHaUI&#10;ARfRUpWuL5lrkiZzJ86MSXz7TqHQ5eH8fJzVZjKdGMj5xrKC5SIBQVxa3XCl4HzKn15A+ICssbNM&#10;Cu7kYbOePaww03bkTxqOoRJxhH2GCuoQ+kxKX9Zk0C9sTxy9i3UGQ5SuktrhGMdNJ9MkeZYGG46E&#10;Gnva1lS2x5uJ3LIq3PXru512l32RX3l4PZw+lHqcT+9vIAJN4T/8195pBWma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JFY6xAAAANwAAAAPAAAAAAAAAAAA&#10;AAAAAKECAABkcnMvZG93bnJldi54bWxQSwUGAAAAAAQABAD5AAAAkgMAAAAA&#10;">
                        <v:stroke dashstyle="dash"/>
                      </v:line>
                      <v:line id="Line 43" o:spid="_x0000_s1044" style="position:absolute;visibility:visible;mso-wrap-style:square" from="10482,3237" to="10914,3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      <v:line id="Line 44" o:spid="_x0000_s1045" style="position:absolute;visibility:visible;mso-wrap-style:square" from="7935,3243" to="836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      <v:line id="Line 45" o:spid="_x0000_s1046" style="position:absolute;visibility:visible;mso-wrap-style:square" from="9072,2736" to="9504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<v:line id="Line 46" o:spid="_x0000_s1047" style="position:absolute;visibility:visible;mso-wrap-style:square" from="9102,3744" to="9534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wALc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m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MAC3GAAAA3AAAAA8AAAAAAAAA&#10;AAAAAAAAoQIAAGRycy9kb3ducmV2LnhtbFBLBQYAAAAABAAEAPkAAACUAwAAAAA=&#10;"/>
                      <v:shape id="Text Box 47" o:spid="_x0000_s1048" type="#_x0000_t202" style="position:absolute;left:6996;top:2952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AD68UA&#10;AADcAAAADwAAAGRycy9kb3ducmV2LnhtbESPX2vCQBDE3wW/w7FC3/SuoaikniKFglSo+CfQxzW3&#10;JqG5vZA7Tfrte4Lg4zA7v9lZrHpbixu1vnKs4XWiQBDnzlRcaDgdP8dzED4gG6wdk4Y/8rBaDgcL&#10;TI3reE+3QyhEhLBPUUMZQpNK6fOSLPqJa4ijd3GtxRBlW0jTYhfhtpaJUlNpseLYUGJDHyXlv4er&#10;jW/YdYff+Xk73TVK/Xxl27c6m2n9MurX7yAC9eF5/EhvjIYkmcF9TCSAX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YAPr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84BED">
              <w:rPr>
                <w:rFonts w:ascii="Times New Roman" w:hAnsi="Times New Roman"/>
                <w:lang w:val="pt-BR"/>
              </w:rPr>
              <w:t>- Mặt cắt là 1 hình tròn bằng hình tròn đáy</w:t>
            </w:r>
            <w:r w:rsidRPr="00384BED">
              <w:rPr>
                <w:rFonts w:ascii="Times New Roman" w:hAnsi="Times New Roman"/>
                <w:noProof/>
                <w:lang w:val="vi-VN" w:eastAsia="vi-VN"/>
              </w:rPr>
              <w:t xml:space="preserve"> </w:t>
            </w:r>
          </w:p>
          <w:p w:rsidR="00A3253E" w:rsidRPr="00952A54" w:rsidRDefault="00A3253E" w:rsidP="00952A54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952A54">
              <w:rPr>
                <w:rFonts w:ascii="Times New Roman" w:hAnsi="Times New Roman"/>
                <w:lang w:val="pt-BR"/>
              </w:rPr>
              <w:t>- Mặt cắt là 1 hcn</w:t>
            </w:r>
          </w:p>
        </w:tc>
      </w:tr>
      <w:tr w:rsidR="00A3253E" w:rsidRPr="00384BED" w:rsidTr="002E25BF">
        <w:trPr>
          <w:gridAfter w:val="3"/>
          <w:wAfter w:w="34" w:type="dxa"/>
        </w:trPr>
        <w:tc>
          <w:tcPr>
            <w:tcW w:w="3497" w:type="dxa"/>
            <w:gridSpan w:val="5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Thực hiện </w:t>
            </w:r>
            <w:r w:rsidRPr="00384BED">
              <w:rPr>
                <w:rFonts w:ascii="Times New Roman" w:hAnsi="Times New Roman"/>
                <w:b/>
                <w:i/>
              </w:rPr>
              <w:t>?3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Mặt nước bên trong ống n</w:t>
            </w:r>
            <w:r w:rsidRPr="00384BED">
              <w:rPr>
                <w:rFonts w:ascii="Times New Roman" w:hAnsi="Times New Roman"/>
                <w:vertAlign w:val="superscript"/>
              </w:rPr>
              <w:t>o</w:t>
            </w:r>
            <w:r w:rsidRPr="00384BED">
              <w:rPr>
                <w:rFonts w:ascii="Times New Roman" w:hAnsi="Times New Roman"/>
              </w:rPr>
              <w:t xml:space="preserve"> </w:t>
            </w:r>
            <w:r w:rsidRPr="00384BED">
              <w:rPr>
                <w:rFonts w:ascii="Times New Roman" w:hAnsi="Times New Roman"/>
              </w:rPr>
              <w:sym w:font="Symbol" w:char="F0AE"/>
            </w:r>
            <w:r w:rsidRPr="00384BED">
              <w:rPr>
                <w:rFonts w:ascii="Times New Roman" w:hAnsi="Times New Roman"/>
              </w:rPr>
              <w:t xml:space="preserve"> hình tròn?</w:t>
            </w:r>
          </w:p>
        </w:tc>
        <w:tc>
          <w:tcPr>
            <w:tcW w:w="2410" w:type="dxa"/>
            <w:gridSpan w:val="3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414" w:type="dxa"/>
            <w:gridSpan w:val="7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</w:tr>
      <w:tr w:rsidR="002A5106" w:rsidRPr="002A5106" w:rsidTr="002E25BF">
        <w:trPr>
          <w:gridAfter w:val="3"/>
          <w:wAfter w:w="34" w:type="dxa"/>
        </w:trPr>
        <w:tc>
          <w:tcPr>
            <w:tcW w:w="10321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106" w:rsidRPr="002A5106" w:rsidRDefault="002A5106" w:rsidP="00346DB2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2A5106">
              <w:rPr>
                <w:rFonts w:ascii="Times New Roman" w:hAnsi="Times New Roman"/>
                <w:b/>
                <w:lang w:val="pt-BR"/>
              </w:rPr>
              <w:t xml:space="preserve">HĐ3: </w:t>
            </w:r>
            <w:r w:rsidR="00CD35FF">
              <w:rPr>
                <w:rFonts w:ascii="Times New Roman" w:hAnsi="Times New Roman"/>
                <w:b/>
                <w:lang w:val="pt-BR"/>
              </w:rPr>
              <w:t xml:space="preserve">Vận dụng </w:t>
            </w:r>
            <w:r w:rsidR="00CD35FF" w:rsidRPr="00346DB2">
              <w:rPr>
                <w:rFonts w:ascii="Times New Roman" w:hAnsi="Times New Roman"/>
                <w:i/>
                <w:lang w:val="pt-BR"/>
              </w:rPr>
              <w:t>(</w:t>
            </w:r>
            <w:r w:rsidR="00346DB2" w:rsidRPr="00346DB2">
              <w:rPr>
                <w:rFonts w:ascii="Times New Roman" w:hAnsi="Times New Roman"/>
                <w:i/>
                <w:lang w:val="pt-BR"/>
              </w:rPr>
              <w:t xml:space="preserve"> 8 phút</w:t>
            </w:r>
            <w:r w:rsidR="00CD35FF" w:rsidRPr="00346DB2">
              <w:rPr>
                <w:rFonts w:ascii="Times New Roman" w:hAnsi="Times New Roman"/>
                <w:i/>
                <w:lang w:val="pt-BR"/>
              </w:rPr>
              <w:t>)</w:t>
            </w:r>
          </w:p>
          <w:p w:rsidR="002A5106" w:rsidRPr="00DB40AD" w:rsidRDefault="002A5106" w:rsidP="002A5106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346DB2">
              <w:rPr>
                <w:rFonts w:ascii="Times New Roman" w:hAnsi="Times New Roman"/>
                <w:lang w:val="pt-BR"/>
              </w:rPr>
              <w:t>vận dụng được kiến thức đã học vào 1 số bài đơn giản trong sgk.</w:t>
            </w:r>
          </w:p>
          <w:p w:rsidR="002A5106" w:rsidRPr="002A5106" w:rsidRDefault="002A5106" w:rsidP="002A510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346DB2">
              <w:rPr>
                <w:rFonts w:ascii="Times New Roman" w:hAnsi="Times New Roman"/>
                <w:lang w:val="pt-BR"/>
              </w:rPr>
              <w:t>Nêu vấn đề, phát vấn, giải quyết vấn đề, hoạt động nhóm.</w:t>
            </w:r>
          </w:p>
        </w:tc>
      </w:tr>
      <w:tr w:rsidR="00A3253E" w:rsidRPr="00384BED" w:rsidTr="002E25BF">
        <w:trPr>
          <w:gridAfter w:val="3"/>
          <w:wAfter w:w="34" w:type="dxa"/>
        </w:trPr>
        <w:tc>
          <w:tcPr>
            <w:tcW w:w="3497" w:type="dxa"/>
            <w:gridSpan w:val="5"/>
            <w:tcBorders>
              <w:top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GV vẽ hình 79 SGK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lastRenderedPageBreak/>
              <w:sym w:font="Symbol" w:char="F0AE"/>
            </w:r>
            <w:r w:rsidRPr="00384BED">
              <w:rPr>
                <w:rFonts w:ascii="Times New Roman" w:hAnsi="Times New Roman"/>
              </w:rPr>
              <w:t xml:space="preserve"> yêu cầu HS bổ sung tên gọi vào dấu…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Quan sát hình nêu trên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AE"/>
            </w:r>
            <w:r w:rsidRPr="00384BED">
              <w:rPr>
                <w:rFonts w:ascii="Times New Roman" w:hAnsi="Times New Roman"/>
              </w:rPr>
              <w:t xml:space="preserve"> nhận xét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</w:tcBorders>
          </w:tcPr>
          <w:p w:rsidR="00A3253E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pStyle w:val="ListParagraph"/>
              <w:spacing w:line="400" w:lineRule="exact"/>
              <w:ind w:left="10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HS bổ sung tên gọi vào …</w:t>
            </w:r>
          </w:p>
          <w:p w:rsidR="00346DB2" w:rsidRDefault="00346DB2" w:rsidP="00346DB2">
            <w:pPr>
              <w:pStyle w:val="ListParagraph"/>
              <w:spacing w:line="400" w:lineRule="exact"/>
              <w:ind w:left="106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pStyle w:val="ListParagraph"/>
              <w:spacing w:line="400" w:lineRule="exact"/>
              <w:ind w:left="106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pStyle w:val="ListParagraph"/>
              <w:spacing w:line="400" w:lineRule="exact"/>
              <w:ind w:left="106"/>
              <w:jc w:val="both"/>
              <w:rPr>
                <w:rFonts w:ascii="Times New Roman" w:hAnsi="Times New Roman"/>
              </w:rPr>
            </w:pPr>
          </w:p>
          <w:p w:rsidR="00346DB2" w:rsidRPr="00346DB2" w:rsidRDefault="00346DB2" w:rsidP="00346DB2">
            <w:pPr>
              <w:pStyle w:val="ListParagraph"/>
              <w:spacing w:line="400" w:lineRule="exact"/>
              <w:ind w:left="106"/>
              <w:jc w:val="both"/>
              <w:rPr>
                <w:rFonts w:ascii="Times New Roman" w:hAnsi="Times New Roman"/>
              </w:rPr>
            </w:pPr>
          </w:p>
        </w:tc>
        <w:tc>
          <w:tcPr>
            <w:tcW w:w="4414" w:type="dxa"/>
            <w:gridSpan w:val="7"/>
            <w:tcBorders>
              <w:top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Pr="00384BED" w:rsidRDefault="00346DB2" w:rsidP="00346DB2">
            <w:pPr>
              <w:spacing w:line="400" w:lineRule="exact"/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lastRenderedPageBreak/>
              <w:t>* Luyện tập</w:t>
            </w:r>
          </w:p>
          <w:p w:rsidR="00A3253E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1</w:t>
            </w:r>
            <w:r w:rsidRPr="00384BED">
              <w:rPr>
                <w:rFonts w:ascii="Times New Roman" w:hAnsi="Times New Roman"/>
              </w:rPr>
              <w:t xml:space="preserve"> (115 - SGK)</w:t>
            </w: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0" allowOverlap="1" wp14:anchorId="0A998436" wp14:editId="3E71C204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252730</wp:posOffset>
                      </wp:positionV>
                      <wp:extent cx="2421255" cy="2017395"/>
                      <wp:effectExtent l="8255" t="10160" r="8890" b="10795"/>
                      <wp:wrapNone/>
                      <wp:docPr id="196" name="Group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21255" cy="2017395"/>
                                <a:chOff x="7131" y="5895"/>
                                <a:chExt cx="3813" cy="3177"/>
                              </a:xfrm>
                            </wpg:grpSpPr>
                            <wps:wsp>
                              <wps:cNvPr id="197" name="AutoShap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2" y="6336"/>
                                  <a:ext cx="1152" cy="2016"/>
                                </a:xfrm>
                                <a:prstGeom prst="can">
                                  <a:avLst>
                                    <a:gd name="adj" fmla="val 4375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08" y="6192"/>
                                  <a:ext cx="0" cy="1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08" y="6192"/>
                                  <a:ext cx="0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88" y="6579"/>
                                  <a:ext cx="0" cy="15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44" y="6585"/>
                                  <a:ext cx="2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44" y="8124"/>
                                  <a:ext cx="2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31" y="6768"/>
                                  <a:ext cx="288" cy="12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232EDF" w:rsidRDefault="00913257" w:rsidP="006E164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232EDF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Đường sinh</w:t>
                                    </w:r>
                                  </w:p>
                                </w:txbxContent>
                              </wps:txbx>
                              <wps:bodyPr rot="0" vert="vert270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4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32" y="8064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84" y="8133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32" y="849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8640"/>
                                  <a:ext cx="1728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232EDF" w:rsidRDefault="00913257" w:rsidP="006E1643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232EDF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Đường kính đá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8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90" y="7056"/>
                                  <a:ext cx="288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232EDF" w:rsidRDefault="00913257" w:rsidP="006E1643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232EDF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Trục</w:t>
                                    </w:r>
                                  </w:p>
                                </w:txbxContent>
                              </wps:txbx>
                              <wps:bodyPr rot="0" vert="vert270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9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8064"/>
                                  <a:ext cx="1728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232EDF" w:rsidRDefault="00913257" w:rsidP="006E1643">
                                    <w:pPr>
                                      <w:jc w:val="both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232EDF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Mặt đá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0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96" y="8208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28" y="6192"/>
                                  <a:ext cx="1728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232EDF" w:rsidRDefault="00913257" w:rsidP="006E1643">
                                    <w:pPr>
                                      <w:jc w:val="both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232EDF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Mặt đá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2" name="Line 6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496" y="6336"/>
                                  <a:ext cx="432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632" y="6192"/>
                                  <a:ext cx="0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47" y="6276"/>
                                  <a:ext cx="5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04" y="5895"/>
                                  <a:ext cx="100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232EDF" w:rsidRDefault="00913257" w:rsidP="006E1643">
                                    <w:pPr>
                                      <w:jc w:val="both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232EDF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Bán  kín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A998436" id="Group 196" o:spid="_x0000_s1049" style="position:absolute;left:0;text-align:left;margin-left:6.8pt;margin-top:19.9pt;width:190.65pt;height:158.85pt;z-index:251695104" coordorigin="7131,5895" coordsize="3813,3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" o:allowincell="f">
                      <v:shape id="AutoShape 49" o:spid="_x0000_s1050" type="#_x0000_t22" style="position:absolute;left:7632;top:6336;width:1152;height:2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8kMIA&#10;AADcAAAADwAAAGRycy9kb3ducmV2LnhtbERPTYvCMBC9C/6HMIKXRVNlcbUaRURZwdNWEbwNzdgW&#10;m0lpou366zfCgrd5vM9ZrFpTigfVrrCsYDSMQBCnVhecKTgdd4MpCOeRNZaWScEvOVgtu50Fxto2&#10;/EOPxGcihLCLUUHufRVL6dKcDLqhrYgDd7W1QR9gnUldYxPCTSnHUTSRBgsODTlWtMkpvSV3o6C6&#10;NGfaJnpy30cf2rnd8/D5/VSq32vXcxCeWv8W/7v3OsyffcHrmXCB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fXyQwgAAANwAAAAPAAAAAAAAAAAAAAAAAJgCAABkcnMvZG93&#10;bnJldi54bWxQSwUGAAAAAAQABAD1AAAAhwMAAAAA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line id="Line 50" o:spid="_x0000_s1051" style="position:absolute;visibility:visible;mso-wrap-style:square" from="8208,6192" to="8208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JS8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hVa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VslLxAAAANwAAAAPAAAAAAAAAAAA&#10;AAAAAKECAABkcnMvZG93bnJldi54bWxQSwUGAAAAAAQABAD5AAAAkgMAAAAA&#10;">
                        <v:stroke dashstyle="dash"/>
                      </v:line>
                      <v:line id="Line 51" o:spid="_x0000_s1052" style="position:absolute;visibility:visible;mso-wrap-style:square" from="8208,6192" to="8208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      <v:line id="Line 52" o:spid="_x0000_s1053" style="position:absolute;visibility:visible;mso-wrap-style:square" from="7488,6579" to="7488,8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HptcQAAADcAAAADwAAAGRycy9kb3ducmV2LnhtbESPS2vDMBCE74X8B7GB3hrZpZTiRAlJ&#10;mldPeUKui7WxTayVkRTH+fdVoNDjMDPfMKNJZ2rRkvOVZQXpIAFBnFtdcaHgdFy+fYHwAVljbZkU&#10;PMjDZNx7GWGm7Z331B5CISKEfYYKyhCaTEqfl2TQD2xDHL2LdQZDlK6Q2uE9wk0t35PkUxqsOC6U&#10;2NC8pPx6uBkFO5cuP7Znv04fq5/VYrqYtd/XvVKv/W46BBGoC//hv/ZGK4hEeJ6JR0C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Mem1xAAAANwAAAAPAAAAAAAAAAAA&#10;AAAAAKECAABkcnMvZG93bnJldi54bWxQSwUGAAAAAAQABAD5AAAAkgMAAAAA&#10;">
                        <v:stroke startarrow="open" endarrow="open"/>
                      </v:line>
                      <v:line id="Line 53" o:spid="_x0000_s1054" style="position:absolute;flip:x;visibility:visible;mso-wrap-style:square" from="7344,6585" to="7632,6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RFRsYAAADc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0RUbGAAAA3AAAAA8AAAAAAAAA&#10;AAAAAAAAoQIAAGRycy9kb3ducmV2LnhtbFBLBQYAAAAABAAEAPkAAACUAwAAAAA=&#10;"/>
                      <v:line id="Line 54" o:spid="_x0000_s1055" style="position:absolute;flip:x;visibility:visible;mso-wrap-style:square" from="7344,8124" to="7632,8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bbMcYAAADcAAAADwAAAGRycy9kb3ducmV2LnhtbESPQWsCMRSE7wX/Q3gFL6Vmu5RiV6NI&#10;QfDgpVZWvD03r5tlNy9rEnX775tCweMwM98w8+VgO3ElHxrHCl4mGQjiyumGawX7r/XzFESIyBo7&#10;x6TghwIsF6OHORba3fiTrrtYiwThUKACE2NfSBkqQxbDxPXEyft23mJM0tdSe7wluO1knmVv0mLD&#10;acFgTx+GqnZ3sQrkdPt09qvTa1u2h8O7KauyP26VGj8OqxmISEO8h//bG60gz3L4O5OO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m2zHGAAAA3AAAAA8AAAAAAAAA&#10;AAAAAAAAoQIAAGRycy9kb3ducmV2LnhtbFBLBQYAAAAABAAEAPkAAACUAwAAAAA=&#10;"/>
                      <v:shape id="Text Box 55" o:spid="_x0000_s1056" type="#_x0000_t202" style="position:absolute;left:7131;top:6768;width:288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AYsQA&#10;AADcAAAADwAAAGRycy9kb3ducmV2LnhtbESPQWvCQBSE7wX/w/KE3upGg0Wiq4goSJGiUTw/ss8k&#10;mH0bdleT/vuuUOhxmJlvmMWqN414kvO1ZQXjUQKCuLC65lLB5bz7mIHwAVljY5kU/JCH1XLwtsBM&#10;245P9MxDKSKEfYYKqhDaTEpfVGTQj2xLHL2bdQZDlK6U2mEX4aaRkyT5lAZrjgsVtrSpqLjnD6Og&#10;vlwPaT4bT+U1LZw+fh2/t9NOqfdhv56DCNSH//Bfe68VTJIUXmfi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mgGLEAAAA3AAAAA8AAAAAAAAAAAAAAAAAmAIAAGRycy9k&#10;b3ducmV2LnhtbFBLBQYAAAAABAAEAPUAAACJAwAAAAA=&#10;" strokecolor="white">
                        <v:textbox style="layout-flow:vertical;mso-layout-flow-alt:bottom-to-top" inset="0,0,0,0">
                          <w:txbxContent>
                            <w:p w:rsidR="00913257" w:rsidRPr="00232EDF" w:rsidRDefault="00913257" w:rsidP="006E164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232EDF">
                                <w:rPr>
                                  <w:rFonts w:ascii="Times New Roman" w:hAnsi="Times New Roman"/>
                                  <w:sz w:val="24"/>
                                </w:rPr>
                                <w:t>Đường sinh</w:t>
                              </w:r>
                            </w:p>
                          </w:txbxContent>
                        </v:textbox>
                      </v:shape>
                      <v:line id="Line 56" o:spid="_x0000_s1057" style="position:absolute;visibility:visible;mso-wrap-style:square" from="7632,8064" to="7632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      <v:line id="Line 57" o:spid="_x0000_s1058" style="position:absolute;visibility:visible;mso-wrap-style:square" from="8784,8133" to="8784,8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      <v:line id="Line 58" o:spid="_x0000_s1059" style="position:absolute;visibility:visible;mso-wrap-style:square" from="7632,8496" to="8784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TUWsYAAADcAAAADwAAAGRycy9kb3ducmV2LnhtbESPW2vCQBSE34X+h+UU+qabiIhEV7H1&#10;Un3y0kJfD9nTJJg9G3a3Mf77riD4OMzMN8xs0ZlatOR8ZVlBOkhAEOdWV1wo+P7a9CcgfEDWWFsm&#10;BTfysJi/9GaYaXvlE7XnUIgIYZ+hgjKEJpPS5yUZ9APbEEfv1zqDIUpXSO3wGuGmlsMkGUuDFceF&#10;Ehv6KCm/nP+MgqNLN6PDj/9Mb9v9dr1cv7ery0mpt9duOQURqAvP8KO90wqGyRjuZ+IRk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U1FrGAAAA3AAAAA8AAAAAAAAA&#10;AAAAAAAAoQIAAGRycy9kb3ducmV2LnhtbFBLBQYAAAAABAAEAPkAAACUAwAAAAA=&#10;">
                        <v:stroke startarrow="open" endarrow="open"/>
                      </v:line>
                      <v:shape id="Text Box 59" o:spid="_x0000_s1060" type="#_x0000_t202" style="position:absolute;left:7344;top:8640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Vfi8MA&#10;AADcAAAADwAAAGRycy9kb3ducmV2LnhtbESPUYvCMBCE3wX/Q1jBN01ODj2qUUQQjhMU9QQf12Zt&#10;yzWb0uRs/fdGEHwcZuebndmitaW4Ue0Lxxo+hgoEcepMwZmG3+N68AXCB2SDpWPScCcPi3m3M8PE&#10;uIb3dDuETEQI+wQ15CFUiZQ+zcmiH7qKOHpXV1sMUdaZNDU2EW5LOVJqLC0WHBtyrGiVU/p3+Lfx&#10;DbtscJteNuNdpdT557T5LE8Trfu9djkFEagN7+NX+ttoGKkJPMdEAs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Vfi8MAAADcAAAADwAAAAAAAAAAAAAAAACYAgAAZHJzL2Rv&#10;d25yZXYueG1sUEsFBgAAAAAEAAQA9QAAAIgDAAAAAA==&#10;" strokecolor="white">
                        <v:textbox inset="0,0,0,0">
                          <w:txbxContent>
                            <w:p w:rsidR="00913257" w:rsidRPr="00232EDF" w:rsidRDefault="00913257" w:rsidP="006E1643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232EDF">
                                <w:rPr>
                                  <w:rFonts w:ascii="Times New Roman" w:hAnsi="Times New Roman"/>
                                  <w:sz w:val="24"/>
                                </w:rPr>
                                <w:t>Đường kính đáy</w:t>
                              </w:r>
                            </w:p>
                          </w:txbxContent>
                        </v:textbox>
                      </v:shape>
                      <v:shape id="Text Box 60" o:spid="_x0000_s1061" type="#_x0000_t202" style="position:absolute;left:7890;top:7056;width:288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ISE8IA&#10;AADcAAAADwAAAGRycy9kb3ducmV2LnhtbERPXWvCMBR9H/gfwhV8m6lKh1TTIuJAxhhdJz5fmmtb&#10;bG5Kktnu3y8Pgz0ezve+mEwvHuR8Z1nBapmAIK6t7rhRcPl6fd6C8AFZY2+ZFPyQhyKfPe0x03bk&#10;T3pUoRExhH2GCtoQhkxKX7dk0C/tQBy5m3UGQ4SukdrhGMNNL9dJ8iINdhwbWhzo2FJ9r76Ngu5y&#10;fd9U21Uqr5va6fKt/Dilo1KL+XTYgQg0hX/xn/usFayTuDaeiUd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ghITwgAAANwAAAAPAAAAAAAAAAAAAAAAAJgCAABkcnMvZG93&#10;bnJldi54bWxQSwUGAAAAAAQABAD1AAAAhwMAAAAA&#10;" strokecolor="white">
                        <v:textbox style="layout-flow:vertical;mso-layout-flow-alt:bottom-to-top" inset="0,0,0,0">
                          <w:txbxContent>
                            <w:p w:rsidR="00913257" w:rsidRPr="00232EDF" w:rsidRDefault="00913257" w:rsidP="006E1643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232EDF">
                                <w:rPr>
                                  <w:rFonts w:ascii="Times New Roman" w:hAnsi="Times New Roman"/>
                                  <w:sz w:val="24"/>
                                </w:rPr>
                                <w:t>Trục</w:t>
                              </w:r>
                            </w:p>
                          </w:txbxContent>
                        </v:textbox>
                      </v:shape>
                      <v:shape id="Text Box 61" o:spid="_x0000_s1062" type="#_x0000_t202" style="position:absolute;left:9216;top:8064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uYsUA&#10;AADc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JioD7iPiQS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Bm5ixQAAANwAAAAPAAAAAAAAAAAAAAAAAJgCAABkcnMv&#10;ZG93bnJldi54bWxQSwUGAAAAAAQABAD1AAAAigMAAAAA&#10;" strokecolor="white">
                        <v:textbox inset="0,0,0,0">
                          <w:txbxContent>
                            <w:p w:rsidR="00913257" w:rsidRPr="00232EDF" w:rsidRDefault="00913257" w:rsidP="006E1643">
                              <w:pPr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 w:rsidRPr="00232EDF">
                                <w:rPr>
                                  <w:rFonts w:ascii="Times New Roman" w:hAnsi="Times New Roman"/>
                                  <w:sz w:val="24"/>
                                </w:rPr>
                                <w:t>Mặt đáy</w:t>
                              </w:r>
                            </w:p>
                          </w:txbxContent>
                        </v:textbox>
                      </v:shape>
                      <v:line id="Line 62" o:spid="_x0000_s1063" style="position:absolute;flip:x;visibility:visible;mso-wrap-style:square" from="8496,8208" to="9216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F2AM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M1P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hdgDDAAAA3AAAAA8AAAAAAAAAAAAA&#10;AAAAoQIAAGRycy9kb3ducmV2LnhtbFBLBQYAAAAABAAEAPkAAACRAwAAAAA=&#10;"/>
                      <v:shape id="Text Box 63" o:spid="_x0000_s1064" type="#_x0000_t202" style="position:absolute;left:8928;top:6192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n0ucUA&#10;AADcAAAADwAAAGRycy9kb3ducmV2LnhtbESPUWvCQBCE3wv+h2MLvtW7iFhJPUUEQRSUWgN9XHNr&#10;EprbC7nTxH/vFQp9HGbnm535sre1uFPrK8cakpECQZw7U3Gh4fy1eZuB8AHZYO2YNDzIw3IxeJlj&#10;alzHn3Q/hUJECPsUNZQhNKmUPi/Joh+5hjh6V9daDFG2hTQtdhFuazlWaiotVhwbSmxoXVL+c7rZ&#10;+IZddXjIL/vpsVHqe5ftJ3X2rvXwtV99gAjUh//jv/TWaBgnCfyOiQS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qfS5xQAAANwAAAAPAAAAAAAAAAAAAAAAAJgCAABkcnMv&#10;ZG93bnJldi54bWxQSwUGAAAAAAQABAD1AAAAigMAAAAA&#10;" strokecolor="white">
                        <v:textbox inset="0,0,0,0">
                          <w:txbxContent>
                            <w:p w:rsidR="00913257" w:rsidRPr="00232EDF" w:rsidRDefault="00913257" w:rsidP="006E1643">
                              <w:pPr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 w:rsidRPr="00232EDF">
                                <w:rPr>
                                  <w:rFonts w:ascii="Times New Roman" w:hAnsi="Times New Roman"/>
                                  <w:sz w:val="24"/>
                                </w:rPr>
                                <w:t>Mặt đáy</w:t>
                              </w:r>
                            </w:p>
                          </w:txbxContent>
                        </v:textbox>
                      </v:shape>
                      <v:line id="Line 64" o:spid="_x0000_s1065" style="position:absolute;flip:y;visibility:visible;mso-wrap-style:square" from="8496,6336" to="8928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9N7MYAAADcAAAADwAAAGRycy9kb3ducmV2LnhtbESPQWsCMRSE7wX/Q3hCL0WzLqXY1ShS&#10;KPTgpVZWentunptlNy/bJNXtv28EweMwM98wy/VgO3EmHxrHCmbTDARx5XTDtYL91/tkDiJEZI2d&#10;Y1LwRwHWq9HDEgvtLvxJ512sRYJwKFCBibEvpAyVIYth6nri5J2ctxiT9LXUHi8JbjuZZ9mLtNhw&#10;WjDY05uhqt39WgVyvn368Zvjc1u2h8OrKauy/94q9TgeNgsQkYZ4D9/aH1pBPsv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/TezGAAAA3AAAAA8AAAAAAAAA&#10;AAAAAAAAoQIAAGRycy9kb3ducmV2LnhtbFBLBQYAAAAABAAEAPkAAACUAwAAAAA=&#10;"/>
                      <v:line id="Line 65" o:spid="_x0000_s1066" style="position:absolute;flip:y;visibility:visible;mso-wrap-style:square" from="7632,6192" to="7632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Pod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Tp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z6HfGAAAA3AAAAA8AAAAAAAAA&#10;AAAAAAAAoQIAAGRycy9kb3ducmV2LnhtbFBLBQYAAAAABAAEAPkAAACUAwAAAAA=&#10;"/>
                      <v:line id="Line 66" o:spid="_x0000_s1067" style="position:absolute;visibility:visible;mso-wrap-style:square" from="7647,6276" to="8223,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N5a8UAAADcAAAADwAAAGRycy9kb3ducmV2LnhtbESPW2vCQBSE3wv+h+UUfNNNRIpEV7Fe&#10;65OXFvp6yJ4mwezZsLvG+O+7BaGPw8x8w8wWnalFS85XlhWkwwQEcW51xYWCr8/tYALCB2SNtWVS&#10;8CAPi3nvZYaZtnc+U3sJhYgQ9hkqKENoMil9XpJBP7QNcfR+rDMYonSF1A7vEW5qOUqSN2mw4rhQ&#10;YkOrkvLr5WYUnFy6HR+//T597A67zXLz3q6vZ6X6r91yCiJQF/7Dz/aHVjBKx/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N5a8UAAADcAAAADwAAAAAAAAAA&#10;AAAAAAChAgAAZHJzL2Rvd25yZXYueG1sUEsFBgAAAAAEAAQA+QAAAJMDAAAAAA==&#10;">
                        <v:stroke startarrow="open" endarrow="open"/>
                      </v:line>
                      <v:shape id="Text Box 67" o:spid="_x0000_s1068" type="#_x0000_t202" style="position:absolute;left:7404;top:5895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LyusQA&#10;AADcAAAADwAAAGRycy9kb3ducmV2LnhtbESPUWsCMRCE3wX/Q1ihb5oorZarUUQQpIKiVvBxvWzv&#10;Di+b45J6139vBMHHYXa+2ZnOW1uKG9W+cKxhOFAgiFNnCs40/BxX/U8QPiAbLB2Thn/yMJ91O1NM&#10;jGt4T7dDyESEsE9QQx5ClUjp05ws+oGriKP362qLIco6k6bGJsJtKUdKjaXFgmNDjhUtc0qvhz8b&#10;37CLBrfpZTPeVUqdv0+b9/I00fqt1y6+QARqw+v4mV4bDaPhBzzGRAL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S8rrEAAAA3AAAAA8AAAAAAAAAAAAAAAAAmAIAAGRycy9k&#10;b3ducmV2LnhtbFBLBQYAAAAABAAEAPUAAACJAwAAAAA=&#10;" strokecolor="white">
                        <v:textbox inset="0,0,0,0">
                          <w:txbxContent>
                            <w:p w:rsidR="00913257" w:rsidRPr="00232EDF" w:rsidRDefault="00913257" w:rsidP="006E1643">
                              <w:pPr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 w:rsidRPr="00232EDF">
                                <w:rPr>
                                  <w:rFonts w:ascii="Times New Roman" w:hAnsi="Times New Roman"/>
                                  <w:sz w:val="24"/>
                                </w:rPr>
                                <w:t>Bán  kín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346DB2" w:rsidRPr="00384BED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 w:val="restart"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lastRenderedPageBreak/>
              <w:t>Thực hiện BT2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(Theo nhóm)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Đại diện nhóm trả lời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BT3: Quan sát hình 80 SGK rồi chỉ ra:</w:t>
            </w:r>
          </w:p>
          <w:p w:rsidR="00A3253E" w:rsidRPr="00384BED" w:rsidRDefault="00A3253E" w:rsidP="00C935C6">
            <w:pPr>
              <w:spacing w:line="400" w:lineRule="exact"/>
              <w:ind w:left="1440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+ Chiều cao</w:t>
            </w:r>
          </w:p>
          <w:p w:rsidR="00A3253E" w:rsidRPr="00384BED" w:rsidRDefault="00A3253E" w:rsidP="00C935C6">
            <w:pPr>
              <w:spacing w:line="400" w:lineRule="exact"/>
              <w:ind w:left="1440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+ Bán kính đáy</w:t>
            </w:r>
          </w:p>
          <w:p w:rsidR="00A3253E" w:rsidRPr="00384BED" w:rsidRDefault="00A3253E" w:rsidP="00C935C6">
            <w:pPr>
              <w:spacing w:line="400" w:lineRule="exact"/>
              <w:ind w:left="720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Của mỗi hình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điền kết quả vào bảng.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346DB2" w:rsidRPr="00346DB2" w:rsidRDefault="00346DB2" w:rsidP="00346DB2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46DB2">
              <w:rPr>
                <w:rFonts w:ascii="Times New Roman" w:hAnsi="Times New Roman"/>
              </w:rPr>
              <w:t>HS hoạt động nhóm</w:t>
            </w:r>
            <w:r>
              <w:rPr>
                <w:rFonts w:ascii="Times New Roman" w:hAnsi="Times New Roman"/>
              </w:rPr>
              <w:t>, sau đó đại diện nhóm trình bày.</w:t>
            </w:r>
          </w:p>
        </w:tc>
        <w:tc>
          <w:tcPr>
            <w:tcW w:w="4414" w:type="dxa"/>
            <w:gridSpan w:val="7"/>
            <w:tcBorders>
              <w:bottom w:val="nil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2</w:t>
            </w:r>
            <w:r w:rsidRPr="00384BED">
              <w:rPr>
                <w:rFonts w:ascii="Times New Roman" w:hAnsi="Times New Roman"/>
              </w:rPr>
              <w:t xml:space="preserve"> (115-SGK)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Chiều cao của hình trụ = 4cm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3</w:t>
            </w:r>
            <w:r w:rsidRPr="00384BED">
              <w:rPr>
                <w:rFonts w:ascii="Times New Roman" w:hAnsi="Times New Roman"/>
              </w:rPr>
              <w:t xml:space="preserve"> (115-SGK)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Hình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Chiều cao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án kính đáy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A3253E" w:rsidRPr="00384BED" w:rsidRDefault="00346DB2" w:rsidP="00346DB2">
            <w:pPr>
              <w:spacing w:line="400" w:lineRule="exac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quan sát và điền kết quả vào bảng.</w:t>
            </w: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0cm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4cm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1cm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0,5cm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3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3cm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3,5cm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4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4cm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cm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5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3dam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dam</w:t>
            </w:r>
          </w:p>
        </w:tc>
      </w:tr>
      <w:tr w:rsidR="00A3253E" w:rsidRPr="00384BED" w:rsidTr="002E25BF">
        <w:trPr>
          <w:gridAfter w:val="3"/>
          <w:wAfter w:w="34" w:type="dxa"/>
          <w:cantSplit/>
        </w:trPr>
        <w:tc>
          <w:tcPr>
            <w:tcW w:w="3497" w:type="dxa"/>
            <w:gridSpan w:val="5"/>
            <w:vMerge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  <w:gridSpan w:val="2"/>
            <w:tcBorders>
              <w:top w:val="single" w:sz="6" w:space="0" w:color="auto"/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6</w:t>
            </w:r>
          </w:p>
        </w:tc>
        <w:tc>
          <w:tcPr>
            <w:tcW w:w="1642" w:type="dxa"/>
            <w:gridSpan w:val="2"/>
            <w:tcBorders>
              <w:top w:val="single" w:sz="6" w:space="0" w:color="auto"/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5mm</w:t>
            </w:r>
          </w:p>
        </w:tc>
        <w:tc>
          <w:tcPr>
            <w:tcW w:w="1618" w:type="dxa"/>
            <w:gridSpan w:val="3"/>
            <w:tcBorders>
              <w:top w:val="single" w:sz="6" w:space="0" w:color="auto"/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3m</w:t>
            </w:r>
          </w:p>
        </w:tc>
      </w:tr>
      <w:tr w:rsidR="002A5106" w:rsidRPr="00384BED" w:rsidTr="002E25BF">
        <w:trPr>
          <w:gridAfter w:val="3"/>
          <w:wAfter w:w="34" w:type="dxa"/>
        </w:trPr>
        <w:tc>
          <w:tcPr>
            <w:tcW w:w="10321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106" w:rsidRPr="002A5106" w:rsidRDefault="002A5106" w:rsidP="00346DB2">
            <w:pPr>
              <w:spacing w:line="400" w:lineRule="exact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2A5106">
              <w:rPr>
                <w:rFonts w:ascii="Times New Roman" w:hAnsi="Times New Roman"/>
                <w:b/>
                <w:lang w:val="pt-BR"/>
              </w:rPr>
              <w:t xml:space="preserve">HĐ4. Xây dựng công thức tính Sxq của hình trụ </w:t>
            </w:r>
            <w:r w:rsidRPr="00384BED">
              <w:rPr>
                <w:rFonts w:ascii="Times New Roman" w:hAnsi="Times New Roman"/>
                <w:lang w:val="pl-PL"/>
              </w:rPr>
              <w:t>( 8 phút)</w:t>
            </w:r>
          </w:p>
          <w:p w:rsidR="002A5106" w:rsidRPr="00DB40AD" w:rsidRDefault="002A5106" w:rsidP="002A5106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346DB2">
              <w:rPr>
                <w:rFonts w:ascii="Times New Roman" w:hAnsi="Times New Roman"/>
                <w:lang w:val="pt-BR"/>
              </w:rPr>
              <w:t>phát biểu được công thức tính diện tích xung quanh của hình trụ.</w:t>
            </w:r>
          </w:p>
          <w:p w:rsidR="002A5106" w:rsidRPr="002A5106" w:rsidRDefault="002A5106" w:rsidP="002A510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346DB2">
              <w:rPr>
                <w:rFonts w:ascii="Times New Roman" w:hAnsi="Times New Roman"/>
                <w:lang w:val="pt-BR"/>
              </w:rPr>
              <w:t>Nêu vấn đề, phát vấn, giải quyết vấn đề.</w:t>
            </w:r>
          </w:p>
        </w:tc>
      </w:tr>
      <w:tr w:rsidR="00A3253E" w:rsidRPr="00384BED" w:rsidTr="002E25BF">
        <w:trPr>
          <w:gridAfter w:val="3"/>
          <w:wAfter w:w="34" w:type="dxa"/>
        </w:trPr>
        <w:tc>
          <w:tcPr>
            <w:tcW w:w="3497" w:type="dxa"/>
            <w:gridSpan w:val="5"/>
            <w:tcBorders>
              <w:top w:val="single" w:sz="4" w:space="0" w:color="auto"/>
            </w:tcBorders>
          </w:tcPr>
          <w:p w:rsidR="00A3253E" w:rsidRPr="002A5106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2A5106">
              <w:rPr>
                <w:rFonts w:ascii="Times New Roman" w:hAnsi="Times New Roman"/>
                <w:lang w:val="pt-BR"/>
              </w:rPr>
              <w:t>- Yêu cầu HS thực hiện ?4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Thao tác các việc như SGK (113)</w:t>
            </w:r>
          </w:p>
          <w:p w:rsidR="00A3253E" w:rsidRPr="00384BED" w:rsidRDefault="00C960B1" w:rsidP="00C960B1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+ Cắt</w:t>
            </w:r>
            <w:r>
              <w:rPr>
                <w:rFonts w:ascii="Times New Roman" w:hAnsi="Times New Roman"/>
              </w:rPr>
              <w:tab/>
              <w:t xml:space="preserve">      </w:t>
            </w:r>
            <w:r w:rsidR="00A3253E" w:rsidRPr="00384BED">
              <w:rPr>
                <w:rFonts w:ascii="Times New Roman" w:hAnsi="Times New Roman"/>
              </w:rPr>
              <w:t>+Điền vào ô trống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</w:tcBorders>
          </w:tcPr>
          <w:p w:rsidR="00A3253E" w:rsidRPr="00C960B1" w:rsidRDefault="00C960B1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C960B1">
              <w:rPr>
                <w:rFonts w:ascii="Times New Roman" w:hAnsi="Times New Roman"/>
              </w:rPr>
              <w:t>Thực hiện ?4</w:t>
            </w:r>
          </w:p>
        </w:tc>
        <w:tc>
          <w:tcPr>
            <w:tcW w:w="4414" w:type="dxa"/>
            <w:gridSpan w:val="7"/>
            <w:tcBorders>
              <w:top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3. Diện tích xung quanh của hình trụ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R: bán kính đường tròn đáy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h: chiều cao</w:t>
            </w:r>
          </w:p>
          <w:p w:rsidR="00A3253E" w:rsidRPr="00384BED" w:rsidRDefault="00A3253E" w:rsidP="00C935C6">
            <w:pPr>
              <w:spacing w:before="160" w:line="400" w:lineRule="exact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t>S</w:t>
            </w:r>
            <w:r w:rsidRPr="00384BED">
              <w:rPr>
                <w:rFonts w:ascii="Times New Roman" w:hAnsi="Times New Roman"/>
                <w:b/>
                <w:vertAlign w:val="subscript"/>
                <w:lang w:val="pt-BR"/>
              </w:rPr>
              <w:t>xq</w:t>
            </w:r>
            <w:r w:rsidRPr="00384BED">
              <w:rPr>
                <w:rFonts w:ascii="Times New Roman" w:hAnsi="Times New Roman"/>
                <w:b/>
                <w:lang w:val="pt-BR"/>
              </w:rPr>
              <w:t xml:space="preserve"> = 2</w:t>
            </w:r>
            <w:r w:rsidRPr="00384BED">
              <w:rPr>
                <w:rFonts w:ascii="Times New Roman" w:hAnsi="Times New Roman"/>
                <w:b/>
              </w:rPr>
              <w:sym w:font="Symbol" w:char="F070"/>
            </w:r>
            <w:r w:rsidRPr="00384BED">
              <w:rPr>
                <w:rFonts w:ascii="Times New Roman" w:hAnsi="Times New Roman"/>
                <w:b/>
                <w:lang w:val="pt-BR"/>
              </w:rPr>
              <w:t>Rh</w:t>
            </w:r>
            <w:r w:rsidRPr="00384BED">
              <w:rPr>
                <w:rFonts w:ascii="Times New Roman" w:hAnsi="Times New Roman"/>
                <w:b/>
                <w:lang w:val="pt-BR"/>
              </w:rPr>
              <w:tab/>
            </w:r>
            <w:r w:rsidRPr="00384BED">
              <w:rPr>
                <w:rFonts w:ascii="Times New Roman" w:hAnsi="Times New Roman"/>
                <w:b/>
                <w:lang w:val="pt-BR"/>
              </w:rPr>
              <w:tab/>
              <w:t>S</w:t>
            </w:r>
            <w:r w:rsidRPr="00384BED">
              <w:rPr>
                <w:rFonts w:ascii="Times New Roman" w:hAnsi="Times New Roman"/>
                <w:b/>
                <w:vertAlign w:val="subscript"/>
                <w:lang w:val="pt-BR"/>
              </w:rPr>
              <w:t>tp</w:t>
            </w:r>
            <w:r w:rsidRPr="00384BED">
              <w:rPr>
                <w:rFonts w:ascii="Times New Roman" w:hAnsi="Times New Roman"/>
                <w:b/>
                <w:lang w:val="pt-BR"/>
              </w:rPr>
              <w:t xml:space="preserve"> = S</w:t>
            </w:r>
            <w:r w:rsidRPr="00384BED">
              <w:rPr>
                <w:rFonts w:ascii="Times New Roman" w:hAnsi="Times New Roman"/>
                <w:b/>
                <w:vertAlign w:val="subscript"/>
                <w:lang w:val="pt-BR"/>
              </w:rPr>
              <w:t>xq</w:t>
            </w:r>
            <w:r w:rsidRPr="00384BED">
              <w:rPr>
                <w:rFonts w:ascii="Times New Roman" w:hAnsi="Times New Roman"/>
                <w:b/>
                <w:lang w:val="pt-BR"/>
              </w:rPr>
              <w:t xml:space="preserve"> + 2</w:t>
            </w:r>
            <w:r w:rsidRPr="00384BED">
              <w:rPr>
                <w:rFonts w:ascii="Times New Roman" w:hAnsi="Times New Roman"/>
                <w:b/>
              </w:rPr>
              <w:sym w:font="Symbol" w:char="F070"/>
            </w:r>
            <w:r w:rsidRPr="00384BED">
              <w:rPr>
                <w:rFonts w:ascii="Times New Roman" w:hAnsi="Times New Roman"/>
                <w:b/>
                <w:lang w:val="pt-BR"/>
              </w:rPr>
              <w:t>R</w:t>
            </w:r>
            <w:r w:rsidRPr="00384BED">
              <w:rPr>
                <w:rFonts w:ascii="Times New Roman" w:hAnsi="Times New Roman"/>
                <w:b/>
                <w:vertAlign w:val="superscript"/>
                <w:lang w:val="pt-BR"/>
              </w:rPr>
              <w:t>2</w:t>
            </w:r>
          </w:p>
        </w:tc>
      </w:tr>
      <w:tr w:rsidR="00A3253E" w:rsidRPr="00384BED" w:rsidTr="002E25BF">
        <w:trPr>
          <w:gridAfter w:val="3"/>
          <w:wAfter w:w="34" w:type="dxa"/>
        </w:trPr>
        <w:tc>
          <w:tcPr>
            <w:tcW w:w="3497" w:type="dxa"/>
            <w:gridSpan w:val="5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xây dựng công thức tổng quát</w:t>
            </w:r>
          </w:p>
          <w:p w:rsidR="00C960B1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 xml:space="preserve">Từ công thức tổng quát 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lastRenderedPageBreak/>
              <w:t>S</w:t>
            </w:r>
            <w:r w:rsidRPr="00384BED">
              <w:rPr>
                <w:rFonts w:ascii="Times New Roman" w:hAnsi="Times New Roman"/>
                <w:b/>
                <w:vertAlign w:val="subscript"/>
                <w:lang w:val="pt-BR"/>
              </w:rPr>
              <w:t>xq</w:t>
            </w:r>
            <w:r w:rsidRPr="00384BED">
              <w:rPr>
                <w:rFonts w:ascii="Times New Roman" w:hAnsi="Times New Roman"/>
                <w:b/>
                <w:lang w:val="pt-BR"/>
              </w:rPr>
              <w:t xml:space="preserve"> = 2</w:t>
            </w:r>
            <w:r w:rsidRPr="00384BED">
              <w:rPr>
                <w:rFonts w:ascii="Times New Roman" w:hAnsi="Times New Roman"/>
                <w:b/>
              </w:rPr>
              <w:sym w:font="Symbol" w:char="F070"/>
            </w:r>
            <w:r w:rsidRPr="00384BED">
              <w:rPr>
                <w:rFonts w:ascii="Times New Roman" w:hAnsi="Times New Roman"/>
                <w:b/>
                <w:lang w:val="pt-BR"/>
              </w:rPr>
              <w:t>Rh</w:t>
            </w:r>
          </w:p>
          <w:p w:rsidR="00A3253E" w:rsidRPr="00384BED" w:rsidRDefault="00A3253E" w:rsidP="00C935C6">
            <w:pPr>
              <w:spacing w:line="400" w:lineRule="exact"/>
              <w:ind w:left="720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</w:t>
            </w:r>
            <w:r w:rsidRPr="00384BED">
              <w:rPr>
                <w:rFonts w:ascii="Times New Roman" w:hAnsi="Times New Roman"/>
                <w:lang w:val="pt-BR"/>
              </w:rPr>
              <w:tab/>
              <w:t>h = ?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Bài toán cho biết điều gì?</w:t>
            </w:r>
          </w:p>
          <w:p w:rsidR="00A3253E" w:rsidRPr="00384BED" w:rsidRDefault="00A3253E" w:rsidP="00C960B1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34"/>
              </w:rPr>
              <w:object w:dxaOrig="23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117.75pt;height:39.75pt" o:ole="" fillcolor="window">
                  <v:imagedata r:id="rId9" o:title=""/>
                </v:shape>
                <o:OLEObject Type="Embed" ProgID="Equation.3" ShapeID="_x0000_i1070" DrawAspect="Content" ObjectID="_1519717831" r:id="rId10"/>
              </w:object>
            </w:r>
          </w:p>
        </w:tc>
        <w:tc>
          <w:tcPr>
            <w:tcW w:w="2410" w:type="dxa"/>
            <w:gridSpan w:val="3"/>
            <w:tcBorders>
              <w:bottom w:val="single" w:sz="4" w:space="0" w:color="auto"/>
            </w:tcBorders>
          </w:tcPr>
          <w:p w:rsidR="00A3253E" w:rsidRPr="00C960B1" w:rsidRDefault="00C960B1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C960B1">
              <w:rPr>
                <w:rFonts w:ascii="Times New Roman" w:hAnsi="Times New Roman"/>
              </w:rPr>
              <w:lastRenderedPageBreak/>
              <w:t>Xây dựng công thức tổng quát.</w:t>
            </w:r>
          </w:p>
        </w:tc>
        <w:tc>
          <w:tcPr>
            <w:tcW w:w="4414" w:type="dxa"/>
            <w:gridSpan w:val="7"/>
            <w:tcBorders>
              <w:bottom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tập 4</w:t>
            </w:r>
            <w:r w:rsidRPr="00384BED">
              <w:rPr>
                <w:rFonts w:ascii="Times New Roman" w:hAnsi="Times New Roman"/>
              </w:rPr>
              <w:t xml:space="preserve"> (SGK)</w:t>
            </w:r>
          </w:p>
          <w:p w:rsidR="00A3253E" w:rsidRPr="00384BED" w:rsidRDefault="00A3253E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28"/>
              </w:rPr>
              <w:object w:dxaOrig="4000" w:dyaOrig="700">
                <v:shape id="_x0000_i1071" type="#_x0000_t75" style="width:200.25pt;height:35.25pt" o:ole="" fillcolor="window">
                  <v:imagedata r:id="rId11" o:title=""/>
                </v:shape>
                <o:OLEObject Type="Embed" ProgID="Equation.3" ShapeID="_x0000_i1071" DrawAspect="Content" ObjectID="_1519717832" r:id="rId12"/>
              </w:object>
            </w:r>
          </w:p>
          <w:p w:rsidR="00A3253E" w:rsidRPr="00384BED" w:rsidRDefault="00A3253E" w:rsidP="00C935C6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lastRenderedPageBreak/>
              <w:t>Chọn e (kết quả khác)</w:t>
            </w:r>
          </w:p>
        </w:tc>
      </w:tr>
      <w:tr w:rsidR="002A5106" w:rsidRPr="00384BED" w:rsidTr="002E25BF">
        <w:trPr>
          <w:gridAfter w:val="3"/>
          <w:wAfter w:w="34" w:type="dxa"/>
        </w:trPr>
        <w:tc>
          <w:tcPr>
            <w:tcW w:w="10321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106" w:rsidRPr="002A5106" w:rsidRDefault="002A5106" w:rsidP="00C960B1">
            <w:pPr>
              <w:spacing w:line="400" w:lineRule="exact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2A5106">
              <w:rPr>
                <w:rFonts w:ascii="Times New Roman" w:hAnsi="Times New Roman"/>
                <w:b/>
                <w:lang w:val="pt-BR"/>
              </w:rPr>
              <w:lastRenderedPageBreak/>
              <w:t xml:space="preserve">HĐ5. Thể tích hình trụ </w:t>
            </w:r>
            <w:r w:rsidRPr="00384BED">
              <w:rPr>
                <w:rFonts w:ascii="Times New Roman" w:hAnsi="Times New Roman"/>
                <w:lang w:val="pl-PL"/>
              </w:rPr>
              <w:t>( 9 phút)</w:t>
            </w:r>
          </w:p>
          <w:p w:rsidR="002A5106" w:rsidRPr="00DB40AD" w:rsidRDefault="002A5106" w:rsidP="002A5106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C960B1">
              <w:rPr>
                <w:rFonts w:ascii="Times New Roman" w:hAnsi="Times New Roman"/>
                <w:lang w:val="pt-BR"/>
              </w:rPr>
              <w:t>xác định và phát biểu được công thức tính thể tích hình trụ, vận dụng làm bài tập 5.</w:t>
            </w:r>
          </w:p>
          <w:p w:rsidR="002A5106" w:rsidRPr="00384BED" w:rsidRDefault="002A5106" w:rsidP="002A510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8F03B8">
              <w:rPr>
                <w:rFonts w:ascii="Times New Roman" w:hAnsi="Times New Roman"/>
                <w:lang w:val="pt-BR"/>
              </w:rPr>
              <w:t>Nêu vấn đề, phát vấn, giải quyết vấn đề.</w:t>
            </w:r>
          </w:p>
        </w:tc>
      </w:tr>
      <w:tr w:rsidR="00A3253E" w:rsidRPr="00384BED" w:rsidTr="002E25BF">
        <w:trPr>
          <w:gridAfter w:val="3"/>
          <w:wAfter w:w="34" w:type="dxa"/>
        </w:trPr>
        <w:tc>
          <w:tcPr>
            <w:tcW w:w="3497" w:type="dxa"/>
            <w:gridSpan w:val="5"/>
            <w:tcBorders>
              <w:top w:val="single" w:sz="4" w:space="0" w:color="auto"/>
            </w:tcBorders>
          </w:tcPr>
          <w:p w:rsidR="00A3253E" w:rsidRPr="002A5106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2A5106">
              <w:rPr>
                <w:rFonts w:ascii="Times New Roman" w:hAnsi="Times New Roman"/>
                <w:lang w:val="pt-BR"/>
              </w:rPr>
              <w:t>Hãy viết công thức tính V hình trụ đã được học ở tiểu học? giải thích từng ký hiệu trong công thức?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- Đưa hình vẽ 78 SGK lên bảng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hãy xây dựng công thức tính V</w:t>
            </w:r>
            <w:r w:rsidRPr="00384BED">
              <w:rPr>
                <w:rFonts w:ascii="Times New Roman" w:hAnsi="Times New Roman"/>
                <w:vertAlign w:val="subscript"/>
              </w:rPr>
              <w:t>vòng bi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4414" w:type="dxa"/>
            <w:gridSpan w:val="7"/>
            <w:tcBorders>
              <w:top w:val="single" w:sz="4" w:space="0" w:color="auto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t>4. Thể tích hình trụ</w:t>
            </w:r>
          </w:p>
          <w:p w:rsidR="00A3253E" w:rsidRPr="00384BED" w:rsidRDefault="00A3253E" w:rsidP="00C935C6">
            <w:pPr>
              <w:spacing w:line="400" w:lineRule="exact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t xml:space="preserve">V = Sh = </w:t>
            </w:r>
            <w:r w:rsidRPr="00384BED">
              <w:rPr>
                <w:rFonts w:ascii="Times New Roman" w:hAnsi="Times New Roman"/>
                <w:b/>
              </w:rPr>
              <w:sym w:font="Symbol" w:char="F070"/>
            </w:r>
            <w:r w:rsidRPr="00384BED">
              <w:rPr>
                <w:rFonts w:ascii="Times New Roman" w:hAnsi="Times New Roman"/>
                <w:b/>
                <w:lang w:val="pt-BR"/>
              </w:rPr>
              <w:t>R</w:t>
            </w:r>
            <w:r w:rsidRPr="00384BED">
              <w:rPr>
                <w:rFonts w:ascii="Times New Roman" w:hAnsi="Times New Roman"/>
                <w:b/>
                <w:vertAlign w:val="superscript"/>
                <w:lang w:val="pt-BR"/>
              </w:rPr>
              <w:t>2</w:t>
            </w:r>
            <w:r w:rsidRPr="00384BED">
              <w:rPr>
                <w:rFonts w:ascii="Times New Roman" w:hAnsi="Times New Roman"/>
                <w:b/>
                <w:lang w:val="pt-BR"/>
              </w:rPr>
              <w:t>h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S: diện tích hình tròn đáy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h: chiều cao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VD: SGK (114)</w:t>
            </w:r>
          </w:p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A3253E" w:rsidRPr="00384BED" w:rsidTr="002E25BF">
        <w:trPr>
          <w:gridAfter w:val="3"/>
          <w:wAfter w:w="34" w:type="dxa"/>
        </w:trPr>
        <w:tc>
          <w:tcPr>
            <w:tcW w:w="3497" w:type="dxa"/>
            <w:gridSpan w:val="5"/>
            <w:tcBorders>
              <w:bottom w:val="nil"/>
            </w:tcBorders>
          </w:tcPr>
          <w:p w:rsidR="00A3253E" w:rsidRPr="00384BED" w:rsidRDefault="00A3253E" w:rsidP="008F03B8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Cho HS thực hiện BT5</w:t>
            </w:r>
          </w:p>
        </w:tc>
        <w:tc>
          <w:tcPr>
            <w:tcW w:w="2410" w:type="dxa"/>
            <w:gridSpan w:val="3"/>
            <w:tcBorders>
              <w:bottom w:val="nil"/>
            </w:tcBorders>
          </w:tcPr>
          <w:p w:rsidR="00A3253E" w:rsidRPr="00384BED" w:rsidRDefault="00A3253E" w:rsidP="00C935C6">
            <w:pPr>
              <w:spacing w:line="400" w:lineRule="exact"/>
              <w:jc w:val="both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414" w:type="dxa"/>
            <w:gridSpan w:val="7"/>
            <w:tcBorders>
              <w:bottom w:val="nil"/>
            </w:tcBorders>
          </w:tcPr>
          <w:p w:rsidR="008F03B8" w:rsidRPr="00384BED" w:rsidRDefault="00A3253E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5</w:t>
            </w:r>
            <w:r w:rsidRPr="00384BED">
              <w:rPr>
                <w:rFonts w:ascii="Times New Roman" w:hAnsi="Times New Roman"/>
              </w:rPr>
              <w:t xml:space="preserve"> (116)</w:t>
            </w:r>
          </w:p>
        </w:tc>
      </w:tr>
      <w:tr w:rsidR="008F03B8" w:rsidRPr="00384BED" w:rsidTr="002E25BF">
        <w:trPr>
          <w:gridAfter w:val="4"/>
          <w:wAfter w:w="45" w:type="dxa"/>
          <w:cantSplit/>
        </w:trPr>
        <w:tc>
          <w:tcPr>
            <w:tcW w:w="2342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án kính đáy (cm)</w:t>
            </w:r>
          </w:p>
        </w:tc>
        <w:tc>
          <w:tcPr>
            <w:tcW w:w="2004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Chiều cao (cm)</w:t>
            </w:r>
          </w:p>
        </w:tc>
        <w:tc>
          <w:tcPr>
            <w:tcW w:w="2126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Chu vi đáy (cm)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Diện tích 1 đáy</w:t>
            </w:r>
          </w:p>
        </w:tc>
        <w:tc>
          <w:tcPr>
            <w:tcW w:w="100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xq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V</w:t>
            </w:r>
          </w:p>
        </w:tc>
      </w:tr>
      <w:tr w:rsidR="008F03B8" w:rsidRPr="00384BED" w:rsidTr="002E25BF">
        <w:trPr>
          <w:gridAfter w:val="4"/>
          <w:wAfter w:w="45" w:type="dxa"/>
          <w:cantSplit/>
        </w:trPr>
        <w:tc>
          <w:tcPr>
            <w:tcW w:w="2342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</w:t>
            </w:r>
          </w:p>
        </w:tc>
        <w:tc>
          <w:tcPr>
            <w:tcW w:w="2004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0</w:t>
            </w:r>
          </w:p>
        </w:tc>
        <w:tc>
          <w:tcPr>
            <w:tcW w:w="2126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100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0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0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</w:tr>
      <w:tr w:rsidR="008F03B8" w:rsidRPr="00384BED" w:rsidTr="002E25BF">
        <w:trPr>
          <w:gridAfter w:val="4"/>
          <w:wAfter w:w="45" w:type="dxa"/>
          <w:cantSplit/>
        </w:trPr>
        <w:tc>
          <w:tcPr>
            <w:tcW w:w="2342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5</w:t>
            </w:r>
          </w:p>
        </w:tc>
        <w:tc>
          <w:tcPr>
            <w:tcW w:w="2004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4</w:t>
            </w:r>
          </w:p>
        </w:tc>
        <w:tc>
          <w:tcPr>
            <w:tcW w:w="2126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0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5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100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40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00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</w:tr>
      <w:tr w:rsidR="008F03B8" w:rsidRPr="00384BED" w:rsidTr="002E25BF">
        <w:trPr>
          <w:gridAfter w:val="4"/>
          <w:wAfter w:w="45" w:type="dxa"/>
          <w:cantSplit/>
        </w:trPr>
        <w:tc>
          <w:tcPr>
            <w:tcW w:w="2342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</w:t>
            </w:r>
          </w:p>
        </w:tc>
        <w:tc>
          <w:tcPr>
            <w:tcW w:w="2004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8</w:t>
            </w:r>
          </w:p>
        </w:tc>
        <w:tc>
          <w:tcPr>
            <w:tcW w:w="2126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2,56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4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100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32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  <w:tc>
          <w:tcPr>
            <w:tcW w:w="85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F03B8" w:rsidRPr="00384BED" w:rsidRDefault="008F03B8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32</w:t>
            </w:r>
            <w:r w:rsidRPr="00384BED">
              <w:rPr>
                <w:rFonts w:ascii="Times New Roman" w:hAnsi="Times New Roman"/>
              </w:rPr>
              <w:sym w:font="Symbol" w:char="F070"/>
            </w:r>
          </w:p>
        </w:tc>
      </w:tr>
      <w:tr w:rsidR="00C5134B" w:rsidRPr="00384BED" w:rsidTr="002E25BF">
        <w:tc>
          <w:tcPr>
            <w:tcW w:w="3497" w:type="dxa"/>
            <w:gridSpan w:val="5"/>
            <w:tcBorders>
              <w:top w:val="nil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BT6: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ài toán cho biết điều gì?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Cần tìm cái gì?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Nêu cách tính?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Vận dụng công thức nào?</w:t>
            </w:r>
          </w:p>
        </w:tc>
        <w:tc>
          <w:tcPr>
            <w:tcW w:w="2410" w:type="dxa"/>
            <w:gridSpan w:val="3"/>
            <w:tcBorders>
              <w:top w:val="nil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HĐ nhóm bàn 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đọc kết quả, nêu cách tính.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4448" w:type="dxa"/>
            <w:gridSpan w:val="10"/>
            <w:tcBorders>
              <w:top w:val="nil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b/>
                <w:i/>
                <w:lang w:val="pt-BR"/>
              </w:rPr>
              <w:t xml:space="preserve">Bài 6 </w:t>
            </w:r>
            <w:r w:rsidRPr="00384BED">
              <w:rPr>
                <w:rFonts w:ascii="Times New Roman" w:hAnsi="Times New Roman"/>
                <w:lang w:val="pt-BR"/>
              </w:rPr>
              <w:t>(SGK)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   </w:t>
            </w:r>
            <w:r w:rsidRPr="00384BED">
              <w:rPr>
                <w:rFonts w:ascii="Times New Roman" w:hAnsi="Times New Roman"/>
                <w:lang w:val="pt-BR"/>
              </w:rPr>
              <w:t>Hình trụ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   </w:t>
            </w:r>
            <w:r w:rsidRPr="00384BED">
              <w:rPr>
                <w:rFonts w:ascii="Times New Roman" w:hAnsi="Times New Roman"/>
                <w:lang w:val="pt-BR"/>
              </w:rPr>
              <w:t>h = R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xq</w:t>
            </w:r>
            <w:r w:rsidRPr="00384BED">
              <w:rPr>
                <w:rFonts w:ascii="Times New Roman" w:hAnsi="Times New Roman"/>
              </w:rPr>
              <w:t xml:space="preserve"> = 312cm</w:t>
            </w:r>
            <w:r w:rsidRPr="00384BED">
              <w:rPr>
                <w:rFonts w:ascii="Times New Roman" w:hAnsi="Times New Roman"/>
                <w:vertAlign w:val="superscript"/>
              </w:rPr>
              <w:t>2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0" allowOverlap="1" wp14:anchorId="2D2CE859" wp14:editId="2EDA7074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31115</wp:posOffset>
                      </wp:positionV>
                      <wp:extent cx="1371600" cy="0"/>
                      <wp:effectExtent l="8255" t="6350" r="10795" b="12700"/>
                      <wp:wrapNone/>
                      <wp:docPr id="195" name="Straight Connector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E3B747" id="Straight Connector 195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5pt,2.45pt" to="115.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q42HwIAADo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" o:allowincell="f"/>
                  </w:pict>
                </mc:Fallback>
              </mc:AlternateContent>
            </w:r>
          </w:p>
        </w:tc>
      </w:tr>
      <w:tr w:rsidR="00C5134B" w:rsidRPr="00384BED" w:rsidTr="002E25BF">
        <w:tc>
          <w:tcPr>
            <w:tcW w:w="3497" w:type="dxa"/>
            <w:gridSpan w:val="5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410" w:type="dxa"/>
            <w:gridSpan w:val="3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b/>
                <w:i/>
                <w:lang w:val="pt-BR"/>
              </w:rPr>
            </w:pPr>
          </w:p>
        </w:tc>
        <w:tc>
          <w:tcPr>
            <w:tcW w:w="4448" w:type="dxa"/>
            <w:gridSpan w:val="10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R = ?  </w:t>
            </w:r>
            <w:r w:rsidRPr="00384BED">
              <w:rPr>
                <w:rFonts w:ascii="Times New Roman" w:hAnsi="Times New Roman"/>
              </w:rPr>
              <w:tab/>
              <w:t>V = ?</w:t>
            </w:r>
          </w:p>
        </w:tc>
      </w:tr>
      <w:tr w:rsidR="00C5134B" w:rsidRPr="00384BED" w:rsidTr="002E25BF">
        <w:tc>
          <w:tcPr>
            <w:tcW w:w="3497" w:type="dxa"/>
            <w:gridSpan w:val="5"/>
          </w:tcPr>
          <w:p w:rsidR="00C5134B" w:rsidRPr="00384BED" w:rsidRDefault="00F41A24" w:rsidP="00C5134B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28"/>
              </w:rPr>
              <w:object w:dxaOrig="2079" w:dyaOrig="700">
                <v:shape id="_x0000_i1073" type="#_x0000_t75" style="width:104.25pt;height:35.25pt" o:ole="" fillcolor="window">
                  <v:imagedata r:id="rId13" o:title=""/>
                </v:shape>
                <o:OLEObject Type="Embed" ProgID="Equation.3" ShapeID="_x0000_i1073" DrawAspect="Content" ObjectID="_1519717833" r:id="rId14"/>
              </w:object>
            </w:r>
          </w:p>
        </w:tc>
        <w:tc>
          <w:tcPr>
            <w:tcW w:w="2410" w:type="dxa"/>
            <w:gridSpan w:val="3"/>
          </w:tcPr>
          <w:p w:rsidR="00C5134B" w:rsidRPr="00384BED" w:rsidRDefault="00F41A24" w:rsidP="00C5134B">
            <w:pPr>
              <w:spacing w:line="400" w:lineRule="exact"/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</w:rPr>
              <w:t>- Các nhóm khác nhận xét kết quả của bạn.</w:t>
            </w:r>
          </w:p>
        </w:tc>
        <w:tc>
          <w:tcPr>
            <w:tcW w:w="4448" w:type="dxa"/>
            <w:gridSpan w:val="10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Giải: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Áp dụng công thức: S</w:t>
            </w:r>
            <w:r w:rsidRPr="00384BED">
              <w:rPr>
                <w:rFonts w:ascii="Times New Roman" w:hAnsi="Times New Roman"/>
                <w:vertAlign w:val="subscript"/>
              </w:rPr>
              <w:t>xq</w:t>
            </w:r>
            <w:r w:rsidRPr="00384BED">
              <w:rPr>
                <w:rFonts w:ascii="Times New Roman" w:hAnsi="Times New Roman"/>
              </w:rPr>
              <w:t xml:space="preserve"> = 2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</w:rPr>
              <w:t>Rh</w:t>
            </w:r>
          </w:p>
          <w:p w:rsidR="00C5134B" w:rsidRPr="00384BED" w:rsidRDefault="00C5134B" w:rsidP="00C5134B">
            <w:pPr>
              <w:spacing w:line="400" w:lineRule="exact"/>
              <w:ind w:left="1440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mà       h = R (gt)</w:t>
            </w:r>
          </w:p>
        </w:tc>
      </w:tr>
      <w:tr w:rsidR="00C5134B" w:rsidRPr="00384BED" w:rsidTr="002E25BF">
        <w:tc>
          <w:tcPr>
            <w:tcW w:w="3497" w:type="dxa"/>
            <w:gridSpan w:val="5"/>
          </w:tcPr>
          <w:p w:rsidR="00C5134B" w:rsidRPr="00384BED" w:rsidRDefault="00C5134B" w:rsidP="00C5134B">
            <w:pPr>
              <w:jc w:val="both"/>
              <w:rPr>
                <w:rFonts w:ascii="Times New Roman" w:hAnsi="Times New Roman"/>
              </w:rPr>
            </w:pPr>
          </w:p>
          <w:p w:rsidR="00C5134B" w:rsidRPr="00384BED" w:rsidRDefault="00C5134B" w:rsidP="00C5134B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  <w:p w:rsidR="00C5134B" w:rsidRPr="00384BED" w:rsidRDefault="00C5134B" w:rsidP="00C5134B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lastRenderedPageBreak/>
              <w:sym w:font="Symbol" w:char="F0AE"/>
            </w:r>
            <w:r w:rsidRPr="00384BED">
              <w:rPr>
                <w:rFonts w:ascii="Times New Roman" w:hAnsi="Times New Roman"/>
              </w:rPr>
              <w:t xml:space="preserve"> Yêu cầu 1 HS lên bảng tính R? 1 HS tính V?</w:t>
            </w:r>
          </w:p>
        </w:tc>
        <w:tc>
          <w:tcPr>
            <w:tcW w:w="2410" w:type="dxa"/>
            <w:gridSpan w:val="3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4448" w:type="dxa"/>
            <w:gridSpan w:val="10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314 = 2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</w:rPr>
              <w:t>R</w:t>
            </w:r>
            <w:r w:rsidRPr="00384BED">
              <w:rPr>
                <w:rFonts w:ascii="Times New Roman" w:hAnsi="Times New Roman"/>
                <w:vertAlign w:val="superscript"/>
              </w:rPr>
              <w:t>2</w:t>
            </w:r>
          </w:p>
          <w:p w:rsidR="00C5134B" w:rsidRPr="00384BED" w:rsidRDefault="00C5134B" w:rsidP="00C5134B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24"/>
              </w:rPr>
              <w:object w:dxaOrig="1780" w:dyaOrig="620">
                <v:shape id="_x0000_i1072" type="#_x0000_t75" style="width:89.25pt;height:30.75pt" o:ole="" fillcolor="window">
                  <v:imagedata r:id="rId15" o:title=""/>
                </v:shape>
                <o:OLEObject Type="Embed" ProgID="Equation.3" ShapeID="_x0000_i1072" DrawAspect="Content" ObjectID="_1519717834" r:id="rId16"/>
              </w:objec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R = 7,07cm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lastRenderedPageBreak/>
              <w:t xml:space="preserve">V = Sh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R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384BED">
              <w:rPr>
                <w:rFonts w:ascii="Times New Roman" w:hAnsi="Times New Roman"/>
                <w:lang w:val="pt-BR"/>
              </w:rPr>
              <w:t xml:space="preserve">h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.50.7,07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b/>
                <w:lang w:val="pt-BR"/>
              </w:rPr>
            </w:pPr>
            <w:r w:rsidRPr="00384BED">
              <w:rPr>
                <w:rFonts w:ascii="Times New Roman" w:hAnsi="Times New Roman"/>
                <w:b/>
                <w:lang w:val="pt-BR"/>
              </w:rPr>
              <w:t>V = 109,99 cm</w:t>
            </w:r>
            <w:r w:rsidRPr="00384BED">
              <w:rPr>
                <w:rFonts w:ascii="Times New Roman" w:hAnsi="Times New Roman"/>
                <w:b/>
                <w:vertAlign w:val="superscript"/>
                <w:lang w:val="pt-BR"/>
              </w:rPr>
              <w:t>3</w:t>
            </w:r>
          </w:p>
        </w:tc>
      </w:tr>
      <w:tr w:rsidR="00C5134B" w:rsidRPr="00384BED" w:rsidTr="002E25BF">
        <w:trPr>
          <w:trHeight w:val="108"/>
        </w:trPr>
        <w:tc>
          <w:tcPr>
            <w:tcW w:w="3497" w:type="dxa"/>
            <w:gridSpan w:val="5"/>
            <w:tcBorders>
              <w:bottom w:val="single" w:sz="4" w:space="0" w:color="auto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410" w:type="dxa"/>
            <w:gridSpan w:val="3"/>
            <w:tcBorders>
              <w:bottom w:val="single" w:sz="4" w:space="0" w:color="auto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4448" w:type="dxa"/>
            <w:gridSpan w:val="10"/>
            <w:tcBorders>
              <w:bottom w:val="single" w:sz="4" w:space="0" w:color="auto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C5134B" w:rsidRPr="00384BED" w:rsidTr="002E25BF">
        <w:tc>
          <w:tcPr>
            <w:tcW w:w="10355" w:type="dxa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4B" w:rsidRPr="00384BED" w:rsidRDefault="00F41A24" w:rsidP="00F41A24">
            <w:pPr>
              <w:spacing w:line="400" w:lineRule="exact"/>
              <w:jc w:val="center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HĐ6: Luyện tập</w:t>
            </w:r>
            <w:r w:rsidR="00C5134B" w:rsidRPr="00384BED">
              <w:rPr>
                <w:rFonts w:ascii="Times New Roman" w:hAnsi="Times New Roman"/>
                <w:b/>
                <w:lang w:val="pt-BR"/>
              </w:rPr>
              <w:t xml:space="preserve"> </w:t>
            </w:r>
            <w:r w:rsidR="00C5134B" w:rsidRPr="00384BED">
              <w:rPr>
                <w:rFonts w:ascii="Times New Roman" w:hAnsi="Times New Roman"/>
                <w:lang w:val="pl-PL"/>
              </w:rPr>
              <w:t>( 3 phút)</w:t>
            </w:r>
          </w:p>
          <w:p w:rsidR="00C5134B" w:rsidRPr="00DB40AD" w:rsidRDefault="00C5134B" w:rsidP="00C5134B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F41A24">
              <w:rPr>
                <w:rFonts w:ascii="Times New Roman" w:hAnsi="Times New Roman"/>
                <w:lang w:val="pt-BR"/>
              </w:rPr>
              <w:t>các yếu tố của hình trụ, lấy ví dụ thực tế, nêu được các công thức tính diện tích xung quanh, diện tích toàn phần, thể tích hình trụ.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C5134B" w:rsidRPr="00384BED" w:rsidTr="002E25BF">
        <w:tc>
          <w:tcPr>
            <w:tcW w:w="3497" w:type="dxa"/>
            <w:gridSpan w:val="5"/>
            <w:tcBorders>
              <w:top w:val="single" w:sz="4" w:space="0" w:color="auto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 xml:space="preserve">- Các yếu tố của hình trụ: trục; 2 đáy; đường sinh (đường cao); mặt xq, mặt cắt.  </w:t>
            </w:r>
          </w:p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- Lấy VD thực tế về hình trụ?</w:t>
            </w:r>
          </w:p>
          <w:p w:rsidR="00C5134B" w:rsidRPr="00384BED" w:rsidRDefault="00C5134B" w:rsidP="00F41A24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- Công thức tính S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384BED">
              <w:rPr>
                <w:rFonts w:ascii="Times New Roman" w:hAnsi="Times New Roman"/>
                <w:lang w:val="pt-BR"/>
              </w:rPr>
              <w:t>; S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tp</w:t>
            </w:r>
            <w:r w:rsidRPr="00384BED">
              <w:rPr>
                <w:rFonts w:ascii="Times New Roman" w:hAnsi="Times New Roman"/>
                <w:lang w:val="pt-BR"/>
              </w:rPr>
              <w:t>; V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hình trụ</w:t>
            </w:r>
            <w:r w:rsidRPr="00384BED">
              <w:rPr>
                <w:rFonts w:ascii="Times New Roman" w:hAnsi="Times New Roman"/>
                <w:lang w:val="pt-BR"/>
              </w:rPr>
              <w:t>?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4448" w:type="dxa"/>
            <w:gridSpan w:val="10"/>
            <w:tcBorders>
              <w:top w:val="single" w:sz="4" w:space="0" w:color="auto"/>
            </w:tcBorders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C5134B" w:rsidRPr="00384BED" w:rsidTr="002E25BF">
        <w:tc>
          <w:tcPr>
            <w:tcW w:w="3497" w:type="dxa"/>
            <w:gridSpan w:val="5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Khi sản xuất  các thùng đựng chất lỏng, người ta thường chú ý đến việc tiết kiệm vật liệu, cùng với 1 lượng vật liệu nhất định, làm thế nào để sản xuất thùng đựng có dung tích lớn nhất?</w:t>
            </w:r>
          </w:p>
        </w:tc>
        <w:tc>
          <w:tcPr>
            <w:tcW w:w="2410" w:type="dxa"/>
            <w:gridSpan w:val="3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4448" w:type="dxa"/>
            <w:gridSpan w:val="10"/>
          </w:tcPr>
          <w:p w:rsidR="00C5134B" w:rsidRPr="00384BED" w:rsidRDefault="00C5134B" w:rsidP="00C5134B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C5134B" w:rsidRPr="00F31E0E" w:rsidTr="002E25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Before w:val="2"/>
          <w:gridAfter w:val="1"/>
          <w:wBefore w:w="25" w:type="dxa"/>
          <w:wAfter w:w="10" w:type="dxa"/>
          <w:trHeight w:val="1159"/>
        </w:trPr>
        <w:tc>
          <w:tcPr>
            <w:tcW w:w="10320" w:type="dxa"/>
            <w:gridSpan w:val="15"/>
          </w:tcPr>
          <w:p w:rsidR="00C5134B" w:rsidRPr="00DB40AD" w:rsidRDefault="00C5134B" w:rsidP="00C5134B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 w:rsidRPr="00DB40AD">
              <w:rPr>
                <w:rFonts w:ascii="Times New Roman" w:hAnsi="Times New Roman"/>
                <w:b/>
                <w:lang w:val="pl-PL"/>
              </w:rPr>
              <w:t xml:space="preserve">Hoạt động </w:t>
            </w:r>
            <w:r>
              <w:rPr>
                <w:rFonts w:ascii="Times New Roman" w:hAnsi="Times New Roman"/>
                <w:b/>
                <w:lang w:val="pl-PL"/>
              </w:rPr>
              <w:t>7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</w:t>
            </w:r>
            <w:r w:rsidR="00F41A24">
              <w:rPr>
                <w:rFonts w:ascii="Times New Roman" w:hAnsi="Times New Roman"/>
                <w:lang w:val="pl-PL"/>
              </w:rPr>
              <w:t>1</w:t>
            </w:r>
            <w:r w:rsidRPr="00DB40AD">
              <w:rPr>
                <w:rFonts w:ascii="Times New Roman" w:hAnsi="Times New Roman"/>
                <w:lang w:val="pl-PL"/>
              </w:rPr>
              <w:t xml:space="preserve"> phút)</w:t>
            </w:r>
          </w:p>
          <w:p w:rsidR="00C5134B" w:rsidRPr="00DB40AD" w:rsidRDefault="00C5134B" w:rsidP="00C5134B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C5134B" w:rsidRPr="00DB40AD" w:rsidRDefault="00C5134B" w:rsidP="00C5134B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C5134B" w:rsidRPr="00DB40AD" w:rsidRDefault="00C5134B" w:rsidP="00C5134B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F41A24" w:rsidRPr="00DB40AD" w:rsidTr="002E25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Before w:val="1"/>
          <w:gridAfter w:val="2"/>
          <w:wBefore w:w="15" w:type="dxa"/>
          <w:wAfter w:w="20" w:type="dxa"/>
          <w:trHeight w:val="1159"/>
        </w:trPr>
        <w:tc>
          <w:tcPr>
            <w:tcW w:w="3420" w:type="dxa"/>
            <w:gridSpan w:val="3"/>
          </w:tcPr>
          <w:p w:rsidR="00F41A24" w:rsidRPr="00DB40AD" w:rsidRDefault="00F41A24" w:rsidP="00C5134B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460" w:type="dxa"/>
            <w:gridSpan w:val="3"/>
          </w:tcPr>
          <w:p w:rsidR="00F41A24" w:rsidRPr="00DB40AD" w:rsidRDefault="00F41A24" w:rsidP="00C5134B">
            <w:pPr>
              <w:jc w:val="both"/>
              <w:rPr>
                <w:rFonts w:ascii="Times New Roman" w:hAnsi="Times New Roman"/>
                <w:szCs w:val="22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440" w:type="dxa"/>
            <w:gridSpan w:val="9"/>
          </w:tcPr>
          <w:p w:rsidR="00F41A24" w:rsidRPr="00DB40AD" w:rsidRDefault="00F41A24" w:rsidP="00C5134B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F41A24" w:rsidRPr="00DB40AD" w:rsidRDefault="00F41A24" w:rsidP="00C5134B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Đọc và học bài</w:t>
            </w:r>
          </w:p>
          <w:p w:rsidR="00F41A24" w:rsidRPr="00DB40AD" w:rsidRDefault="00F41A24" w:rsidP="00C5134B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àm bài tập 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>7,8,9 sgk trang 117.</w:t>
            </w:r>
          </w:p>
          <w:p w:rsidR="00F41A24" w:rsidRPr="00DB40AD" w:rsidRDefault="00F41A24" w:rsidP="00C5134B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F41A24" w:rsidRPr="00DB40AD" w:rsidRDefault="00F41A24" w:rsidP="00C5134B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 tiết 61</w:t>
            </w:r>
            <w:r w:rsidRPr="00DB40AD">
              <w:rPr>
                <w:rFonts w:ascii="Times New Roman" w:hAnsi="Times New Roman"/>
                <w:sz w:val="26"/>
                <w:szCs w:val="26"/>
              </w:rPr>
              <w:t xml:space="preserve">: Luyện tập </w:t>
            </w:r>
          </w:p>
        </w:tc>
      </w:tr>
    </w:tbl>
    <w:p w:rsidR="00C74C6B" w:rsidRPr="00DB40AD" w:rsidRDefault="00C74C6B" w:rsidP="00C74C6B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C74C6B" w:rsidRPr="00C74C6B" w:rsidRDefault="00C74C6B" w:rsidP="006E1643">
      <w:pPr>
        <w:rPr>
          <w:rFonts w:ascii="Times New Roman" w:hAnsi="Times New Roman"/>
        </w:rPr>
      </w:pPr>
    </w:p>
    <w:p w:rsidR="006E1643" w:rsidRPr="00384BED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2E25BF" w:rsidRDefault="002E25BF" w:rsidP="006E1643">
      <w:pPr>
        <w:rPr>
          <w:rFonts w:ascii="Times New Roman" w:hAnsi="Times New Roman"/>
          <w:lang w:val="pl-PL"/>
        </w:rPr>
      </w:pPr>
    </w:p>
    <w:p w:rsidR="002E25BF" w:rsidRPr="00384BED" w:rsidRDefault="002E25BF" w:rsidP="006E1643">
      <w:pPr>
        <w:rPr>
          <w:rFonts w:ascii="Times New Roman" w:hAnsi="Times New Roman"/>
          <w:lang w:val="pl-PL"/>
        </w:rPr>
      </w:pPr>
    </w:p>
    <w:p w:rsidR="006E1643" w:rsidRPr="00384BED" w:rsidRDefault="006E1643" w:rsidP="006E1643">
      <w:pPr>
        <w:rPr>
          <w:rFonts w:ascii="Times New Roman" w:hAnsi="Times New Roman"/>
          <w:lang w:val="pl-PL"/>
        </w:rPr>
      </w:pPr>
    </w:p>
    <w:p w:rsidR="00570CD6" w:rsidRPr="00DB40AD" w:rsidRDefault="00570CD6" w:rsidP="00570CD6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570CD6" w:rsidRPr="00DB40AD" w:rsidRDefault="00570CD6" w:rsidP="00570CD6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6E1643" w:rsidRPr="00384BED" w:rsidRDefault="006E1643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 w:rsidRPr="00384BED">
        <w:rPr>
          <w:rFonts w:ascii="Times New Roman" w:hAnsi="Times New Roman"/>
          <w:sz w:val="28"/>
          <w:szCs w:val="28"/>
          <w:lang w:val="es-ES"/>
        </w:rPr>
        <w:t>Tiết 61: LUYỆN TẬP</w:t>
      </w: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8E5541" w:rsidRPr="00DB40AD" w:rsidRDefault="006621C0" w:rsidP="008E5541">
      <w:pPr>
        <w:jc w:val="both"/>
        <w:rPr>
          <w:rFonts w:ascii="Times New Roman" w:hAnsi="Times New Roman"/>
          <w:b/>
          <w:i/>
          <w:lang w:val="es-ES"/>
        </w:rPr>
      </w:pPr>
      <w:r>
        <w:rPr>
          <w:rFonts w:ascii="Times New Roman" w:hAnsi="Times New Roman"/>
          <w:b/>
          <w:i/>
          <w:lang w:val="es-ES"/>
        </w:rPr>
        <w:t>Qua bài này, HS cần:</w:t>
      </w:r>
    </w:p>
    <w:p w:rsidR="008E5541" w:rsidRPr="00DB40AD" w:rsidRDefault="008E5541" w:rsidP="006B7E4A">
      <w:pPr>
        <w:numPr>
          <w:ilvl w:val="0"/>
          <w:numId w:val="27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8E5541" w:rsidRDefault="008E5541" w:rsidP="006B7E4A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6B7E4A">
        <w:rPr>
          <w:rFonts w:ascii="Times New Roman" w:hAnsi="Times New Roman"/>
          <w:lang w:val="es-ES"/>
        </w:rPr>
        <w:t>vận dụng được công thức tính diện tích xung quanh, diện tích toàn phần, thể tích của hình trụ để giải một số bài tập theo yêu cầu.</w:t>
      </w:r>
    </w:p>
    <w:p w:rsidR="006B7E4A" w:rsidRPr="00DB40AD" w:rsidRDefault="006B7E4A" w:rsidP="006B7E4A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HS phân tích được đề bài, suy luận và giải được một số bài tập liên quan.</w:t>
      </w:r>
    </w:p>
    <w:p w:rsidR="008E5541" w:rsidRPr="00DB40AD" w:rsidRDefault="008E5541" w:rsidP="006B7E4A">
      <w:pPr>
        <w:numPr>
          <w:ilvl w:val="0"/>
          <w:numId w:val="27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8E5541" w:rsidRPr="00DB40AD" w:rsidRDefault="006B7E4A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HS áp dụng được các công thức, công thức suy diễn vào giải bài tập.</w:t>
      </w:r>
    </w:p>
    <w:p w:rsidR="008E5541" w:rsidRPr="00DB40AD" w:rsidRDefault="008E5541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8E5541" w:rsidRPr="00DB40AD" w:rsidRDefault="008E5541" w:rsidP="006B7E4A">
      <w:pPr>
        <w:numPr>
          <w:ilvl w:val="0"/>
          <w:numId w:val="27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8E5541" w:rsidRPr="00DB40AD" w:rsidRDefault="008E5541" w:rsidP="008E5541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8E5541" w:rsidRPr="00DB40AD" w:rsidRDefault="008E5541" w:rsidP="008E5541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8E5541" w:rsidRPr="00384BED" w:rsidRDefault="008E5541" w:rsidP="006B7E4A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230" w:type="dxa"/>
        <w:tblInd w:w="-15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45"/>
        <w:gridCol w:w="3424"/>
        <w:gridCol w:w="24"/>
        <w:gridCol w:w="2757"/>
        <w:gridCol w:w="20"/>
        <w:gridCol w:w="3940"/>
        <w:gridCol w:w="10"/>
        <w:gridCol w:w="10"/>
      </w:tblGrid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  <w:tcBorders>
              <w:top w:val="double" w:sz="4" w:space="0" w:color="auto"/>
              <w:bottom w:val="single" w:sz="6" w:space="0" w:color="auto"/>
            </w:tcBorders>
          </w:tcPr>
          <w:p w:rsidR="006621C0" w:rsidRPr="00384BED" w:rsidRDefault="006621C0" w:rsidP="006621C0">
            <w:pPr>
              <w:tabs>
                <w:tab w:val="center" w:pos="1656"/>
                <w:tab w:val="right" w:pos="3312"/>
              </w:tabs>
              <w:rPr>
                <w:rFonts w:ascii="Times New Roman" w:hAnsi="Times New Roman"/>
                <w:lang w:val="pl-PL"/>
              </w:rPr>
            </w:pPr>
            <w:r>
              <w:rPr>
                <w:rFonts w:ascii="Times New Roman" w:hAnsi="Times New Roman"/>
                <w:lang w:val="pl-PL"/>
              </w:rPr>
              <w:tab/>
              <w:t>Hoạt động của thầy</w:t>
            </w:r>
            <w:r>
              <w:rPr>
                <w:rFonts w:ascii="Times New Roman" w:hAnsi="Times New Roman"/>
                <w:lang w:val="pl-PL"/>
              </w:rPr>
              <w:tab/>
            </w:r>
          </w:p>
        </w:tc>
        <w:tc>
          <w:tcPr>
            <w:tcW w:w="2801" w:type="dxa"/>
            <w:gridSpan w:val="3"/>
            <w:tcBorders>
              <w:top w:val="double" w:sz="4" w:space="0" w:color="auto"/>
              <w:bottom w:val="single" w:sz="6" w:space="0" w:color="auto"/>
            </w:tcBorders>
          </w:tcPr>
          <w:p w:rsidR="006621C0" w:rsidRPr="00384BED" w:rsidRDefault="006621C0" w:rsidP="006621C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oạt động của trò</w:t>
            </w:r>
          </w:p>
        </w:tc>
        <w:tc>
          <w:tcPr>
            <w:tcW w:w="3960" w:type="dxa"/>
            <w:gridSpan w:val="3"/>
            <w:tcBorders>
              <w:top w:val="double" w:sz="4" w:space="0" w:color="auto"/>
              <w:bottom w:val="single" w:sz="6" w:space="0" w:color="auto"/>
            </w:tcBorders>
          </w:tcPr>
          <w:p w:rsidR="006621C0" w:rsidRPr="00384BED" w:rsidRDefault="006621C0" w:rsidP="006621C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iến thức cần đạt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10185" w:type="dxa"/>
            <w:gridSpan w:val="7"/>
            <w:tcBorders>
              <w:top w:val="double" w:sz="4" w:space="0" w:color="auto"/>
              <w:bottom w:val="single" w:sz="6" w:space="0" w:color="auto"/>
            </w:tcBorders>
          </w:tcPr>
          <w:p w:rsidR="006621C0" w:rsidRDefault="006621C0" w:rsidP="006621C0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HĐ1: Kiểm tra chữa BT</w:t>
            </w:r>
            <w:r>
              <w:rPr>
                <w:rFonts w:ascii="Times New Roman" w:hAnsi="Times New Roman"/>
                <w:b/>
              </w:rPr>
              <w:t xml:space="preserve"> </w:t>
            </w:r>
          </w:p>
          <w:p w:rsidR="006621C0" w:rsidRPr="00DB40A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>
              <w:rPr>
                <w:rFonts w:ascii="Times New Roman" w:hAnsi="Times New Roman"/>
                <w:lang w:val="pt-BR"/>
              </w:rPr>
              <w:t>công thức tính diện tích xung quanh của hình trụ, hình hộp.</w:t>
            </w:r>
          </w:p>
          <w:p w:rsidR="006621C0" w:rsidRDefault="006621C0" w:rsidP="006621C0">
            <w:pPr>
              <w:jc w:val="both"/>
              <w:rPr>
                <w:rFonts w:ascii="Times New Roman" w:hAnsi="Times New Roman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giải quyết vấn đề.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1. Nêu công thức tính S</w:t>
            </w:r>
            <w:r w:rsidRPr="00384BED">
              <w:rPr>
                <w:rFonts w:ascii="Times New Roman" w:hAnsi="Times New Roman"/>
                <w:b/>
                <w:i/>
                <w:vertAlign w:val="subscript"/>
              </w:rPr>
              <w:t>xq</w:t>
            </w:r>
            <w:r w:rsidRPr="00384BED">
              <w:rPr>
                <w:rFonts w:ascii="Times New Roman" w:hAnsi="Times New Roman"/>
                <w:b/>
                <w:i/>
              </w:rPr>
              <w:t xml:space="preserve"> hình trụ; hcn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Nêu hướng giải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Nhận xét bài giải của HS?</w:t>
            </w:r>
          </w:p>
          <w:p w:rsidR="006621C0" w:rsidRPr="00384BED" w:rsidRDefault="002E25BF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0" allowOverlap="1" wp14:anchorId="4767FCE1" wp14:editId="7B5D22BE">
                      <wp:simplePos x="0" y="0"/>
                      <wp:positionH relativeFrom="column">
                        <wp:posOffset>2098040</wp:posOffset>
                      </wp:positionH>
                      <wp:positionV relativeFrom="paragraph">
                        <wp:posOffset>205740</wp:posOffset>
                      </wp:positionV>
                      <wp:extent cx="1737360" cy="1188720"/>
                      <wp:effectExtent l="0" t="0" r="15240" b="11430"/>
                      <wp:wrapNone/>
                      <wp:docPr id="188" name="Group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37360" cy="1188720"/>
                                <a:chOff x="3456" y="9792"/>
                                <a:chExt cx="2736" cy="1872"/>
                              </a:xfrm>
                            </wpg:grpSpPr>
                            <wps:wsp>
                              <wps:cNvPr id="189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4" y="10080"/>
                                  <a:ext cx="2304" cy="11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t>2a</w:t>
                                    </w:r>
                                  </w:p>
                                  <w:p w:rsidR="00913257" w:rsidRDefault="00913257" w:rsidP="006E1643">
                                    <w:pPr>
                                      <w:jc w:val="right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0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6" y="1137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1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6" y="979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2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04" y="979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3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04" y="1123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67FCE1" id="Group 188" o:spid="_x0000_s1069" style="position:absolute;left:0;text-align:left;margin-left:165.2pt;margin-top:16.2pt;width:136.8pt;height:93.6pt;z-index:251699200" coordorigin="3456,9792" coordsize="273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" o:allowincell="f">
                      <v:shape id="Text Box 71" o:spid="_x0000_s1070" type="#_x0000_t202" style="position:absolute;left:3744;top:10080;width:2304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8BysEA&#10;AADcAAAADwAAAGRycy9kb3ducmV2LnhtbERPS4vCMBC+C/sfwgjeNLWHRbtG0QXBxcv6YM9DM31o&#10;MylJrPXfmwXB23x8z1msetOIjpyvLSuYThIQxLnVNZcKzqfteAbCB2SNjWVS8CAPq+XHYIGZtnc+&#10;UHcMpYgh7DNUUIXQZlL6vCKDfmJb4sgV1hkMEbpSaof3GG4amSbJpzRYc2yosKXvivLr8WYUnLqN&#10;3x0uYa5/io1M98Vv+ufWSo2G/foLRKA+vMUv907H+bM5/D8TL5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PAcrBAAAA3AAAAA8AAAAAAAAAAAAAAAAAmAIAAGRycy9kb3du&#10;cmV2LnhtbFBLBQYAAAAABAAEAPUAAACGAwAAAAA=&#10;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t>2a</w:t>
                              </w:r>
                            </w:p>
                            <w:p w:rsidR="00913257" w:rsidRDefault="00913257" w:rsidP="006E1643">
                              <w:pPr>
                                <w:jc w:val="right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72" o:spid="_x0000_s1071" type="#_x0000_t202" style="position:absolute;left:3456;top:113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zBMUA&#10;AADcAAAADwAAAGRycy9kb3ducmV2LnhtbESPT2vCQBDF74V+h2UEb3VXKbamriIFoShY6h/wOM1O&#10;k9DsbMiuJn5751DobR7zfm/ezJe9r9WV2lgFtjAeGVDEeXAVFxaOh/XTK6iYkB3WgcnCjSIsF48P&#10;c8xc6PiLrvtUKAnhmKGFMqUm0zrmJXmMo9AQy+4ntB6TyLbQrsVOwn2tJ8ZMtceK5UKJDb2XlP/u&#10;L15q+FWHu/x7O/1sjDlvTtvn+vRi7XDQr95AJerTv/mP/nDCzaS+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zME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73" o:spid="_x0000_s1072" type="#_x0000_t202" style="position:absolute;left:3456;top:979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Wn8UA&#10;AADcAAAADwAAAGRycy9kb3ducmV2LnhtbESP3WoCMRCF7wu+QxjBO00Use3WKCIIomCpP9DL6Wbc&#10;XdxMlk1017c3gtC7Gc75zpyZzltbihvVvnCsYThQIIhTZwrONBwPq/4HCB+QDZaOScOdPMxnnbcp&#10;JsY1/EO3fchEDGGfoIY8hCqR0qc5WfQDVxFH7exqiyGudSZNjU0Mt6UcKTWRFguOF3KsaJlTetlf&#10;baxhFw3u0r/t5LtS6ndz2o7L07vWvW67+AIRqA3/5he9NpH7HMLzmTiB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X5af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74" o:spid="_x0000_s1073" type="#_x0000_t202" style="position:absolute;left:5904;top:979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I6MYA&#10;AADcAAAADwAAAGRycy9kb3ducmV2LnhtbESPQWvCQBCF70L/wzJCb7qrFLVpNiIFQSpUTCv0OM1O&#10;k9DsbMhuTfz3bkHwNsN735s36XqwjThT52vHGmZTBYK4cKbmUsPnx3ayAuEDssHGMWm4kId19jBK&#10;MTGu5yOd81CKGMI+QQ1VCG0ipS8qsuinriWO2o/rLIa4dqU0HfYx3DZyrtRCWqw5XqiwpdeKit/8&#10;z8YadtPje/G9Xxxapb7eTvun5rTU+nE8bF5ABBrC3XyjdyZyz3P4fyZO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0I6M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5" o:spid="_x0000_s1074" type="#_x0000_t202" style="position:absolute;left:5904;top:112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Gtc8YA&#10;AADcAAAADwAAAGRycy9kb3ducmV2LnhtbESP3WrCQBCF7wu+wzKCd7rrD9pGN0EKhaLQUq3QyzE7&#10;JsHsbMhuTfr23YLQuxnO+c6c2WS9rcWNWl851jCdKBDEuTMVFxo+jy/jRxA+IBusHZOGH/KQpYOH&#10;DSbGdfxBt0MoRAxhn6CGMoQmkdLnJVn0E9cQR+3iWoshrm0hTYtdDLe1nCm1lBYrjhdKbOi5pPx6&#10;+Laxht12+Jaf98v3Rqmv3Wm/qE8rrUfDfrsGEagP/+Y7/Woi9zSHv2fiBD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cGtc8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621C0" w:rsidRPr="00384BED">
              <w:rPr>
                <w:rFonts w:ascii="Times New Roman" w:hAnsi="Times New Roman"/>
              </w:rPr>
              <w:t>Vận dụng công thức nào?</w:t>
            </w:r>
          </w:p>
          <w:p w:rsidR="006621C0" w:rsidRPr="00384BED" w:rsidRDefault="006621C0" w:rsidP="006621C0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xq hộp</w:t>
            </w:r>
            <w:r w:rsidRPr="00384BED">
              <w:rPr>
                <w:rFonts w:ascii="Times New Roman" w:hAnsi="Times New Roman"/>
              </w:rPr>
              <w:t xml:space="preserve"> = C</w:t>
            </w:r>
            <w:r w:rsidRPr="00384BED">
              <w:rPr>
                <w:rFonts w:ascii="Times New Roman" w:hAnsi="Times New Roman"/>
                <w:vertAlign w:val="subscript"/>
              </w:rPr>
              <w:t>vi đáy</w:t>
            </w:r>
            <w:r w:rsidRPr="00384BED">
              <w:rPr>
                <w:rFonts w:ascii="Times New Roman" w:hAnsi="Times New Roman"/>
              </w:rPr>
              <w:t xml:space="preserve"> x C</w:t>
            </w:r>
            <w:r w:rsidRPr="00384BED">
              <w:rPr>
                <w:rFonts w:ascii="Times New Roman" w:hAnsi="Times New Roman"/>
                <w:vertAlign w:val="subscript"/>
              </w:rPr>
              <w:t>cao</w:t>
            </w:r>
          </w:p>
          <w:p w:rsidR="006621C0" w:rsidRPr="00384BED" w:rsidRDefault="006621C0" w:rsidP="002E25BF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đáy</w:t>
            </w:r>
            <w:r w:rsidRPr="00384BED">
              <w:rPr>
                <w:rFonts w:ascii="Times New Roman" w:hAnsi="Times New Roman"/>
              </w:rPr>
              <w:t xml:space="preserve"> = ? cao = ?</w:t>
            </w:r>
          </w:p>
        </w:tc>
        <w:tc>
          <w:tcPr>
            <w:tcW w:w="2801" w:type="dxa"/>
            <w:gridSpan w:val="3"/>
          </w:tcPr>
          <w:p w:rsidR="006621C0" w:rsidRDefault="006621C0" w:rsidP="006621C0">
            <w:pPr>
              <w:jc w:val="both"/>
              <w:rPr>
                <w:rFonts w:ascii="Times New Roman" w:hAnsi="Times New Roman"/>
                <w:b/>
                <w:u w:val="single"/>
              </w:rPr>
            </w:pPr>
          </w:p>
          <w:p w:rsidR="006621C0" w:rsidRDefault="006621C0" w:rsidP="006621C0">
            <w:pPr>
              <w:jc w:val="both"/>
              <w:rPr>
                <w:rFonts w:ascii="Times New Roman" w:hAnsi="Times New Roman"/>
                <w:b/>
                <w:u w:val="single"/>
              </w:rPr>
            </w:pPr>
          </w:p>
          <w:p w:rsidR="006621C0" w:rsidRDefault="006621C0" w:rsidP="006621C0">
            <w:pPr>
              <w:jc w:val="both"/>
              <w:rPr>
                <w:rFonts w:ascii="Times New Roman" w:hAnsi="Times New Roman"/>
                <w:b/>
                <w:u w:val="single"/>
              </w:rPr>
            </w:pPr>
          </w:p>
          <w:p w:rsidR="006621C0" w:rsidRPr="006621C0" w:rsidRDefault="006621C0" w:rsidP="006621C0">
            <w:pPr>
              <w:jc w:val="both"/>
              <w:rPr>
                <w:rFonts w:ascii="Times New Roman" w:hAnsi="Times New Roman"/>
              </w:rPr>
            </w:pPr>
            <w:r w:rsidRPr="006621C0">
              <w:rPr>
                <w:rFonts w:ascii="Times New Roman" w:hAnsi="Times New Roman"/>
              </w:rPr>
              <w:t>HS trả lời</w:t>
            </w:r>
          </w:p>
        </w:tc>
        <w:tc>
          <w:tcPr>
            <w:tcW w:w="3960" w:type="dxa"/>
            <w:gridSpan w:val="3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u w:val="single"/>
              </w:rPr>
            </w:pPr>
            <w:r w:rsidRPr="00384BED">
              <w:rPr>
                <w:rFonts w:ascii="Times New Roman" w:hAnsi="Times New Roman"/>
                <w:b/>
                <w:u w:val="single"/>
              </w:rPr>
              <w:t>I. Chữa BT: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7</w:t>
            </w:r>
            <w:r w:rsidRPr="00384BED">
              <w:rPr>
                <w:rFonts w:ascii="Times New Roman" w:hAnsi="Times New Roman"/>
              </w:rPr>
              <w:t xml:space="preserve"> (117 - SGK)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Diện tích phần giấy cứng cần tính là S</w:t>
            </w:r>
            <w:r w:rsidRPr="00384BED">
              <w:rPr>
                <w:rFonts w:ascii="Times New Roman" w:hAnsi="Times New Roman"/>
                <w:vertAlign w:val="subscript"/>
              </w:rPr>
              <w:t>xq</w:t>
            </w:r>
            <w:r w:rsidRPr="00384BED">
              <w:rPr>
                <w:rFonts w:ascii="Times New Roman" w:hAnsi="Times New Roman"/>
              </w:rPr>
              <w:t xml:space="preserve"> của hình hộp, có cạnh đáy là 16cm và chiều cao là 1,2m.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xq hộp</w:t>
            </w:r>
            <w:r w:rsidRPr="00384BED">
              <w:rPr>
                <w:rFonts w:ascii="Times New Roman" w:hAnsi="Times New Roman"/>
              </w:rPr>
              <w:t xml:space="preserve"> = C</w:t>
            </w:r>
            <w:r w:rsidRPr="00384BED">
              <w:rPr>
                <w:rFonts w:ascii="Times New Roman" w:hAnsi="Times New Roman"/>
                <w:vertAlign w:val="subscript"/>
              </w:rPr>
              <w:t>vi đáy</w:t>
            </w:r>
            <w:r w:rsidRPr="00384BED">
              <w:rPr>
                <w:rFonts w:ascii="Times New Roman" w:hAnsi="Times New Roman"/>
              </w:rPr>
              <w:t xml:space="preserve"> x C</w:t>
            </w:r>
            <w:r w:rsidRPr="00384BED">
              <w:rPr>
                <w:rFonts w:ascii="Times New Roman" w:hAnsi="Times New Roman"/>
                <w:vertAlign w:val="subscript"/>
              </w:rPr>
              <w:t>cao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ab/>
              <w:t>= 4.4.1,2 = 19,2m</w:t>
            </w:r>
            <w:r w:rsidRPr="00384BED"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  <w:tcBorders>
              <w:bottom w:val="single" w:sz="4" w:space="0" w:color="auto"/>
            </w:tcBorders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2. Nêu công thức tính V</w:t>
            </w:r>
            <w:r w:rsidRPr="00384BED">
              <w:rPr>
                <w:rFonts w:ascii="Times New Roman" w:hAnsi="Times New Roman"/>
                <w:b/>
                <w:i/>
                <w:vertAlign w:val="subscript"/>
              </w:rPr>
              <w:t>htrụ</w:t>
            </w:r>
            <w:r w:rsidRPr="00384BED">
              <w:rPr>
                <w:rFonts w:ascii="Times New Roman" w:hAnsi="Times New Roman"/>
                <w:b/>
                <w:i/>
              </w:rPr>
              <w:t>?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Chữa BT8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32"/>
              </w:rPr>
              <w:object w:dxaOrig="2020" w:dyaOrig="760">
                <v:shape id="_x0000_i1074" type="#_x0000_t75" style="width:101.25pt;height:38.25pt" o:ole="" fillcolor="window">
                  <v:imagedata r:id="rId17" o:title=""/>
                </v:shape>
                <o:OLEObject Type="Embed" ProgID="Equation.3" ShapeID="_x0000_i1074" DrawAspect="Content" ObjectID="_1519717835" r:id="rId18"/>
              </w:object>
            </w:r>
          </w:p>
        </w:tc>
        <w:tc>
          <w:tcPr>
            <w:tcW w:w="2801" w:type="dxa"/>
            <w:gridSpan w:val="3"/>
            <w:tcBorders>
              <w:bottom w:val="single" w:sz="4" w:space="0" w:color="auto"/>
            </w:tcBorders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3960" w:type="dxa"/>
            <w:gridSpan w:val="3"/>
            <w:tcBorders>
              <w:bottom w:val="single" w:sz="4" w:space="0" w:color="auto"/>
            </w:tcBorders>
          </w:tcPr>
          <w:p w:rsidR="002E25BF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8</w:t>
            </w:r>
            <w:r w:rsidRPr="00384BED">
              <w:rPr>
                <w:rFonts w:ascii="Times New Roman" w:hAnsi="Times New Roman"/>
              </w:rPr>
              <w:t xml:space="preserve"> (117 - SGK)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vertAlign w:val="superscript"/>
                <w:lang w:val="pt-BR"/>
              </w:rPr>
            </w:pPr>
            <w:r w:rsidRPr="00384BED">
              <w:rPr>
                <w:rFonts w:ascii="Times New Roman" w:hAnsi="Times New Roman"/>
              </w:rPr>
              <w:t xml:space="preserve">- Nếu quay hcn quanh AB thì được hình trục. </w:t>
            </w:r>
            <w:r w:rsidRPr="00384BED">
              <w:rPr>
                <w:rFonts w:ascii="Times New Roman" w:hAnsi="Times New Roman"/>
                <w:lang w:val="pt-BR"/>
              </w:rPr>
              <w:t>Có thể tính V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384BED">
              <w:rPr>
                <w:rFonts w:ascii="Times New Roman" w:hAnsi="Times New Roman"/>
                <w:lang w:val="pt-BR"/>
              </w:rPr>
              <w:t xml:space="preserve"> = Sh =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a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384BED">
              <w:rPr>
                <w:rFonts w:ascii="Times New Roman" w:hAnsi="Times New Roman"/>
                <w:lang w:val="pt-BR"/>
              </w:rPr>
              <w:t>.2a = 2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a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3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lastRenderedPageBreak/>
              <w:t>- Nếu quay hcn quanh BC thì được hình trụ có thể tích V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384BED">
              <w:rPr>
                <w:rFonts w:ascii="Times New Roman" w:hAnsi="Times New Roman"/>
                <w:lang w:val="pt-BR"/>
              </w:rPr>
              <w:t xml:space="preserve"> = Sh =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(2a)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384BED">
              <w:rPr>
                <w:rFonts w:ascii="Times New Roman" w:hAnsi="Times New Roman"/>
                <w:lang w:val="pt-BR"/>
              </w:rPr>
              <w:t>a = 4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a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3</w:t>
            </w:r>
          </w:p>
          <w:p w:rsidR="006621C0" w:rsidRPr="00384BED" w:rsidRDefault="006621C0" w:rsidP="002E25BF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V</w:t>
            </w:r>
            <w:r w:rsidRPr="00384BED">
              <w:rPr>
                <w:rFonts w:ascii="Times New Roman" w:hAnsi="Times New Roman"/>
                <w:vertAlign w:val="subscript"/>
              </w:rPr>
              <w:t>2</w:t>
            </w:r>
            <w:r w:rsidRPr="00384BED">
              <w:rPr>
                <w:rFonts w:ascii="Times New Roman" w:hAnsi="Times New Roman"/>
              </w:rPr>
              <w:t xml:space="preserve"> = 2V</w:t>
            </w:r>
            <w:r w:rsidRPr="00384BED">
              <w:rPr>
                <w:rFonts w:ascii="Times New Roman" w:hAnsi="Times New Roman"/>
                <w:vertAlign w:val="subscript"/>
              </w:rPr>
              <w:t>1</w:t>
            </w:r>
            <w:r w:rsidRPr="00384BED">
              <w:rPr>
                <w:rFonts w:ascii="Times New Roman" w:hAnsi="Times New Roman"/>
              </w:rPr>
              <w:t xml:space="preserve">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chọn C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101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1C0" w:rsidRDefault="006621C0" w:rsidP="006621C0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HĐ2</w:t>
            </w:r>
            <w:r w:rsidRPr="00384BED">
              <w:rPr>
                <w:rFonts w:ascii="Times New Roman" w:hAnsi="Times New Roman"/>
                <w:b/>
              </w:rPr>
              <w:t xml:space="preserve">: </w:t>
            </w:r>
            <w:r>
              <w:rPr>
                <w:rFonts w:ascii="Times New Roman" w:hAnsi="Times New Roman"/>
                <w:b/>
              </w:rPr>
              <w:t xml:space="preserve">Luyện tập </w:t>
            </w:r>
          </w:p>
          <w:p w:rsidR="006621C0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>
              <w:rPr>
                <w:rFonts w:ascii="Times New Roman" w:hAnsi="Times New Roman"/>
                <w:lang w:val="pt-BR"/>
              </w:rPr>
              <w:t xml:space="preserve"> HS vận dụng</w:t>
            </w:r>
            <w:r w:rsidRPr="00DB40AD">
              <w:rPr>
                <w:rFonts w:ascii="Times New Roman" w:hAnsi="Times New Roman"/>
                <w:lang w:val="pt-BR"/>
              </w:rPr>
              <w:t xml:space="preserve"> được </w:t>
            </w:r>
            <w:r>
              <w:rPr>
                <w:rFonts w:ascii="Times New Roman" w:hAnsi="Times New Roman"/>
                <w:lang w:val="pt-BR"/>
              </w:rPr>
              <w:t>công thức tính diện tích xung quanh của hình trụ, hình hộp để giải bài tập.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giải quyết vấn đề.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  <w:tcBorders>
              <w:top w:val="single" w:sz="4" w:space="0" w:color="auto"/>
            </w:tcBorders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HĐ2. Luyện tập</w:t>
            </w:r>
          </w:p>
        </w:tc>
        <w:tc>
          <w:tcPr>
            <w:tcW w:w="2801" w:type="dxa"/>
            <w:gridSpan w:val="3"/>
            <w:tcBorders>
              <w:top w:val="single" w:sz="4" w:space="0" w:color="auto"/>
            </w:tcBorders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u w:val="single"/>
              </w:rPr>
            </w:pPr>
          </w:p>
        </w:tc>
        <w:tc>
          <w:tcPr>
            <w:tcW w:w="3960" w:type="dxa"/>
            <w:gridSpan w:val="3"/>
            <w:tcBorders>
              <w:top w:val="single" w:sz="4" w:space="0" w:color="auto"/>
            </w:tcBorders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u w:val="single"/>
              </w:rPr>
              <w:t>II. Luyện tập</w:t>
            </w:r>
            <w:r w:rsidRPr="00384BED">
              <w:rPr>
                <w:rFonts w:ascii="Times New Roman" w:hAnsi="Times New Roman"/>
              </w:rPr>
              <w:t>: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Bài 10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801" w:type="dxa"/>
            <w:gridSpan w:val="3"/>
          </w:tcPr>
          <w:p w:rsidR="006621C0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HS1: Câu a</w:t>
            </w:r>
            <w:r>
              <w:rPr>
                <w:rFonts w:ascii="Times New Roman" w:hAnsi="Times New Roman"/>
                <w:lang w:val="pt-BR"/>
              </w:rPr>
              <w:tab/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lang w:val="pt-BR"/>
              </w:rPr>
              <w:t>HS2: câu b</w:t>
            </w:r>
          </w:p>
        </w:tc>
        <w:tc>
          <w:tcPr>
            <w:tcW w:w="3960" w:type="dxa"/>
            <w:gridSpan w:val="3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b/>
                <w:i/>
              </w:rPr>
              <w:t>Bài 10</w:t>
            </w:r>
            <w:r w:rsidRPr="00384BED">
              <w:rPr>
                <w:rFonts w:ascii="Times New Roman" w:hAnsi="Times New Roman"/>
              </w:rPr>
              <w:t xml:space="preserve"> (SGK)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a) C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đáy</w:t>
            </w:r>
            <w:r w:rsidRPr="00384BED">
              <w:rPr>
                <w:rFonts w:ascii="Times New Roman" w:hAnsi="Times New Roman"/>
                <w:lang w:val="pt-BR"/>
              </w:rPr>
              <w:t xml:space="preserve"> = 13cm; h = 3cm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S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384BED">
              <w:rPr>
                <w:rFonts w:ascii="Times New Roman" w:hAnsi="Times New Roman"/>
                <w:lang w:val="pt-BR"/>
              </w:rPr>
              <w:t xml:space="preserve"> = ?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? Bài toán cho biết điều gì? Hỏi cái gì? áp dụng công thức nào?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nhận xét bài giải của HS.</w:t>
            </w:r>
          </w:p>
        </w:tc>
        <w:tc>
          <w:tcPr>
            <w:tcW w:w="2801" w:type="dxa"/>
            <w:gridSpan w:val="3"/>
          </w:tcPr>
          <w:p w:rsidR="006621C0" w:rsidRPr="00384BED" w:rsidRDefault="006621C0" w:rsidP="006621C0">
            <w:pPr>
              <w:jc w:val="center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960" w:type="dxa"/>
            <w:gridSpan w:val="3"/>
          </w:tcPr>
          <w:p w:rsidR="006621C0" w:rsidRPr="00384BED" w:rsidRDefault="006621C0" w:rsidP="006621C0">
            <w:pPr>
              <w:jc w:val="center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S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384BED">
              <w:rPr>
                <w:rFonts w:ascii="Times New Roman" w:hAnsi="Times New Roman"/>
                <w:lang w:val="pt-BR"/>
              </w:rPr>
              <w:t xml:space="preserve"> = C.h = 13.3 = 39cm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b) R = 5mm; </w:t>
            </w:r>
            <w:r w:rsidRPr="00384BED">
              <w:rPr>
                <w:rFonts w:ascii="Times New Roman" w:hAnsi="Times New Roman"/>
                <w:lang w:val="pt-BR"/>
              </w:rPr>
              <w:t xml:space="preserve">h = 8mm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V = ?</w:t>
            </w:r>
          </w:p>
          <w:p w:rsidR="006621C0" w:rsidRPr="002E25BF" w:rsidRDefault="006621C0" w:rsidP="006621C0">
            <w:pPr>
              <w:jc w:val="both"/>
              <w:rPr>
                <w:rFonts w:ascii="Times New Roman" w:hAnsi="Times New Roman"/>
                <w:vertAlign w:val="superscript"/>
                <w:lang w:val="nb-NO"/>
              </w:rPr>
            </w:pPr>
            <w:r w:rsidRPr="00384BED">
              <w:rPr>
                <w:rFonts w:ascii="Times New Roman" w:hAnsi="Times New Roman"/>
                <w:lang w:val="nb-NO"/>
              </w:rPr>
              <w:t xml:space="preserve">V = S.h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nb-NO"/>
              </w:rPr>
              <w:t>R</w:t>
            </w:r>
            <w:r w:rsidRPr="00384BED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384BED">
              <w:rPr>
                <w:rFonts w:ascii="Times New Roman" w:hAnsi="Times New Roman"/>
                <w:lang w:val="nb-NO"/>
              </w:rPr>
              <w:t>h =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nb-NO"/>
              </w:rPr>
              <w:t>5</w:t>
            </w:r>
            <w:r w:rsidRPr="00384BED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384BED">
              <w:rPr>
                <w:rFonts w:ascii="Times New Roman" w:hAnsi="Times New Roman"/>
                <w:lang w:val="nb-NO"/>
              </w:rPr>
              <w:t>.8 = 200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nb-NO"/>
              </w:rPr>
              <w:t xml:space="preserve"> = 628mm</w:t>
            </w:r>
            <w:r w:rsidR="002E25BF">
              <w:rPr>
                <w:rFonts w:ascii="Times New Roman" w:hAnsi="Times New Roman"/>
                <w:vertAlign w:val="superscript"/>
                <w:lang w:val="nb-NO"/>
              </w:rPr>
              <w:t>2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nb-NO"/>
              </w:rPr>
            </w:pPr>
            <w:r w:rsidRPr="00384BED">
              <w:rPr>
                <w:rFonts w:ascii="Times New Roman" w:hAnsi="Times New Roman"/>
                <w:lang w:val="nb-NO"/>
              </w:rPr>
              <w:t>Cho? hỏi?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nb-NO"/>
              </w:rPr>
            </w:pPr>
            <w:r w:rsidRPr="00384BED">
              <w:rPr>
                <w:rFonts w:ascii="Times New Roman" w:hAnsi="Times New Roman"/>
                <w:lang w:val="nb-NO"/>
              </w:rPr>
              <w:t xml:space="preserve">Thể tích các mũi tên chính bằng? (V hình trụ có diện tích hình tròn đáy bằng ? Chiều cao ?) </w:t>
            </w:r>
            <w:r w:rsidRPr="00384BED">
              <w:rPr>
                <w:rFonts w:ascii="Times New Roman" w:hAnsi="Times New Roman"/>
              </w:rPr>
              <w:sym w:font="Symbol" w:char="F0AE"/>
            </w:r>
            <w:r w:rsidRPr="00384BED">
              <w:rPr>
                <w:rFonts w:ascii="Times New Roman" w:hAnsi="Times New Roman"/>
                <w:lang w:val="nb-NO"/>
              </w:rPr>
              <w:t xml:space="preserve"> lưu ý HS đơn vị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Nhận xét kết quả.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801" w:type="dxa"/>
            <w:gridSpan w:val="3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nb-NO"/>
              </w:rPr>
            </w:pPr>
            <w:r w:rsidRPr="00384BED">
              <w:rPr>
                <w:rFonts w:ascii="Times New Roman" w:hAnsi="Times New Roman"/>
                <w:lang w:val="nb-NO"/>
              </w:rPr>
              <w:t xml:space="preserve">- HS thực hiện </w:t>
            </w:r>
            <w:r w:rsidRPr="00384BED">
              <w:rPr>
                <w:rFonts w:ascii="Times New Roman" w:hAnsi="Times New Roman"/>
                <w:b/>
                <w:i/>
                <w:lang w:val="nb-NO"/>
              </w:rPr>
              <w:t>BT 11</w:t>
            </w:r>
          </w:p>
          <w:p w:rsidR="006621C0" w:rsidRDefault="006621C0" w:rsidP="006621C0">
            <w:pPr>
              <w:jc w:val="both"/>
              <w:rPr>
                <w:rFonts w:ascii="Times New Roman" w:hAnsi="Times New Roman"/>
                <w:lang w:val="nb-NO"/>
              </w:rPr>
            </w:pPr>
            <w:r w:rsidRPr="00384BED">
              <w:rPr>
                <w:rFonts w:ascii="Times New Roman" w:hAnsi="Times New Roman"/>
              </w:rPr>
              <w:sym w:font="Symbol" w:char="F0AE"/>
            </w:r>
            <w:r w:rsidRPr="00384BED">
              <w:rPr>
                <w:rFonts w:ascii="Times New Roman" w:hAnsi="Times New Roman"/>
                <w:lang w:val="nb-NO"/>
              </w:rPr>
              <w:t xml:space="preserve"> 1 HS lên bảng giải</w:t>
            </w:r>
            <w:r>
              <w:rPr>
                <w:rFonts w:ascii="Times New Roman" w:hAnsi="Times New Roman"/>
                <w:lang w:val="nb-NO"/>
              </w:rPr>
              <w:t>.</w:t>
            </w:r>
          </w:p>
          <w:p w:rsidR="006621C0" w:rsidRDefault="006621C0" w:rsidP="006621C0">
            <w:pPr>
              <w:jc w:val="both"/>
              <w:rPr>
                <w:rFonts w:ascii="Times New Roman" w:hAnsi="Times New Roman"/>
                <w:lang w:val="nb-NO"/>
              </w:rPr>
            </w:pP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nb-NO"/>
              </w:rPr>
            </w:pPr>
            <w:r>
              <w:rPr>
                <w:rFonts w:ascii="Times New Roman" w:hAnsi="Times New Roman"/>
                <w:lang w:val="nb-NO"/>
              </w:rPr>
              <w:t>Các HS khác quan sát và nhận xét bài bạn.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</w:p>
        </w:tc>
        <w:tc>
          <w:tcPr>
            <w:tcW w:w="3960" w:type="dxa"/>
            <w:gridSpan w:val="3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b/>
                <w:i/>
                <w:lang w:val="pt-BR"/>
              </w:rPr>
              <w:t>Bài 11</w:t>
            </w:r>
            <w:r w:rsidRPr="00384BED">
              <w:rPr>
                <w:rFonts w:ascii="Times New Roman" w:hAnsi="Times New Roman"/>
                <w:lang w:val="pt-BR"/>
              </w:rPr>
              <w:t xml:space="preserve"> (SGK)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S = 3,2cm</w:t>
            </w:r>
            <w:r w:rsidRPr="00384BED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384BED">
              <w:rPr>
                <w:rFonts w:ascii="Times New Roman" w:hAnsi="Times New Roman"/>
                <w:lang w:val="pt-BR"/>
              </w:rPr>
              <w:t>;</w:t>
            </w:r>
            <w:r w:rsidRPr="00384BED">
              <w:rPr>
                <w:rFonts w:ascii="Times New Roman" w:hAnsi="Times New Roman"/>
                <w:lang w:val="pt-BR"/>
              </w:rPr>
              <w:tab/>
              <w:t xml:space="preserve">h = 2,5mm </w:t>
            </w: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  <w:lang w:val="pt-BR"/>
              </w:rPr>
              <w:t xml:space="preserve"> V = ?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Thể tích "cái mũi tên" bằng thể tích hình trụ có diện tích hình tròn đáy là 3,2cm</w:t>
            </w:r>
            <w:r w:rsidRPr="00384BE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384BED">
              <w:rPr>
                <w:rFonts w:ascii="Times New Roman" w:hAnsi="Times New Roman"/>
                <w:lang w:val="pt-BR"/>
              </w:rPr>
              <w:t xml:space="preserve"> và chiều cao = 2,5mm = 0,25cm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V = Sh = 3,2 .0,25 = 0,8(cm</w:t>
            </w:r>
            <w:r w:rsidRPr="00384BED">
              <w:rPr>
                <w:rFonts w:ascii="Times New Roman" w:hAnsi="Times New Roman"/>
                <w:vertAlign w:val="superscript"/>
              </w:rPr>
              <w:t>3</w:t>
            </w:r>
            <w:r w:rsidRPr="00384BED">
              <w:rPr>
                <w:rFonts w:ascii="Times New Roman" w:hAnsi="Times New Roman"/>
              </w:rPr>
              <w:t>)</w:t>
            </w:r>
          </w:p>
        </w:tc>
      </w:tr>
      <w:tr w:rsidR="006621C0" w:rsidRPr="00384BED" w:rsidTr="002E25BF">
        <w:trPr>
          <w:gridBefore w:val="1"/>
          <w:wBefore w:w="45" w:type="dxa"/>
        </w:trPr>
        <w:tc>
          <w:tcPr>
            <w:tcW w:w="3424" w:type="dxa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BT14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? Nêu cách tính diện tích 1 đáy của đường ống. 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Dung tích của đường ống là: 1.800.000 lít nghĩa là thế nào? chú ý đơn vị.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1 lít = 1dm</w:t>
            </w:r>
            <w:r w:rsidRPr="00384BED">
              <w:rPr>
                <w:rFonts w:ascii="Times New Roman" w:hAnsi="Times New Roman"/>
                <w:vertAlign w:val="superscript"/>
              </w:rPr>
              <w:t>3</w:t>
            </w:r>
            <w:r w:rsidR="002E25BF">
              <w:rPr>
                <w:rFonts w:ascii="Times New Roman" w:hAnsi="Times New Roman"/>
              </w:rPr>
              <w:t xml:space="preserve">; </w:t>
            </w:r>
            <w:r w:rsidRPr="00384BED">
              <w:rPr>
                <w:rFonts w:ascii="Times New Roman" w:hAnsi="Times New Roman"/>
              </w:rPr>
              <w:t>1dm</w:t>
            </w:r>
            <w:r w:rsidRPr="00384BED">
              <w:rPr>
                <w:rFonts w:ascii="Times New Roman" w:hAnsi="Times New Roman"/>
                <w:vertAlign w:val="superscript"/>
              </w:rPr>
              <w:t>3</w:t>
            </w:r>
            <w:r w:rsidRPr="00384BED">
              <w:rPr>
                <w:rFonts w:ascii="Times New Roman" w:hAnsi="Times New Roman"/>
              </w:rPr>
              <w:t xml:space="preserve"> = 0,001m</w:t>
            </w:r>
            <w:r w:rsidRPr="00384BED">
              <w:rPr>
                <w:rFonts w:ascii="Times New Roman" w:hAnsi="Times New Roman"/>
                <w:vertAlign w:val="superscript"/>
              </w:rPr>
              <w:t>3</w:t>
            </w:r>
            <w:r w:rsidRPr="00384BED">
              <w:rPr>
                <w:rFonts w:ascii="Times New Roman" w:hAnsi="Times New Roman"/>
              </w:rPr>
              <w:t xml:space="preserve"> </w:t>
            </w:r>
          </w:p>
          <w:p w:rsidR="006621C0" w:rsidRPr="00384BED" w:rsidRDefault="006621C0" w:rsidP="006621C0">
            <w:pPr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Gv chốt kiến thức</w:t>
            </w:r>
          </w:p>
        </w:tc>
        <w:tc>
          <w:tcPr>
            <w:tcW w:w="2801" w:type="dxa"/>
            <w:gridSpan w:val="3"/>
          </w:tcPr>
          <w:p w:rsidR="006621C0" w:rsidRDefault="006621C0" w:rsidP="006621C0">
            <w:pPr>
              <w:jc w:val="both"/>
              <w:rPr>
                <w:rFonts w:ascii="Times New Roman" w:hAnsi="Times New Roman"/>
                <w:b/>
                <w:i/>
              </w:rPr>
            </w:pPr>
          </w:p>
          <w:p w:rsidR="006621C0" w:rsidRDefault="006621C0" w:rsidP="006621C0">
            <w:pPr>
              <w:rPr>
                <w:rFonts w:ascii="Times New Roman" w:hAnsi="Times New Roman"/>
              </w:rPr>
            </w:pPr>
            <w:r w:rsidRPr="006621C0">
              <w:rPr>
                <w:rFonts w:ascii="Times New Roman" w:hAnsi="Times New Roman"/>
              </w:rPr>
              <w:t>HS trả lời</w:t>
            </w:r>
            <w:r w:rsidRPr="00384BED">
              <w:rPr>
                <w:rFonts w:ascii="Times New Roman" w:hAnsi="Times New Roman"/>
              </w:rPr>
              <w:t xml:space="preserve"> </w:t>
            </w:r>
          </w:p>
          <w:p w:rsidR="006621C0" w:rsidRDefault="006621C0" w:rsidP="006621C0">
            <w:pPr>
              <w:rPr>
                <w:rFonts w:ascii="Times New Roman" w:hAnsi="Times New Roman"/>
              </w:rPr>
            </w:pPr>
          </w:p>
          <w:p w:rsidR="006621C0" w:rsidRDefault="006621C0" w:rsidP="006621C0">
            <w:pPr>
              <w:rPr>
                <w:rFonts w:ascii="Times New Roman" w:hAnsi="Times New Roman"/>
              </w:rPr>
            </w:pPr>
          </w:p>
          <w:p w:rsidR="006621C0" w:rsidRPr="00384BED" w:rsidRDefault="006621C0" w:rsidP="006621C0">
            <w:pPr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Hs chú ý lắng nghe và hoàn thiện bài</w:t>
            </w:r>
            <w:r>
              <w:rPr>
                <w:rFonts w:ascii="Times New Roman" w:hAnsi="Times New Roman"/>
              </w:rPr>
              <w:t>.</w:t>
            </w:r>
          </w:p>
          <w:p w:rsidR="006621C0" w:rsidRPr="006621C0" w:rsidRDefault="006621C0" w:rsidP="006621C0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960" w:type="dxa"/>
            <w:gridSpan w:val="3"/>
          </w:tcPr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  <w:i/>
              </w:rPr>
              <w:t>BT14</w:t>
            </w:r>
            <w:r w:rsidRPr="00384BED">
              <w:rPr>
                <w:rFonts w:ascii="Times New Roman" w:hAnsi="Times New Roman"/>
              </w:rPr>
              <w:t xml:space="preserve"> (SGK)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Hình trụ: h = 30m; 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V =1.800.000 lít = 1800m</w:t>
            </w:r>
            <w:r w:rsidRPr="00384BED">
              <w:rPr>
                <w:rFonts w:ascii="Times New Roman" w:hAnsi="Times New Roman"/>
                <w:vertAlign w:val="superscript"/>
              </w:rPr>
              <w:t>3</w:t>
            </w:r>
          </w:p>
          <w:p w:rsidR="006621C0" w:rsidRPr="00384BED" w:rsidRDefault="006621C0" w:rsidP="006621C0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đáy</w:t>
            </w:r>
            <w:r w:rsidRPr="00384BED">
              <w:rPr>
                <w:rFonts w:ascii="Times New Roman" w:hAnsi="Times New Roman"/>
              </w:rPr>
              <w:t xml:space="preserve"> = ?</w:t>
            </w:r>
          </w:p>
          <w:p w:rsidR="006621C0" w:rsidRPr="00384BED" w:rsidRDefault="006621C0" w:rsidP="006621C0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24"/>
              </w:rPr>
              <w:object w:dxaOrig="3180" w:dyaOrig="620">
                <v:shape id="_x0000_i1075" type="#_x0000_t75" style="width:159pt;height:30.75pt" o:ole="" fillcolor="window">
                  <v:imagedata r:id="rId19" o:title=""/>
                </v:shape>
                <o:OLEObject Type="Embed" ProgID="Equation.3" ShapeID="_x0000_i1075" DrawAspect="Content" ObjectID="_1519717836" r:id="rId20"/>
              </w:object>
            </w:r>
          </w:p>
          <w:p w:rsidR="006621C0" w:rsidRPr="00384BED" w:rsidRDefault="006621C0" w:rsidP="002E25BF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DE"/>
            </w:r>
            <w:r w:rsidRPr="00384BED">
              <w:rPr>
                <w:rFonts w:ascii="Times New Roman" w:hAnsi="Times New Roman"/>
              </w:rPr>
              <w:t xml:space="preserve"> Diện tích 1 đáy của đường ống thuỷ cung là 60m.</w:t>
            </w:r>
          </w:p>
        </w:tc>
      </w:tr>
      <w:tr w:rsidR="006621C0" w:rsidRPr="00F31E0E" w:rsidTr="002E25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10" w:type="dxa"/>
          <w:trHeight w:val="1159"/>
        </w:trPr>
        <w:tc>
          <w:tcPr>
            <w:tcW w:w="10220" w:type="dxa"/>
            <w:gridSpan w:val="7"/>
          </w:tcPr>
          <w:p w:rsidR="006621C0" w:rsidRPr="00DB40AD" w:rsidRDefault="006621C0" w:rsidP="006621C0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 w:rsidRPr="00DB40AD">
              <w:rPr>
                <w:rFonts w:ascii="Times New Roman" w:hAnsi="Times New Roman"/>
                <w:b/>
                <w:lang w:val="pl-PL"/>
              </w:rPr>
              <w:t>Hoạt động 6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6621C0" w:rsidRPr="00DB40AD" w:rsidRDefault="006621C0" w:rsidP="006621C0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6621C0" w:rsidRPr="00DB40AD" w:rsidRDefault="006621C0" w:rsidP="006621C0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6621C0" w:rsidRPr="00DB40AD" w:rsidRDefault="006621C0" w:rsidP="006621C0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6621C0" w:rsidRPr="00DB40AD" w:rsidTr="002E25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2"/>
          <w:wAfter w:w="20" w:type="dxa"/>
          <w:trHeight w:val="1159"/>
        </w:trPr>
        <w:tc>
          <w:tcPr>
            <w:tcW w:w="3493" w:type="dxa"/>
            <w:gridSpan w:val="3"/>
          </w:tcPr>
          <w:p w:rsidR="006621C0" w:rsidRPr="00DB40A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757" w:type="dxa"/>
          </w:tcPr>
          <w:p w:rsidR="006621C0" w:rsidRPr="00DB40AD" w:rsidRDefault="006621C0" w:rsidP="006621C0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3960" w:type="dxa"/>
            <w:gridSpan w:val="2"/>
          </w:tcPr>
          <w:p w:rsidR="006621C0" w:rsidRPr="00DB40AD" w:rsidRDefault="006621C0" w:rsidP="006621C0">
            <w:pPr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2E25BF" w:rsidRDefault="002E25BF" w:rsidP="006621C0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384BED">
              <w:rPr>
                <w:rFonts w:ascii="Times New Roman" w:hAnsi="Times New Roman"/>
                <w:lang w:val="pl-PL"/>
              </w:rPr>
              <w:t>Thuộc các công thức tính S</w:t>
            </w:r>
            <w:r w:rsidRPr="00384BED">
              <w:rPr>
                <w:rFonts w:ascii="Times New Roman" w:hAnsi="Times New Roman"/>
                <w:vertAlign w:val="subscript"/>
                <w:lang w:val="pl-PL"/>
              </w:rPr>
              <w:t>xq</w:t>
            </w:r>
            <w:r>
              <w:rPr>
                <w:rFonts w:ascii="Times New Roman" w:hAnsi="Times New Roman"/>
                <w:lang w:val="pl-PL"/>
              </w:rPr>
              <w:t xml:space="preserve"> = C.h=</w:t>
            </w:r>
            <w:r w:rsidRPr="00384BED">
              <w:rPr>
                <w:rFonts w:ascii="Times New Roman" w:hAnsi="Times New Roman"/>
                <w:lang w:val="pl-PL"/>
              </w:rPr>
              <w:t>2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l-PL"/>
              </w:rPr>
              <w:t>Rh,S</w:t>
            </w:r>
            <w:r w:rsidRPr="00384BED">
              <w:rPr>
                <w:rFonts w:ascii="Times New Roman" w:hAnsi="Times New Roman"/>
                <w:vertAlign w:val="subscript"/>
                <w:lang w:val="pl-PL"/>
              </w:rPr>
              <w:t>tp</w:t>
            </w:r>
            <w:r w:rsidRPr="00384BED">
              <w:rPr>
                <w:rFonts w:ascii="Times New Roman" w:hAnsi="Times New Roman"/>
                <w:lang w:val="pl-PL"/>
              </w:rPr>
              <w:t xml:space="preserve"> = S</w:t>
            </w:r>
            <w:r w:rsidRPr="00384BED">
              <w:rPr>
                <w:rFonts w:ascii="Times New Roman" w:hAnsi="Times New Roman"/>
                <w:vertAlign w:val="subscript"/>
                <w:lang w:val="pl-PL"/>
              </w:rPr>
              <w:t>xq</w:t>
            </w:r>
            <w:r w:rsidRPr="00384BED">
              <w:rPr>
                <w:rFonts w:ascii="Times New Roman" w:hAnsi="Times New Roman"/>
                <w:lang w:val="pl-PL"/>
              </w:rPr>
              <w:t>+ 2S</w:t>
            </w:r>
            <w:r w:rsidRPr="00384BED">
              <w:rPr>
                <w:rFonts w:ascii="Times New Roman" w:hAnsi="Times New Roman"/>
                <w:vertAlign w:val="subscript"/>
                <w:lang w:val="pl-PL"/>
              </w:rPr>
              <w:t>đáy,</w:t>
            </w:r>
            <w:r w:rsidRPr="00384BED">
              <w:rPr>
                <w:rFonts w:ascii="Times New Roman" w:hAnsi="Times New Roman"/>
                <w:lang w:val="pl-PL"/>
              </w:rPr>
              <w:t>S</w:t>
            </w:r>
            <w:r w:rsidRPr="00384BED">
              <w:rPr>
                <w:rFonts w:ascii="Times New Roman" w:hAnsi="Times New Roman"/>
                <w:vertAlign w:val="subscript"/>
                <w:lang w:val="pl-PL"/>
              </w:rPr>
              <w:t>đáy</w:t>
            </w:r>
            <w:r w:rsidRPr="00384BED">
              <w:rPr>
                <w:rFonts w:ascii="Times New Roman" w:hAnsi="Times New Roman"/>
                <w:lang w:val="pl-PL"/>
              </w:rPr>
              <w:t xml:space="preserve">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l-PL"/>
              </w:rPr>
              <w:t>R</w:t>
            </w:r>
            <w:r w:rsidRPr="00384BED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384BED">
              <w:rPr>
                <w:rFonts w:ascii="Times New Roman" w:hAnsi="Times New Roman"/>
                <w:lang w:val="pl-PL"/>
              </w:rPr>
              <w:t>, V = S</w:t>
            </w:r>
            <w:r w:rsidRPr="00384BED">
              <w:rPr>
                <w:rFonts w:ascii="Times New Roman" w:hAnsi="Times New Roman"/>
                <w:vertAlign w:val="subscript"/>
                <w:lang w:val="pl-PL"/>
              </w:rPr>
              <w:t>đáy</w:t>
            </w:r>
            <w:r w:rsidRPr="00384BED">
              <w:rPr>
                <w:rFonts w:ascii="Times New Roman" w:hAnsi="Times New Roman"/>
                <w:lang w:val="pl-PL"/>
              </w:rPr>
              <w:t xml:space="preserve">. h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l-PL"/>
              </w:rPr>
              <w:t>R</w:t>
            </w:r>
            <w:r w:rsidRPr="00384BED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384BED">
              <w:rPr>
                <w:rFonts w:ascii="Times New Roman" w:hAnsi="Times New Roman"/>
                <w:lang w:val="pl-PL"/>
              </w:rPr>
              <w:t>h</w:t>
            </w:r>
          </w:p>
          <w:p w:rsidR="006621C0" w:rsidRPr="00DB40AD" w:rsidRDefault="002E25BF" w:rsidP="006621C0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Làm bài tập 12,13 sgk trang</w:t>
            </w:r>
            <w:r w:rsidR="006621C0" w:rsidRPr="00DB40A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6621C0" w:rsidRPr="00DB40AD" w:rsidRDefault="006621C0" w:rsidP="006621C0">
            <w:pPr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6621C0" w:rsidRPr="00DB40AD" w:rsidRDefault="006621C0" w:rsidP="002E25BF">
            <w:pPr>
              <w:numPr>
                <w:ilvl w:val="0"/>
                <w:numId w:val="26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2E25BF">
              <w:rPr>
                <w:rFonts w:ascii="Times New Roman" w:hAnsi="Times New Roman"/>
                <w:sz w:val="26"/>
                <w:szCs w:val="26"/>
              </w:rPr>
              <w:t>62: Ôn tập học kì II.</w:t>
            </w:r>
          </w:p>
        </w:tc>
      </w:tr>
    </w:tbl>
    <w:p w:rsidR="00C74C6B" w:rsidRPr="00DB40AD" w:rsidRDefault="00C74C6B" w:rsidP="00C74C6B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C74C6B" w:rsidRPr="00C74C6B" w:rsidRDefault="00C74C6B" w:rsidP="006E1643">
      <w:pPr>
        <w:rPr>
          <w:rFonts w:ascii="Times New Roman" w:hAnsi="Times New Roman"/>
        </w:rPr>
      </w:pPr>
    </w:p>
    <w:p w:rsidR="002E25BF" w:rsidRPr="00DB40AD" w:rsidRDefault="002E25BF" w:rsidP="002E25BF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2E25BF" w:rsidRPr="00DB40AD" w:rsidRDefault="002E25BF" w:rsidP="002E25BF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2E25BF" w:rsidRDefault="002E25BF" w:rsidP="002E25BF">
      <w:pPr>
        <w:rPr>
          <w:rFonts w:ascii="Times New Roman" w:hAnsi="Times New Roman"/>
          <w:lang w:val="pl-PL"/>
        </w:rPr>
      </w:pPr>
    </w:p>
    <w:p w:rsidR="002E25BF" w:rsidRPr="00AD4421" w:rsidRDefault="002E25BF" w:rsidP="002E25BF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 w:rsidRPr="00384BED">
        <w:rPr>
          <w:rFonts w:ascii="Times New Roman" w:hAnsi="Times New Roman"/>
          <w:sz w:val="28"/>
          <w:szCs w:val="28"/>
          <w:lang w:val="es-ES"/>
        </w:rPr>
        <w:t>Tiết 6</w:t>
      </w:r>
      <w:r>
        <w:rPr>
          <w:rFonts w:ascii="Times New Roman" w:hAnsi="Times New Roman"/>
          <w:sz w:val="28"/>
          <w:szCs w:val="28"/>
          <w:lang w:val="es-ES"/>
        </w:rPr>
        <w:t>2</w:t>
      </w:r>
      <w:r w:rsidRPr="00384BED">
        <w:rPr>
          <w:rFonts w:ascii="Times New Roman" w:hAnsi="Times New Roman"/>
          <w:sz w:val="28"/>
          <w:szCs w:val="28"/>
          <w:lang w:val="es-ES"/>
        </w:rPr>
        <w:t xml:space="preserve">: </w:t>
      </w:r>
      <w:r w:rsidRPr="00AD4421">
        <w:rPr>
          <w:rFonts w:ascii="Times New Roman" w:hAnsi="Times New Roman"/>
          <w:bCs w:val="0"/>
          <w:sz w:val="28"/>
          <w:szCs w:val="28"/>
          <w:lang w:val="es-ES"/>
        </w:rPr>
        <w:t>HÌNH NÓN</w:t>
      </w:r>
      <w:r w:rsidR="001A49E2">
        <w:rPr>
          <w:rFonts w:ascii="Times New Roman" w:hAnsi="Times New Roman"/>
          <w:bCs w:val="0"/>
          <w:sz w:val="28"/>
          <w:szCs w:val="28"/>
          <w:lang w:val="es-ES"/>
        </w:rPr>
        <w:t>. HÌNH NÓN CỤT</w:t>
      </w:r>
      <w:r w:rsidRPr="00AD4421">
        <w:rPr>
          <w:rFonts w:ascii="Times New Roman" w:hAnsi="Times New Roman"/>
          <w:bCs w:val="0"/>
          <w:sz w:val="28"/>
          <w:szCs w:val="28"/>
          <w:lang w:val="es-ES"/>
        </w:rPr>
        <w:t>– DIỆN TÍCH XUNG QUANH VÀ THỂ TÍCH HÌNH NÓN</w:t>
      </w:r>
      <w:r w:rsidR="001A49E2">
        <w:rPr>
          <w:rFonts w:ascii="Times New Roman" w:hAnsi="Times New Roman"/>
          <w:bCs w:val="0"/>
          <w:sz w:val="28"/>
          <w:szCs w:val="28"/>
          <w:lang w:val="es-ES"/>
        </w:rPr>
        <w:t>, HÌNH NÓN CỤT</w:t>
      </w:r>
    </w:p>
    <w:p w:rsidR="002E25BF" w:rsidRPr="00384BED" w:rsidRDefault="002E25BF" w:rsidP="002E25BF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2E25BF" w:rsidRPr="00384BED" w:rsidRDefault="002E25BF" w:rsidP="002E25BF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2E25BF" w:rsidRPr="00DB40AD" w:rsidRDefault="002E25BF" w:rsidP="001A49E2">
      <w:pPr>
        <w:numPr>
          <w:ilvl w:val="0"/>
          <w:numId w:val="28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2E25BF" w:rsidRDefault="002E25BF" w:rsidP="00DB1FCE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DB1FCE">
        <w:rPr>
          <w:rFonts w:ascii="Times New Roman" w:hAnsi="Times New Roman"/>
          <w:lang w:val="es-ES"/>
        </w:rPr>
        <w:t>phát biểu được khái niệm về hình nón: đáy, mặt xung qunh, đường sinh, đường cao, mặt cắt song song với đáy của hình nón và có khái niệm về hình nón cụt.</w:t>
      </w:r>
    </w:p>
    <w:p w:rsidR="000A63A2" w:rsidRPr="00DB40AD" w:rsidRDefault="000A63A2" w:rsidP="00DB1FCE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Xây dựng được công thức tính diện tích xung quanh và thể tích của hình nón.</w:t>
      </w:r>
    </w:p>
    <w:p w:rsidR="002E25BF" w:rsidRPr="00DB40AD" w:rsidRDefault="002E25BF" w:rsidP="001A49E2">
      <w:pPr>
        <w:numPr>
          <w:ilvl w:val="0"/>
          <w:numId w:val="28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2E25BF" w:rsidRPr="00DB40AD" w:rsidRDefault="000A63A2" w:rsidP="002E25BF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HS liên hệ được một số ứng dụng của hình nón trong đời sống thực tế.</w:t>
      </w:r>
    </w:p>
    <w:p w:rsidR="002E25BF" w:rsidRPr="00DB40AD" w:rsidRDefault="000A63A2" w:rsidP="002E25BF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Vận dụng được công thức </w:t>
      </w:r>
      <w:r w:rsidRPr="00AD4421">
        <w:rPr>
          <w:rFonts w:ascii="Times New Roman" w:hAnsi="Times New Roman"/>
          <w:lang w:val="es-ES"/>
        </w:rPr>
        <w:t>S</w:t>
      </w:r>
      <w:r w:rsidRPr="00AD4421">
        <w:rPr>
          <w:rFonts w:ascii="Times New Roman" w:hAnsi="Times New Roman"/>
          <w:vertAlign w:val="subscript"/>
          <w:lang w:val="es-ES"/>
        </w:rPr>
        <w:t>xq</w:t>
      </w:r>
      <w:r w:rsidRPr="00AD4421">
        <w:rPr>
          <w:rFonts w:ascii="Times New Roman" w:hAnsi="Times New Roman"/>
          <w:lang w:val="es-ES"/>
        </w:rPr>
        <w:t>; S</w:t>
      </w:r>
      <w:r w:rsidRPr="00AD4421">
        <w:rPr>
          <w:rFonts w:ascii="Times New Roman" w:hAnsi="Times New Roman"/>
          <w:vertAlign w:val="subscript"/>
          <w:lang w:val="es-ES"/>
        </w:rPr>
        <w:t>tp</w:t>
      </w:r>
      <w:r w:rsidRPr="00AD4421">
        <w:rPr>
          <w:rFonts w:ascii="Times New Roman" w:hAnsi="Times New Roman"/>
          <w:lang w:val="es-ES"/>
        </w:rPr>
        <w:t>; V</w:t>
      </w:r>
      <w:r w:rsidRPr="00AD4421">
        <w:rPr>
          <w:rFonts w:ascii="Times New Roman" w:hAnsi="Times New Roman"/>
          <w:vertAlign w:val="subscript"/>
          <w:lang w:val="es-ES"/>
        </w:rPr>
        <w:t>hnón</w:t>
      </w:r>
      <w:r w:rsidRPr="00AD4421">
        <w:rPr>
          <w:rFonts w:ascii="Times New Roman" w:hAnsi="Times New Roman"/>
          <w:lang w:val="es-ES"/>
        </w:rPr>
        <w:t xml:space="preserve"> để giải một số BT có nội dung thực tế.</w:t>
      </w:r>
    </w:p>
    <w:p w:rsidR="002E25BF" w:rsidRPr="00DB40AD" w:rsidRDefault="002E25BF" w:rsidP="001A49E2">
      <w:pPr>
        <w:numPr>
          <w:ilvl w:val="0"/>
          <w:numId w:val="28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2E25BF" w:rsidRPr="00DB40AD" w:rsidRDefault="002E25BF" w:rsidP="002E25BF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2E25BF" w:rsidRPr="00DB40AD" w:rsidRDefault="002E25BF" w:rsidP="002E25BF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  <w:r w:rsidR="0076389E" w:rsidRPr="0076389E">
        <w:rPr>
          <w:rFonts w:ascii="Times New Roman" w:hAnsi="Times New Roman"/>
          <w:noProof/>
        </w:rPr>
        <w:t xml:space="preserve"> 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2E25BF" w:rsidRPr="00384BED" w:rsidRDefault="002E25BF" w:rsidP="002E25BF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2E25BF" w:rsidRPr="00384BED" w:rsidRDefault="002E25BF" w:rsidP="002E25BF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 xml:space="preserve">- Gv : Thước, </w:t>
      </w:r>
      <w:r w:rsidRPr="00A0248B">
        <w:rPr>
          <w:rFonts w:ascii="Times New Roman" w:hAnsi="Times New Roman"/>
          <w:lang w:val="es-ES"/>
        </w:rPr>
        <w:t>một số vật có dạng hình nón ; tranh vẽ H87; 92; mô hình hình nón</w:t>
      </w:r>
      <w:r w:rsidR="0076389E">
        <w:rPr>
          <w:rFonts w:ascii="Times New Roman" w:hAnsi="Times New Roman"/>
          <w:lang w:val="es-ES"/>
        </w:rPr>
        <w:t xml:space="preserve"> bảng phụ</w:t>
      </w:r>
      <w:r w:rsidRPr="00384BED">
        <w:rPr>
          <w:rFonts w:ascii="Times New Roman" w:hAnsi="Times New Roman"/>
          <w:lang w:val="es-ES"/>
        </w:rPr>
        <w:t>, phấn màu, bút dạ</w:t>
      </w:r>
    </w:p>
    <w:p w:rsidR="002E25BF" w:rsidRPr="00384BED" w:rsidRDefault="002E25BF" w:rsidP="002E25BF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2E25BF" w:rsidRPr="00384BED" w:rsidRDefault="002E25BF" w:rsidP="002E25BF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2E25BF" w:rsidRPr="00384BED" w:rsidRDefault="002E25BF" w:rsidP="002E25BF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2E25BF" w:rsidRPr="00384BED" w:rsidRDefault="002E25BF" w:rsidP="002E25BF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2E25BF" w:rsidRPr="00384BED" w:rsidRDefault="002E25BF" w:rsidP="002E25BF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5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36"/>
        <w:gridCol w:w="2621"/>
        <w:gridCol w:w="4073"/>
      </w:tblGrid>
      <w:tr w:rsidR="002E25BF" w:rsidRPr="00AD4421" w:rsidTr="00257E7E">
        <w:tc>
          <w:tcPr>
            <w:tcW w:w="3836" w:type="dxa"/>
          </w:tcPr>
          <w:p w:rsidR="002E25BF" w:rsidRPr="00AD4421" w:rsidRDefault="002E25BF" w:rsidP="00F663F4">
            <w:pPr>
              <w:ind w:left="180"/>
              <w:jc w:val="center"/>
              <w:rPr>
                <w:rFonts w:ascii="Times New Roman" w:hAnsi="Times New Roman"/>
                <w:b/>
                <w:iCs/>
                <w:lang w:val="it-IT"/>
              </w:rPr>
            </w:pPr>
            <w:r w:rsidRPr="00AD4421">
              <w:rPr>
                <w:rFonts w:ascii="Times New Roman" w:hAnsi="Times New Roman"/>
                <w:b/>
                <w:iCs/>
                <w:lang w:val="it-IT"/>
              </w:rPr>
              <w:t>Hoạt động của GV</w:t>
            </w:r>
          </w:p>
        </w:tc>
        <w:tc>
          <w:tcPr>
            <w:tcW w:w="2621" w:type="dxa"/>
          </w:tcPr>
          <w:p w:rsidR="002E25BF" w:rsidRPr="00AD4421" w:rsidRDefault="002E25BF" w:rsidP="00F663F4">
            <w:pPr>
              <w:jc w:val="center"/>
              <w:rPr>
                <w:rFonts w:ascii="Times New Roman" w:hAnsi="Times New Roman"/>
                <w:b/>
                <w:iCs/>
                <w:lang w:val="it-IT"/>
              </w:rPr>
            </w:pPr>
            <w:r w:rsidRPr="00AD4421">
              <w:rPr>
                <w:rFonts w:ascii="Times New Roman" w:hAnsi="Times New Roman"/>
                <w:b/>
                <w:iCs/>
                <w:lang w:val="it-IT"/>
              </w:rPr>
              <w:t>Hoạt động của HS</w:t>
            </w:r>
          </w:p>
        </w:tc>
        <w:tc>
          <w:tcPr>
            <w:tcW w:w="4073" w:type="dxa"/>
          </w:tcPr>
          <w:p w:rsidR="002E25BF" w:rsidRPr="00AD4421" w:rsidRDefault="002E25BF" w:rsidP="00F663F4">
            <w:pPr>
              <w:jc w:val="center"/>
              <w:rPr>
                <w:rFonts w:ascii="Times New Roman" w:hAnsi="Times New Roman"/>
                <w:b/>
                <w:iCs/>
              </w:rPr>
            </w:pPr>
            <w:r>
              <w:rPr>
                <w:rFonts w:ascii="Times New Roman" w:hAnsi="Times New Roman"/>
                <w:b/>
                <w:iCs/>
              </w:rPr>
              <w:t>Nội dung</w:t>
            </w:r>
          </w:p>
        </w:tc>
      </w:tr>
      <w:tr w:rsidR="002E25BF" w:rsidRPr="00BF5C3F" w:rsidTr="00257E7E">
        <w:trPr>
          <w:cantSplit/>
        </w:trPr>
        <w:tc>
          <w:tcPr>
            <w:tcW w:w="10530" w:type="dxa"/>
            <w:gridSpan w:val="3"/>
          </w:tcPr>
          <w:p w:rsidR="002E25BF" w:rsidRDefault="002E25BF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AD4421">
              <w:rPr>
                <w:rFonts w:ascii="Times New Roman" w:hAnsi="Times New Roman"/>
                <w:b/>
                <w:iCs/>
              </w:rPr>
              <w:t>Hoạt động 1</w:t>
            </w:r>
            <w:r w:rsidRPr="00AD4421">
              <w:rPr>
                <w:rFonts w:ascii="Times New Roman" w:hAnsi="Times New Roman"/>
                <w:b/>
                <w:i/>
                <w:iCs/>
              </w:rPr>
              <w:t xml:space="preserve"> : Hình nón </w:t>
            </w:r>
            <w:r w:rsidRPr="00AD4421">
              <w:rPr>
                <w:rFonts w:ascii="Times New Roman" w:hAnsi="Times New Roman"/>
                <w:iCs/>
              </w:rPr>
              <w:t>(8 phút)</w:t>
            </w:r>
          </w:p>
          <w:p w:rsidR="002E25BF" w:rsidRPr="00DB40AD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76389E">
              <w:rPr>
                <w:rFonts w:ascii="Times New Roman" w:hAnsi="Times New Roman"/>
                <w:lang w:val="pt-BR"/>
              </w:rPr>
              <w:t>nhận biết được các yếu tố: đỉnh, đường sinh, đường cao, đáy của hình nón.</w:t>
            </w:r>
          </w:p>
          <w:p w:rsidR="002E25BF" w:rsidRPr="00BF5C3F" w:rsidRDefault="002E25BF" w:rsidP="0076389E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76389E">
              <w:rPr>
                <w:rFonts w:ascii="Times New Roman" w:hAnsi="Times New Roman"/>
                <w:lang w:val="pt-BR"/>
              </w:rPr>
              <w:t>Nêu vấn đề, phát vấn, trực quan.</w:t>
            </w:r>
          </w:p>
        </w:tc>
      </w:tr>
      <w:tr w:rsidR="002E25BF" w:rsidRPr="00AD4421" w:rsidTr="00257E7E">
        <w:tc>
          <w:tcPr>
            <w:tcW w:w="3836" w:type="dxa"/>
          </w:tcPr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GV: Quay tam giác AOC một vòng quanh cạnh góc vuông OA cố định được một  hình nón .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GV thực hiện thao tác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 xml:space="preserve">GV cạnh OC quét lên đáy của hình nón 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Cạnh AC quét lên hình gì ?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GV giới thiệu AC là đường sinh , A là đỉnh , OA là đường cao .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lastRenderedPageBreak/>
              <w:t xml:space="preserve">GV vẽ hình 87 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Chỉ rõ các yếu tố của hình nón ?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Thực hiện ?1</w:t>
            </w:r>
          </w:p>
          <w:p w:rsidR="002E25BF" w:rsidRPr="005F604E" w:rsidRDefault="002E25BF" w:rsidP="0076389E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GV yêu cầu HS quan sát các vật hình nón chỉ rõ các yếu tố.</w:t>
            </w:r>
          </w:p>
        </w:tc>
        <w:tc>
          <w:tcPr>
            <w:tcW w:w="2621" w:type="dxa"/>
          </w:tcPr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 xml:space="preserve">HS quan sát 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 xml:space="preserve">HS :AC quét lên mặt xung quanh 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 xml:space="preserve">HS quan sát 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HS trả lời tại chỗ</w:t>
            </w:r>
          </w:p>
          <w:p w:rsidR="002E25BF" w:rsidRPr="005F604E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jc w:val="both"/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thực hiện ?1</w:t>
            </w:r>
          </w:p>
          <w:p w:rsidR="002E25BF" w:rsidRPr="00AD4421" w:rsidRDefault="002E25BF" w:rsidP="00F663F4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4073" w:type="dxa"/>
          </w:tcPr>
          <w:p w:rsidR="002E25BF" w:rsidRPr="00AD4421" w:rsidRDefault="0076389E" w:rsidP="00F663F4">
            <w:pPr>
              <w:jc w:val="both"/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8B5931C" wp14:editId="48D97D47">
                      <wp:extent cx="1799590" cy="1428750"/>
                      <wp:effectExtent l="0" t="0" r="10160" b="266700"/>
                      <wp:docPr id="86" name="Canvas 8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 w="9525" cap="flat" cmpd="sng" algn="ctr">
                                <a:solidFill>
                                  <a:srgbClr val="FFFFFF"/>
                                </a:solidFill>
                                <a:prstDash val="dash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c:whole>
                            <wps:wsp>
                              <wps:cNvPr id="65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28700"/>
                                  <a:ext cx="13843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76389E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6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430" y="800100"/>
                                  <a:ext cx="969010" cy="5715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76389E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Line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22935" y="228600"/>
                                  <a:ext cx="63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430" y="1143000"/>
                                  <a:ext cx="4845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8430" y="228600"/>
                                  <a:ext cx="48450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2935" y="228600"/>
                                  <a:ext cx="48450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5290" y="914400"/>
                                  <a:ext cx="20764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860" y="800100"/>
                                  <a:ext cx="34607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8430" y="692785"/>
                                  <a:ext cx="484505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860" y="578485"/>
                                  <a:ext cx="34607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4505" y="349885"/>
                                  <a:ext cx="13843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6075" y="464185"/>
                                  <a:ext cx="27686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720" y="0"/>
                                  <a:ext cx="13843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76389E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5870" y="1028700"/>
                                  <a:ext cx="55372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0D4C08" w:rsidRDefault="00913257" w:rsidP="0076389E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0D4C08">
                                      <w:rPr>
                                        <w:rFonts w:ascii="Times New Roman" w:hAnsi="Times New Roman"/>
                                      </w:rPr>
                                      <w:t>đá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0580" y="0"/>
                                  <a:ext cx="41529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0D4C08" w:rsidRDefault="00913257" w:rsidP="0076389E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0D4C08">
                                      <w:rPr>
                                        <w:rFonts w:ascii="Times New Roman" w:hAnsi="Times New Roman"/>
                                      </w:rPr>
                                      <w:t>đỉn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9795" y="342900"/>
                                  <a:ext cx="484505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0D4C08" w:rsidRDefault="00913257" w:rsidP="0076389E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0D4C08">
                                      <w:rPr>
                                        <w:rFonts w:ascii="Times New Roman" w:hAnsi="Times New Roman"/>
                                      </w:rPr>
                                      <w:t>đ sin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9010" y="571500"/>
                                  <a:ext cx="484505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Pr="000D4C08" w:rsidRDefault="00913257" w:rsidP="0076389E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0D4C08">
                                      <w:rPr>
                                        <w:rFonts w:ascii="Times New Roman" w:hAnsi="Times New Roman"/>
                                      </w:rPr>
                                      <w:t>đ ca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Lin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1510" y="1600200"/>
                                  <a:ext cx="3460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1365" y="457200"/>
                                  <a:ext cx="1384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2150" y="1028700"/>
                                  <a:ext cx="13843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76389E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5" name="Line 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53720" y="1028700"/>
                                  <a:ext cx="6921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8B5931C" id="Canvas 86" o:spid="_x0000_s1075" editas="canvas" style="width:141.7pt;height:112.5pt;mso-position-horizontal-relative:char;mso-position-vertical-relative:line" coordsize="17995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">
                      <v:shape id="_x0000_s1076" type="#_x0000_t75" style="position:absolute;width:17995;height:14287;visibility:visible;mso-wrap-style:square" stroked="t" strokecolor="white">
                        <v:fill o:detectmouseclick="t"/>
                        <v:stroke dashstyle="dash"/>
                        <v:path o:connecttype="none"/>
                      </v:shape>
                      <v:shape id="Text Box 4" o:spid="_x0000_s1077" type="#_x0000_t202" style="position:absolute;top:10287;width:138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Ego8QA&#10;AADbAAAADwAAAGRycy9kb3ducmV2LnhtbESPUWvCQBCE3wv+h2MF3/ROsbGkniKCIAotagUf19w2&#10;Ceb2Qu406b/vFYQ+DrPzzc582dlKPKjxpWMN45ECQZw5U3Ku4eu0Gb6B8AHZYOWYNPyQh+Wi9zLH&#10;1LiWD/Q4hlxECPsUNRQh1KmUPivIoh+5mjh6366xGKJscmkabCPcVnKiVCItlhwbCqxpXVB2O95t&#10;fMOuWvzIrvvks1bqsjvvp9V5pvWg363eQQTqwv/xM701GpJX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xIKP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76389E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oval id="Oval 5" o:spid="_x0000_s1078" style="position:absolute;left:1384;top:8001;width:9690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zi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zixsMAAADbAAAADwAAAAAAAAAAAAAAAACYAgAAZHJzL2Rv&#10;d25yZXYueG1sUEsFBgAAAAAEAAQA9QAAAIgDAAAAAA==&#10;">
                        <v:textbox>
                          <w:txbxContent>
                            <w:p w:rsidR="00913257" w:rsidRDefault="00913257" w:rsidP="0076389E"/>
                          </w:txbxContent>
                        </v:textbox>
                      </v:oval>
                      <v:line id="Line 6" o:spid="_x0000_s1079" style="position:absolute;flip:y;visibility:visible;mso-wrap-style:square" from="6229,2286" to="6235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zJas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uYvs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zJasUAAADbAAAADwAAAAAAAAAA&#10;AAAAAAChAgAAZHJzL2Rvd25yZXYueG1sUEsFBgAAAAAEAAQA+QAAAJMDAAAAAA==&#10;"/>
                      <v:line id="Line 7" o:spid="_x0000_s1080" style="position:absolute;visibility:visible;mso-wrap-style:square" from="1384,11430" to="622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  <v:line id="Line 8" o:spid="_x0000_s1081" style="position:absolute;flip:x;visibility:visible;mso-wrap-style:square" from="1384,2286" to="622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          <v:line id="Line 9" o:spid="_x0000_s1082" style="position:absolute;visibility:visible;mso-wrap-style:square" from="6229,2286" to="11074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  <v:line id="Line 10" o:spid="_x0000_s1083" style="position:absolute;flip:x;visibility:visible;mso-wrap-style:square" from="4152,9144" to="622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Qz48MAAADbAAAADwAAAGRycy9kb3ducmV2LnhtbESPQWvCQBSE7wX/w/KE3uomgq3EbIKI&#10;lVJ6adT7S/a5CWbfhuxW03/fLRR6HGbmGyYvJ9uLG42+c6wgXSQgiBunOzYKTsfXpzUIH5A19o5J&#10;wTd5KIvZQ46Zdnf+pFsVjIgQ9hkqaEMYMil905JFv3ADcfQubrQYohyN1CPeI9z2cpkkz9Jix3Gh&#10;xYF2LTXX6ssqqPfbs3mvz3u75A99MKuqZlkp9TifthsQgabwH/5rv2kFLyn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0M+PDAAAA2wAAAA8AAAAAAAAAAAAA&#10;AAAAoQIAAGRycy9kb3ducmV2LnhtbFBLBQYAAAAABAAEAPkAAACRAwAAAAA=&#10;">
                        <v:stroke dashstyle="dash"/>
                      </v:line>
                      <v:line id="Line 11" o:spid="_x0000_s1084" style="position:absolute;flip:x;visibility:visible;mso-wrap-style:square" from="2768,8001" to="622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atlMIAAADbAAAADwAAAGRycy9kb3ducmV2LnhtbESPQWvCQBSE70L/w/IKvemmgWpJXUWK&#10;liJeTJv7S/a5CWbfhuyq8d+7guBxmJlvmPlysK04U+8bxwreJwkI4srpho2C/7/N+BOED8gaW8ek&#10;4EoelouX0Rwz7S68p3MejIgQ9hkqqEPoMil9VZNFP3EdcfQOrrcYouyN1D1eIty2Mk2SqbTYcFyo&#10;saPvmqpjfrIKyvWqMNuyWNuUd/rHfOQly1ypt9dh9QUi0BCe4Uf7VyuYpX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GatlMIAAADbAAAADwAAAAAAAAAAAAAA&#10;AAChAgAAZHJzL2Rvd25yZXYueG1sUEsFBgAAAAAEAAQA+QAAAJADAAAAAA==&#10;">
                        <v:stroke dashstyle="dash"/>
                      </v:line>
                      <v:line id="Line 12" o:spid="_x0000_s1085" style="position:absolute;flip:x;visibility:visible;mso-wrap-style:square" from="1384,6927" to="6229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oID8IAAADbAAAADwAAAGRycy9kb3ducmV2LnhtbESPQWvCQBSE7wX/w/IEb82mFmuJriJi&#10;pYgXY72/ZJ+b0OzbkF01/feuIPQ4zMw3zHzZ20ZcqfO1YwVvSQqCuHS6ZqPg5/j1+gnCB2SNjWNS&#10;8EcelovByxwz7W58oGsejIgQ9hkqqEJoMyl9WZFFn7iWOHpn11kMUXZG6g5vEW4bOU7TD2mx5rhQ&#10;YUvrisrf/GIVFJvVyeyK08aOea+3ZpIXLHOlRsN+NQMRqA//4Wf7WyuYvsP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yoID8IAAADbAAAADwAAAAAAAAAAAAAA&#10;AAChAgAAZHJzL2Rvd25yZXYueG1sUEsFBgAAAAAEAAQA+QAAAJADAAAAAA==&#10;">
                        <v:stroke dashstyle="dash"/>
                      </v:line>
                      <v:line id="Line 13" o:spid="_x0000_s1086" style="position:absolute;flip:x;visibility:visible;mso-wrap-style:square" from="2768,5784" to="6229,9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Qe8IAAADbAAAADwAAAGRycy9kb3ducmV2LnhtbESPQWvCQBSE7wX/w/IEb82mUmuJriJi&#10;pYgXY72/ZJ+b0OzbkF01/feuIPQ4zMw3zHzZ20ZcqfO1YwVvSQqCuHS6ZqPg5/j1+gnCB2SNjWNS&#10;8EcelovByxwz7W58oGsejIgQ9hkqqEJoMyl9WZFFn7iWOHpn11kMUXZG6g5vEW4bOU7TD2mx5rhQ&#10;YUvrisrf/GIVFJvVyeyK08aOea+3ZpIXLHOlRsN+NQMRqA//4Wf7WyuYvsP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OQe8IAAADbAAAADwAAAAAAAAAAAAAA&#10;AAChAgAAZHJzL2Rvd25yZXYueG1sUEsFBgAAAAAEAAQA+QAAAJADAAAAAA==&#10;">
                        <v:stroke dashstyle="dash"/>
                      </v:line>
                      <v:line id="Line 14" o:spid="_x0000_s1087" style="position:absolute;flip:x;visibility:visible;mso-wrap-style:square" from="4845,3498" to="6229,4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814MEAAADbAAAADwAAAGRycy9kb3ducmV2LnhtbESPQYvCMBSE74L/ITxhb5oqqEs1iiyu&#10;LOLFut5fm2dabF5KE7X+eyMs7HGYmW+Y5bqztbhT6yvHCsajBARx4XTFRsHv6Xv4CcIHZI21Y1Lw&#10;JA/rVb+3xFS7Bx/pngUjIoR9igrKEJpUSl+UZNGPXEMcvYtrLYYoWyN1i48It7WcJMlMWqw4LpTY&#10;0FdJxTW7WQX5dnM2+/y8tRM+6J2ZZjnLTKmPQbdZgAjUhf/wX/tHK5hP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jzXgwQAAANsAAAAPAAAAAAAAAAAAAAAA&#10;AKECAABkcnMvZG93bnJldi54bWxQSwUGAAAAAAQABAD5AAAAjwMAAAAA&#10;">
                        <v:stroke dashstyle="dash"/>
                      </v:line>
                      <v:line id="Line 15" o:spid="_x0000_s1088" style="position:absolute;flip:x;visibility:visible;mso-wrap-style:square" from="3460,4641" to="6229,6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2rl8MAAADbAAAADwAAAGRycy9kb3ducmV2LnhtbESPQWvCQBSE74X+h+UVvNWNglbSbEIQ&#10;LaV4adT7S/Z1E8y+Ddmtpv++KxR6HGbmGyYrJtuLK42+c6xgMU9AEDdOd2wUnI775w0IH5A19o5J&#10;wQ95KPLHhwxT7W78SdcqGBEh7FNU0IYwpFL6piWLfu4G4uh9udFiiHI0Uo94i3Dby2WSrKXFjuNC&#10;iwNtW2ou1bdVUO/Ks/mozzu75IN+M6uqZlkpNXuaylcQgabwH/5rv2sFL2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dq5fDAAAA2wAAAA8AAAAAAAAAAAAA&#10;AAAAoQIAAGRycy9kb3ducmV2LnhtbFBLBQYAAAAABAAEAPkAAACRAwAAAAA=&#10;">
                        <v:stroke dashstyle="dash"/>
                      </v:line>
                      <v:shape id="Text Box 16" o:spid="_x0000_s1089" type="#_x0000_t202" style="position:absolute;left:5537;width:138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aNksMA&#10;AADbAAAADwAAAGRycy9kb3ducmV2LnhtbESPUWvCQBCE34X+h2MF3/ROKaZET5GCUCootQo+rrk1&#10;Ceb2Qu5q4r/3hIKPw+x8szNfdrYSN2p86VjDeKRAEGfOlJxrOPyuhx8gfEA2WDkmDXfysFy89eaY&#10;GtfyD932IRcRwj5FDUUIdSqlzwqy6EeuJo7exTUWQ5RNLk2DbYTbSk6UmkqLJceGAmv6LCi77v9s&#10;fMOuWtxm5810Vyt1+j5u3qtjovWg361mIAJ14XX8n/4yGpIEnlsiA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aNksMAAADb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76389E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7" o:spid="_x0000_s1090" type="#_x0000_t202" style="position:absolute;left:12458;top:10287;width:553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QvkL4A&#10;AADbAAAADwAAAGRycy9kb3ducmV2LnhtbERPy6rCMBDdC/5DGMGNaGoXV6lGEVF062PjbmjGtthM&#10;2iba6tffLASXh/NerjtTihc1rrCsYDqJQBCnVhecKbhe9uM5COeRNZaWScGbHKxX/d4SE21bPtHr&#10;7DMRQtglqCD3vkqkdGlOBt3EVsSBu9vGoA+wyaRusA3hppRxFP1JgwWHhhwr2uaUPs5Po8C2u7ex&#10;VEfx6PYxh+2mPt3jWqnhoNssQHjq/E/8dR+1glkYG76EHyBX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hUL5C+AAAA2wAAAA8AAAAAAAAAAAAAAAAAmAIAAGRycy9kb3ducmV2&#10;LnhtbFBLBQYAAAAABAAEAPUAAACDAwAAAAA=&#10;" strokecolor="white">
                        <v:textbox>
                          <w:txbxContent>
                            <w:p w:rsidR="00913257" w:rsidRPr="000D4C08" w:rsidRDefault="00913257" w:rsidP="0076389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0D4C08">
                                <w:rPr>
                                  <w:rFonts w:ascii="Times New Roman" w:hAnsi="Times New Roman"/>
                                </w:rPr>
                                <w:t>đáy</w:t>
                              </w:r>
                            </w:p>
                          </w:txbxContent>
                        </v:textbox>
                      </v:shape>
                      <v:shape id="Text Box 18" o:spid="_x0000_s1091" type="#_x0000_t202" style="position:absolute;left:8305;width:415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W8e8QA&#10;AADbAAAADwAAAGRycy9kb3ducmV2LnhtbESPX2sCMRDE3wt+h7CCb5ooovZqFBEEUWjxH/Rxe1nv&#10;Di+b4xK989s3BaGPw+z8Zme+bG0pHlT7wrGG4UCBIE6dKTjTcD5t+jMQPiAbLB2Thid5WC46b3NM&#10;jGv4QI9jyESEsE9QQx5ClUjp05ws+oGriKN3dbXFEGWdSVNjE+G2lCOlJtJiwbEhx4rWOaW3493G&#10;N+yqwc/0Zz/5qpT63l324/Iy1brXbVcfIAK14f/4ld4aDdN3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lvHvEAAAA2wAAAA8AAAAAAAAAAAAAAAAAmAIAAGRycy9k&#10;b3ducmV2LnhtbFBLBQYAAAAABAAEAPUAAACJAwAAAAA=&#10;" strokecolor="white">
                        <v:textbox inset="0,0,0,0">
                          <w:txbxContent>
                            <w:p w:rsidR="00913257" w:rsidRPr="000D4C08" w:rsidRDefault="00913257" w:rsidP="0076389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0D4C08">
                                <w:rPr>
                                  <w:rFonts w:ascii="Times New Roman" w:hAnsi="Times New Roman"/>
                                </w:rPr>
                                <w:t>đỉnh</w:t>
                              </w:r>
                            </w:p>
                          </w:txbxContent>
                        </v:textbox>
                      </v:shape>
                      <v:shape id="Text Box 19" o:spid="_x0000_s1092" type="#_x0000_t202" style="position:absolute;left:8997;top:3429;width:484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plwcQA&#10;AADbAAAADwAAAGRycy9kb3ducmV2LnhtbESPwWrCQBCG74LvsIzgTXdbxErqKiIIpYKlaYUex+yY&#10;hGZnQ3Zr4tt3DoUeh3/+b75ZbwffqBt1sQ5s4WFuQBEXwdVcWvj8OMxWoGJCdtgEJgt3irDdjEdr&#10;zFzo+Z1ueSqVQDhmaKFKqc20jkVFHuM8tMSSXUPnMcnYldp12AvcN/rRmKX2WLNcqLClfUXFd/7j&#10;RcPvejwVl+PyrTXm6/V8XDTnJ2unk2H3DCrRkP6X/9ovzsJK7OUXAY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KZcHEAAAA2wAAAA8AAAAAAAAAAAAAAAAAmAIAAGRycy9k&#10;b3ducmV2LnhtbFBLBQYAAAAABAAEAPUAAACJAwAAAAA=&#10;" strokecolor="white">
                        <v:textbox inset="0,0,0,0">
                          <w:txbxContent>
                            <w:p w:rsidR="00913257" w:rsidRPr="000D4C08" w:rsidRDefault="00913257" w:rsidP="0076389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0D4C08">
                                <w:rPr>
                                  <w:rFonts w:ascii="Times New Roman" w:hAnsi="Times New Roman"/>
                                </w:rPr>
                                <w:t>đ sinh</w:t>
                              </w:r>
                            </w:p>
                          </w:txbxContent>
                        </v:textbox>
                      </v:shape>
                      <v:shape id="Text Box 20" o:spid="_x0000_s1093" type="#_x0000_t202" style="position:absolute;left:9690;top:5715;width:484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bAWsUA&#10;AADbAAAADwAAAGRycy9kb3ducmV2LnhtbESPUWvCQBCE34X+h2MLfdM7S7EheooIQqlQaWrAxzW3&#10;JsHcXshdk/Tfe4VCH4fZ+WZntRltI3rqfO1Yw3ymQBAXztRcajh97acJCB+QDTaOScMPedisHyYr&#10;TI0b+JP6LJQiQtinqKEKoU2l9EVFFv3MtcTRu7rOYoiyK6XpcIhw28hnpRbSYs2xocKWdhUVt+zb&#10;xjfsdsCP4nJYHFulzu/54aXJX7V+ehy3SxCBxvB//Jd+MxqSOfxuiQCQ6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BsBaxQAAANsAAAAPAAAAAAAAAAAAAAAAAJgCAABkcnMv&#10;ZG93bnJldi54bWxQSwUGAAAAAAQABAD1AAAAigMAAAAA&#10;" strokecolor="white">
                        <v:textbox inset="0,0,0,0">
                          <w:txbxContent>
                            <w:p w:rsidR="00913257" w:rsidRPr="000D4C08" w:rsidRDefault="00913257" w:rsidP="0076389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0D4C08">
                                <w:rPr>
                                  <w:rFonts w:ascii="Times New Roman" w:hAnsi="Times New Roman"/>
                                </w:rPr>
                                <w:t>đ cao</w:t>
                              </w:r>
                            </w:p>
                          </w:txbxContent>
                        </v:textbox>
                      </v:shape>
                      <v:line id="Line 21" o:spid="_x0000_s1094" style="position:absolute;visibility:visible;mso-wrap-style:square" from="6515,16002" to="997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2mV8QAAADbAAAADwAAAGRycy9kb3ducmV2LnhtbESPT2sCMRTE74LfITyhN83qoerWKMVF&#10;8NAW/IPn5+Z1s3Tzsmzimn77piB4HGbmN8xqE20jeup87VjBdJKBIC6drrlScD7txgsQPiBrbByT&#10;gl/ysFkPByvMtbvzgfpjqESCsM9RgQmhzaX0pSGLfuJa4uR9u85iSLKrpO7wnuC2kbMse5UWa04L&#10;BlvaGip/jjerYG6Kg5zL4uP0VfT1dBk/4+W6VOplFN/fQASK4Rl+tPdawWIG/1/S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aZXxAAAANsAAAAPAAAAAAAAAAAA&#10;AAAAAKECAABkcnMvZG93bnJldi54bWxQSwUGAAAAAAQABAD5AAAAkgMAAAAA&#10;">
                        <v:stroke endarrow="block"/>
                      </v:line>
                      <v:line id="Line 22" o:spid="_x0000_s1095" style="position:absolute;visibility:visible;mso-wrap-style:square" from="7613,4572" to="8997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EDzMQAAADbAAAADwAAAGRycy9kb3ducmV2LnhtbESPT2sCMRTE70K/Q3iF3jRrC1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YQPMxAAAANsAAAAPAAAAAAAAAAAA&#10;AAAAAKECAABkcnMvZG93bnJldi54bWxQSwUGAAAAAAQABAD5AAAAkgMAAAAA&#10;">
                        <v:stroke endarrow="block"/>
                      </v:line>
                      <v:shape id="Text Box 23" o:spid="_x0000_s1096" type="#_x0000_t202" style="position:absolute;left:6921;top:10287;width:138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FjwsMA&#10;AADbAAAADwAAAGRycy9kb3ducmV2LnhtbESPUYvCMBCE3wX/Q1jBN00UUekZRQRBFE70FHzca/ba&#10;cs2mNNH2/r0RhHscZuebncWqtaV4UO0LxxpGQwWCOHWm4EzD5Ws7mIPwAdlg6Zg0/JGH1bLbWWBi&#10;XMMnepxDJiKEfYIa8hCqREqf5mTRD11FHL0fV1sMUdaZNDU2EW5LOVZqKi0WHBtyrGiTU/p7vtv4&#10;hl03+Jl+H6bHSqnb/nqYlNeZ1v1eu/4AEagN/8fv9M5omE/gtSUC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FjwsMAAADb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76389E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line id="Line 24" o:spid="_x0000_s1097" style="position:absolute;flip:x;visibility:visible;mso-wrap-style:square" from="5537,10287" to="622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Fx8EAAADbAAAADwAAAGRycy9kb3ducmV2LnhtbESPQYvCMBSE78L+h/AWvGmqoEjXKCLu&#10;sogX6/b+2jzTYvNSmqzWf28EweMwM98wy3VvG3GlzteOFUzGCQji0umajYK/0/doAcIHZI2NY1Jw&#10;Jw/r1cdgial2Nz7SNQtGRAj7FBVUIbSplL6syKIfu5Y4emfXWQxRdkbqDm8Rbhs5TZK5tFhzXKiw&#10;pW1F5SX7twqK3SY3+yLf2Skf9I+ZZQXLTKnhZ7/5AhGoD+/wq/2rFSx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WkXHwQAAANsAAAAPAAAAAAAAAAAAAAAA&#10;AKECAABkcnMvZG93bnJldi54bWxQSwUGAAAAAAQABAD5AAAAjwMAAAAA&#10;">
                        <v:stroke dashstyle="dash"/>
                      </v:line>
                      <w10:anchorlock/>
                    </v:group>
                  </w:pict>
                </mc:Fallback>
              </mc:AlternateContent>
            </w:r>
          </w:p>
          <w:p w:rsidR="002E25BF" w:rsidRPr="00AD4421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jc w:val="both"/>
              <w:rPr>
                <w:rFonts w:ascii="Times New Roman" w:hAnsi="Times New Roman"/>
              </w:rPr>
            </w:pPr>
          </w:p>
        </w:tc>
      </w:tr>
      <w:tr w:rsidR="002E25BF" w:rsidRPr="00BF5C3F" w:rsidTr="00257E7E">
        <w:trPr>
          <w:cantSplit/>
        </w:trPr>
        <w:tc>
          <w:tcPr>
            <w:tcW w:w="10530" w:type="dxa"/>
            <w:gridSpan w:val="3"/>
          </w:tcPr>
          <w:p w:rsidR="002E25BF" w:rsidRDefault="002E25BF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AD4421">
              <w:rPr>
                <w:rFonts w:ascii="Times New Roman" w:hAnsi="Times New Roman"/>
                <w:b/>
                <w:iCs/>
              </w:rPr>
              <w:lastRenderedPageBreak/>
              <w:t>Hoạt động 2</w:t>
            </w:r>
            <w:r w:rsidRPr="00AD4421">
              <w:rPr>
                <w:rFonts w:ascii="Times New Roman" w:hAnsi="Times New Roman"/>
                <w:b/>
                <w:i/>
                <w:iCs/>
              </w:rPr>
              <w:t xml:space="preserve"> : Diện tích xung quanh của hình nón</w:t>
            </w:r>
            <w:r>
              <w:rPr>
                <w:rFonts w:ascii="Times New Roman" w:hAnsi="Times New Roman"/>
                <w:b/>
                <w:i/>
                <w:iCs/>
              </w:rPr>
              <w:t xml:space="preserve">  </w:t>
            </w:r>
            <w:r w:rsidRPr="00AD4421">
              <w:rPr>
                <w:rFonts w:ascii="Times New Roman" w:hAnsi="Times New Roman"/>
                <w:iCs/>
              </w:rPr>
              <w:t>(</w:t>
            </w:r>
            <w:r>
              <w:rPr>
                <w:rFonts w:ascii="Times New Roman" w:hAnsi="Times New Roman"/>
                <w:iCs/>
              </w:rPr>
              <w:t>15</w:t>
            </w:r>
            <w:r w:rsidRPr="00AD4421">
              <w:rPr>
                <w:rFonts w:ascii="Times New Roman" w:hAnsi="Times New Roman"/>
                <w:iCs/>
              </w:rPr>
              <w:t xml:space="preserve"> phút)</w:t>
            </w:r>
          </w:p>
          <w:p w:rsidR="002E25BF" w:rsidRPr="00DB40AD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76389E">
              <w:rPr>
                <w:rFonts w:ascii="Times New Roman" w:hAnsi="Times New Roman"/>
                <w:lang w:val="pt-BR"/>
              </w:rPr>
              <w:t>xây dựng được công thức tính diện tích xung quanh</w:t>
            </w:r>
            <w:r w:rsidR="00257E7E">
              <w:rPr>
                <w:rFonts w:ascii="Times New Roman" w:hAnsi="Times New Roman"/>
                <w:lang w:val="pt-BR"/>
              </w:rPr>
              <w:t xml:space="preserve"> nhờ sự gợi ý của GV.</w:t>
            </w:r>
          </w:p>
          <w:p w:rsidR="002E25BF" w:rsidRPr="00BF5C3F" w:rsidRDefault="002E25BF" w:rsidP="0076389E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257E7E">
              <w:rPr>
                <w:rFonts w:ascii="Times New Roman" w:hAnsi="Times New Roman"/>
                <w:lang w:val="pt-BR"/>
              </w:rPr>
              <w:t>Nêu vấn đề, phát vấn, giải quyết vấn đề.</w:t>
            </w:r>
          </w:p>
        </w:tc>
      </w:tr>
      <w:tr w:rsidR="002E25BF" w:rsidRPr="00AD4421" w:rsidTr="00257E7E">
        <w:tc>
          <w:tcPr>
            <w:tcW w:w="3836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GV cắt hình nón bằng theo đường sinh rồi trải ra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Hình triển khai mặt xung quanh của hình nón là hình gì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Công thức tính diện tích hình quạt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Độ dài cung AA’A tính như thế nào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Vậy diện tích cung AA’A bằng bao nhiêu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GV giới thiệu diện tích xung quanh của hình nón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Tính diện tích toàn phần của hình nón tính như thế nào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Công thức tính S</w:t>
            </w:r>
            <w:r w:rsidRPr="00AD4421">
              <w:rPr>
                <w:rFonts w:ascii="Times New Roman" w:hAnsi="Times New Roman"/>
                <w:vertAlign w:val="subscript"/>
              </w:rPr>
              <w:t>xq</w:t>
            </w:r>
            <w:r w:rsidRPr="00AD4421">
              <w:rPr>
                <w:rFonts w:ascii="Times New Roman" w:hAnsi="Times New Roman"/>
              </w:rPr>
              <w:t xml:space="preserve"> hình chóp đều ?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GV từ  S</w:t>
            </w:r>
            <w:r w:rsidRPr="00AD4421">
              <w:rPr>
                <w:rFonts w:ascii="Times New Roman" w:hAnsi="Times New Roman"/>
                <w:vertAlign w:val="subscript"/>
              </w:rPr>
              <w:t>xq</w:t>
            </w:r>
            <w:r w:rsidRPr="00AD4421">
              <w:rPr>
                <w:rFonts w:ascii="Times New Roman" w:hAnsi="Times New Roman"/>
              </w:rPr>
              <w:t xml:space="preserve"> của hình chóp đều </w:t>
            </w:r>
            <w:r w:rsidRPr="00AD4421">
              <w:rPr>
                <w:rFonts w:ascii="Times New Roman" w:hAnsi="Times New Roman"/>
              </w:rPr>
              <w:sym w:font="SymbolPS" w:char="F0DE"/>
            </w:r>
            <w:r w:rsidRPr="00AD4421">
              <w:rPr>
                <w:rFonts w:ascii="Times New Roman" w:hAnsi="Times New Roman"/>
              </w:rPr>
              <w:t xml:space="preserve"> S</w:t>
            </w:r>
            <w:r w:rsidRPr="00AD4421">
              <w:rPr>
                <w:rFonts w:ascii="Times New Roman" w:hAnsi="Times New Roman"/>
                <w:vertAlign w:val="subscript"/>
              </w:rPr>
              <w:t>xq</w:t>
            </w:r>
            <w:r w:rsidRPr="00AD4421">
              <w:rPr>
                <w:rFonts w:ascii="Times New Roman" w:hAnsi="Times New Roman"/>
              </w:rPr>
              <w:t xml:space="preserve"> của hình nón tương tự : đường sinh </w:t>
            </w:r>
            <w:r w:rsidRPr="00AD4421">
              <w:rPr>
                <w:rFonts w:ascii="Times New Roman" w:hAnsi="Times New Roman"/>
              </w:rPr>
              <w:sym w:font="SymbolPS" w:char="F0DE"/>
            </w:r>
            <w:r w:rsidRPr="00AD4421">
              <w:rPr>
                <w:rFonts w:ascii="Times New Roman" w:hAnsi="Times New Roman"/>
              </w:rPr>
              <w:t xml:space="preserve"> trung đoạn của hình chóp đều khi  số cạnh đa giác đáy gấp đôi lên mãi .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GV cho HS làm  VD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? Để tính diện tích xung quanh ta tính theo công thức nào ?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? Trong công thức đã biết đại lượng nào , cần tính đại lượng nào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? Tính độ dài đường sinh tính ntn </w:t>
            </w:r>
          </w:p>
          <w:p w:rsidR="002E25BF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? Từ đó hãy tính diên tích xung quanh của hình nón ?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v chốt kiến thức</w:t>
            </w:r>
          </w:p>
        </w:tc>
        <w:tc>
          <w:tcPr>
            <w:tcW w:w="2621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quan sát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HS : Hình quạt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:S</w:t>
            </w:r>
            <w:r w:rsidRPr="00AD4421">
              <w:rPr>
                <w:rFonts w:ascii="Times New Roman" w:hAnsi="Times New Roman"/>
                <w:vertAlign w:val="subscript"/>
              </w:rPr>
              <w:t>q</w:t>
            </w:r>
            <w:r w:rsidRPr="00AD4421">
              <w:rPr>
                <w:rFonts w:ascii="Times New Roman" w:hAnsi="Times New Roman"/>
              </w:rPr>
              <w:t xml:space="preserve"> = l.R.</w:t>
            </w:r>
            <w:r w:rsidRPr="00AD4421">
              <w:rPr>
                <w:rFonts w:ascii="Times New Roman" w:hAnsi="Times New Roman"/>
                <w:position w:val="-24"/>
              </w:rPr>
              <w:object w:dxaOrig="240" w:dyaOrig="620">
                <v:shape id="_x0000_i1076" type="#_x0000_t75" style="width:12pt;height:30.75pt" o:ole="">
                  <v:imagedata r:id="rId21" o:title=""/>
                </v:shape>
                <o:OLEObject Type="Embed" ProgID="Equation.3" ShapeID="_x0000_i1076" DrawAspect="Content" ObjectID="_1519717837" r:id="rId22"/>
              </w:objec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: chính là độ dài (O;r) bằng 2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</w:rPr>
              <w:t>r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: S</w:t>
            </w:r>
            <w:r w:rsidRPr="00AD4421">
              <w:rPr>
                <w:rFonts w:ascii="Times New Roman" w:hAnsi="Times New Roman"/>
                <w:vertAlign w:val="subscript"/>
              </w:rPr>
              <w:t>q</w:t>
            </w:r>
            <w:r w:rsidRPr="00AD4421">
              <w:rPr>
                <w:rFonts w:ascii="Times New Roman" w:hAnsi="Times New Roman"/>
              </w:rPr>
              <w:t xml:space="preserve"> = </w:t>
            </w:r>
            <w:r w:rsidRPr="00AD4421">
              <w:rPr>
                <w:rFonts w:ascii="Times New Roman" w:hAnsi="Times New Roman"/>
                <w:position w:val="-24"/>
              </w:rPr>
              <w:object w:dxaOrig="520" w:dyaOrig="620">
                <v:shape id="_x0000_i1077" type="#_x0000_t75" style="width:26.25pt;height:30.75pt" o:ole="">
                  <v:imagedata r:id="rId23" o:title=""/>
                </v:shape>
                <o:OLEObject Type="Embed" ProgID="Equation.3" ShapeID="_x0000_i1077" DrawAspect="Content" ObjectID="_1519717838" r:id="rId24"/>
              </w:object>
            </w:r>
            <w:r w:rsidRPr="00AD4421">
              <w:rPr>
                <w:rFonts w:ascii="Times New Roman" w:hAnsi="Times New Roman"/>
              </w:rPr>
              <w:t xml:space="preserve">=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</w:rPr>
              <w:t>rl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nêu công thức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:   S</w:t>
            </w:r>
            <w:r w:rsidRPr="00AD4421">
              <w:rPr>
                <w:rFonts w:ascii="Times New Roman" w:hAnsi="Times New Roman"/>
                <w:vertAlign w:val="subscript"/>
              </w:rPr>
              <w:t>xq</w:t>
            </w:r>
            <w:r w:rsidRPr="00AD4421">
              <w:rPr>
                <w:rFonts w:ascii="Times New Roman" w:hAnsi="Times New Roman"/>
              </w:rPr>
              <w:t xml:space="preserve"> = p.d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 p : nửa chu vi đáy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d: trung đoạn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tìm hiểu VD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S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AD4421">
              <w:rPr>
                <w:rFonts w:ascii="Times New Roman" w:hAnsi="Times New Roman"/>
                <w:lang w:val="pt-BR"/>
              </w:rPr>
              <w:t xml:space="preserve"> =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>r.l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 biết r ; h,  tính l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nêu cách tính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thực hiện tính</w:t>
            </w:r>
          </w:p>
        </w:tc>
        <w:tc>
          <w:tcPr>
            <w:tcW w:w="4073" w:type="dxa"/>
          </w:tcPr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S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AD4421">
              <w:rPr>
                <w:rFonts w:ascii="Times New Roman" w:hAnsi="Times New Roman"/>
                <w:lang w:val="pt-BR"/>
              </w:rPr>
              <w:t xml:space="preserve">  =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 xml:space="preserve"> . r . l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            r : bán kính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            l : độ dài đường sinh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S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tp</w:t>
            </w:r>
            <w:r w:rsidRPr="00AD4421">
              <w:rPr>
                <w:rFonts w:ascii="Times New Roman" w:hAnsi="Times New Roman"/>
                <w:lang w:val="pt-BR"/>
              </w:rPr>
              <w:t xml:space="preserve"> =  S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AD4421">
              <w:rPr>
                <w:rFonts w:ascii="Times New Roman" w:hAnsi="Times New Roman"/>
                <w:lang w:val="pt-BR"/>
              </w:rPr>
              <w:t xml:space="preserve">  + 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>. r</w:t>
            </w:r>
            <w:r w:rsidRPr="00AD4421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 xml:space="preserve">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=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 xml:space="preserve">.r.l +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>.r</w:t>
            </w:r>
            <w:r w:rsidRPr="00AD4421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 xml:space="preserve">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* Ví dụ: SGK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h = 16 cm ; r = 12cm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S</w:t>
            </w:r>
            <w:r w:rsidRPr="00AD4421">
              <w:rPr>
                <w:rFonts w:ascii="Times New Roman" w:hAnsi="Times New Roman"/>
                <w:vertAlign w:val="subscript"/>
              </w:rPr>
              <w:t>xq</w:t>
            </w:r>
            <w:r w:rsidRPr="00AD4421">
              <w:rPr>
                <w:rFonts w:ascii="Times New Roman" w:hAnsi="Times New Roman"/>
              </w:rPr>
              <w:t xml:space="preserve"> =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               Giải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              (SGK)            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</w:tc>
      </w:tr>
      <w:tr w:rsidR="002E25BF" w:rsidRPr="00BF5C3F" w:rsidTr="00257E7E">
        <w:trPr>
          <w:cantSplit/>
        </w:trPr>
        <w:tc>
          <w:tcPr>
            <w:tcW w:w="10530" w:type="dxa"/>
            <w:gridSpan w:val="3"/>
          </w:tcPr>
          <w:p w:rsidR="002E25BF" w:rsidRDefault="002E25BF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AD4421">
              <w:rPr>
                <w:rFonts w:ascii="Times New Roman" w:hAnsi="Times New Roman"/>
                <w:b/>
                <w:iCs/>
              </w:rPr>
              <w:lastRenderedPageBreak/>
              <w:t>Hoạt động 3</w:t>
            </w:r>
            <w:r w:rsidRPr="00AD4421">
              <w:rPr>
                <w:rFonts w:ascii="Times New Roman" w:hAnsi="Times New Roman"/>
                <w:b/>
                <w:i/>
                <w:iCs/>
              </w:rPr>
              <w:t>: Thể tích hình nón</w:t>
            </w:r>
            <w:r>
              <w:rPr>
                <w:rFonts w:ascii="Times New Roman" w:hAnsi="Times New Roman"/>
                <w:b/>
                <w:i/>
                <w:iCs/>
              </w:rPr>
              <w:t xml:space="preserve"> </w:t>
            </w:r>
            <w:r w:rsidRPr="00AD4421">
              <w:rPr>
                <w:rFonts w:ascii="Times New Roman" w:hAnsi="Times New Roman"/>
                <w:iCs/>
              </w:rPr>
              <w:t>(</w:t>
            </w:r>
            <w:r>
              <w:rPr>
                <w:rFonts w:ascii="Times New Roman" w:hAnsi="Times New Roman"/>
                <w:iCs/>
              </w:rPr>
              <w:t>12</w:t>
            </w:r>
            <w:r w:rsidRPr="00AD4421">
              <w:rPr>
                <w:rFonts w:ascii="Times New Roman" w:hAnsi="Times New Roman"/>
                <w:iCs/>
              </w:rPr>
              <w:t xml:space="preserve"> phút)</w:t>
            </w:r>
          </w:p>
          <w:p w:rsidR="002E25BF" w:rsidRPr="00DB40AD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257E7E">
              <w:rPr>
                <w:rFonts w:ascii="Times New Roman" w:hAnsi="Times New Roman"/>
                <w:lang w:val="pt-BR"/>
              </w:rPr>
              <w:t>công thức tính thể tích của hình nón, nhắc lại được công thức.</w:t>
            </w:r>
          </w:p>
          <w:p w:rsidR="002E25BF" w:rsidRPr="00BF5C3F" w:rsidRDefault="002E25BF" w:rsidP="00257E7E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2E25BF" w:rsidRPr="00AD4421" w:rsidTr="00257E7E">
        <w:tc>
          <w:tcPr>
            <w:tcW w:w="3836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GV giới thiệu cách tính thể tích hình nón bằng thực nghiệm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Yêu cầu HS đo chiều cao cột nước; chiều cao hình trụ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Qua thí nghiệm ta rút ra kết luận gì ?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V</w:t>
            </w:r>
            <w:r w:rsidRPr="00AD4421">
              <w:rPr>
                <w:rFonts w:ascii="Times New Roman" w:hAnsi="Times New Roman"/>
                <w:vertAlign w:val="subscript"/>
              </w:rPr>
              <w:t>trụ</w:t>
            </w:r>
            <w:r w:rsidRPr="00AD4421">
              <w:rPr>
                <w:rFonts w:ascii="Times New Roman" w:hAnsi="Times New Roman"/>
              </w:rPr>
              <w:t xml:space="preserve"> = ?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GV giới thiệu thể tích hình nón </w:t>
            </w:r>
          </w:p>
          <w:p w:rsidR="002E25BF" w:rsidRPr="00AD4421" w:rsidRDefault="00257E7E" w:rsidP="00F6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V yêu cầu HS  làm bài tập</w:t>
            </w:r>
            <w:r w:rsidR="002E25BF" w:rsidRPr="00AD4421">
              <w:rPr>
                <w:rFonts w:ascii="Times New Roman" w:hAnsi="Times New Roman"/>
              </w:rPr>
              <w:t xml:space="preserve">: </w:t>
            </w:r>
          </w:p>
          <w:p w:rsidR="002E25BF" w:rsidRPr="00AD4421" w:rsidRDefault="00257E7E" w:rsidP="00257E7E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Cho r = 5cm; h = 10cm</w:t>
            </w:r>
            <w:r w:rsidR="002E25BF" w:rsidRPr="00AD4421">
              <w:rPr>
                <w:rFonts w:ascii="Times New Roman" w:hAnsi="Times New Roman"/>
                <w:lang w:val="pt-BR"/>
              </w:rPr>
              <w:t>.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="002E25BF" w:rsidRPr="00AD4421">
              <w:rPr>
                <w:rFonts w:ascii="Times New Roman" w:hAnsi="Times New Roman"/>
                <w:lang w:val="pt-BR"/>
              </w:rPr>
              <w:t>Tính V</w:t>
            </w:r>
          </w:p>
        </w:tc>
        <w:tc>
          <w:tcPr>
            <w:tcW w:w="2621" w:type="dxa"/>
          </w:tcPr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HS quan sát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thực hiện  đo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V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nón</w:t>
            </w:r>
            <w:r w:rsidRPr="00AD4421">
              <w:rPr>
                <w:rFonts w:ascii="Times New Roman" w:hAnsi="Times New Roman"/>
                <w:lang w:val="pt-BR"/>
              </w:rPr>
              <w:t xml:space="preserve"> = </w:t>
            </w:r>
            <w:r w:rsidRPr="00AD4421">
              <w:rPr>
                <w:rFonts w:ascii="Times New Roman" w:hAnsi="Times New Roman"/>
                <w:position w:val="-24"/>
              </w:rPr>
              <w:object w:dxaOrig="220" w:dyaOrig="620">
                <v:shape id="_x0000_i1078" type="#_x0000_t75" style="width:11.25pt;height:30.75pt" o:ole="">
                  <v:imagedata r:id="rId25" o:title=""/>
                </v:shape>
                <o:OLEObject Type="Embed" ProgID="Equation.3" ShapeID="_x0000_i1078" DrawAspect="Content" ObjectID="_1519717839" r:id="rId26"/>
              </w:object>
            </w:r>
            <w:r w:rsidRPr="00AD4421">
              <w:rPr>
                <w:rFonts w:ascii="Times New Roman" w:hAnsi="Times New Roman"/>
                <w:lang w:val="pt-BR"/>
              </w:rPr>
              <w:t xml:space="preserve"> V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trụ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= </w:t>
            </w:r>
            <w:r w:rsidRPr="00AD4421">
              <w:rPr>
                <w:rFonts w:ascii="Times New Roman" w:hAnsi="Times New Roman"/>
                <w:position w:val="-24"/>
              </w:rPr>
              <w:object w:dxaOrig="220" w:dyaOrig="620">
                <v:shape id="_x0000_i1079" type="#_x0000_t75" style="width:11.25pt;height:30.75pt" o:ole="">
                  <v:imagedata r:id="rId25" o:title=""/>
                </v:shape>
                <o:OLEObject Type="Embed" ProgID="Equation.3" ShapeID="_x0000_i1079" DrawAspect="Content" ObjectID="_1519717840" r:id="rId27"/>
              </w:objec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 xml:space="preserve"> r</w:t>
            </w:r>
            <w:r w:rsidRPr="00AD4421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 xml:space="preserve"> h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HS hoạt động nhóm nhỏ trình bày nhanh</w:t>
            </w:r>
          </w:p>
          <w:p w:rsidR="002E25BF" w:rsidRPr="00AD4421" w:rsidRDefault="002E25BF" w:rsidP="00257E7E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V =</w:t>
            </w:r>
            <w:r w:rsidRPr="00AD4421">
              <w:rPr>
                <w:rFonts w:ascii="Times New Roman" w:hAnsi="Times New Roman"/>
                <w:position w:val="-24"/>
              </w:rPr>
              <w:object w:dxaOrig="220" w:dyaOrig="620">
                <v:shape id="_x0000_i1080" type="#_x0000_t75" style="width:11.25pt;height:30.75pt" o:ole="">
                  <v:imagedata r:id="rId25" o:title=""/>
                </v:shape>
                <o:OLEObject Type="Embed" ProgID="Equation.3" ShapeID="_x0000_i1080" DrawAspect="Content" ObjectID="_1519717841" r:id="rId28"/>
              </w:objec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</w:rPr>
              <w:t xml:space="preserve">5 </w:t>
            </w:r>
            <w:r w:rsidRPr="00AD4421">
              <w:rPr>
                <w:rFonts w:ascii="Times New Roman" w:hAnsi="Times New Roman"/>
                <w:vertAlign w:val="superscript"/>
              </w:rPr>
              <w:t>2</w:t>
            </w:r>
            <w:r w:rsidRPr="00AD4421">
              <w:rPr>
                <w:rFonts w:ascii="Times New Roman" w:hAnsi="Times New Roman"/>
              </w:rPr>
              <w:t>.10 =</w:t>
            </w:r>
            <w:r w:rsidRPr="00AD4421">
              <w:rPr>
                <w:rFonts w:ascii="Times New Roman" w:hAnsi="Times New Roman"/>
                <w:position w:val="-24"/>
              </w:rPr>
              <w:object w:dxaOrig="660" w:dyaOrig="620">
                <v:shape id="_x0000_i1081" type="#_x0000_t75" style="width:33pt;height:30.75pt" o:ole="">
                  <v:imagedata r:id="rId29" o:title=""/>
                </v:shape>
                <o:OLEObject Type="Embed" ProgID="Equation.3" ShapeID="_x0000_i1081" DrawAspect="Content" ObjectID="_1519717842" r:id="rId30"/>
              </w:object>
            </w:r>
          </w:p>
        </w:tc>
        <w:tc>
          <w:tcPr>
            <w:tcW w:w="4073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V = </w:t>
            </w:r>
            <w:r w:rsidRPr="00AD4421">
              <w:rPr>
                <w:rFonts w:ascii="Times New Roman" w:hAnsi="Times New Roman"/>
                <w:position w:val="-24"/>
              </w:rPr>
              <w:object w:dxaOrig="220" w:dyaOrig="620">
                <v:shape id="_x0000_i1082" type="#_x0000_t75" style="width:11.25pt;height:30.75pt" o:ole="">
                  <v:imagedata r:id="rId31" o:title=""/>
                </v:shape>
                <o:OLEObject Type="Embed" ProgID="Equation.3" ShapeID="_x0000_i1082" DrawAspect="Content" ObjectID="_1519717843" r:id="rId32"/>
              </w:objec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</w:rPr>
              <w:t xml:space="preserve"> r</w:t>
            </w:r>
            <w:r w:rsidRPr="00AD4421">
              <w:rPr>
                <w:rFonts w:ascii="Times New Roman" w:hAnsi="Times New Roman"/>
                <w:vertAlign w:val="superscript"/>
              </w:rPr>
              <w:t>2</w:t>
            </w:r>
            <w:r w:rsidRPr="00AD4421">
              <w:rPr>
                <w:rFonts w:ascii="Times New Roman" w:hAnsi="Times New Roman"/>
              </w:rPr>
              <w:t xml:space="preserve"> h</w:t>
            </w:r>
          </w:p>
        </w:tc>
      </w:tr>
      <w:tr w:rsidR="002E25BF" w:rsidRPr="00BF5C3F" w:rsidTr="00257E7E">
        <w:trPr>
          <w:cantSplit/>
        </w:trPr>
        <w:tc>
          <w:tcPr>
            <w:tcW w:w="10530" w:type="dxa"/>
            <w:gridSpan w:val="3"/>
          </w:tcPr>
          <w:p w:rsidR="002E25BF" w:rsidRDefault="002E25BF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AD4421">
              <w:rPr>
                <w:rFonts w:ascii="Times New Roman" w:hAnsi="Times New Roman"/>
                <w:b/>
                <w:iCs/>
              </w:rPr>
              <w:t>Hoạt động 4</w:t>
            </w:r>
            <w:r w:rsidRPr="00AD4421">
              <w:rPr>
                <w:rFonts w:ascii="Times New Roman" w:hAnsi="Times New Roman"/>
                <w:b/>
                <w:i/>
                <w:iCs/>
              </w:rPr>
              <w:t>: Hình nón cụt – Diện tích xung quanh và thể tích hình nón cụt</w:t>
            </w:r>
            <w:r>
              <w:rPr>
                <w:rFonts w:ascii="Times New Roman" w:hAnsi="Times New Roman"/>
                <w:b/>
                <w:i/>
                <w:iCs/>
              </w:rPr>
              <w:t xml:space="preserve"> </w:t>
            </w:r>
            <w:r w:rsidRPr="00AD4421">
              <w:rPr>
                <w:rFonts w:ascii="Times New Roman" w:hAnsi="Times New Roman"/>
                <w:iCs/>
              </w:rPr>
              <w:t>(8 phút)</w:t>
            </w:r>
          </w:p>
          <w:p w:rsidR="002E25BF" w:rsidRPr="00DB40AD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257E7E">
              <w:rPr>
                <w:rFonts w:ascii="Times New Roman" w:hAnsi="Times New Roman"/>
                <w:lang w:val="pt-BR"/>
              </w:rPr>
              <w:t>khái niệm hình nón cụt, công thức tính diện tích xung quanh và thể tích của hình nón cụt.</w:t>
            </w:r>
          </w:p>
          <w:p w:rsidR="002E25BF" w:rsidRPr="00BF5C3F" w:rsidRDefault="002E25BF" w:rsidP="00257E7E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2E25BF" w:rsidRPr="00AD4421" w:rsidTr="00257E7E">
        <w:tc>
          <w:tcPr>
            <w:tcW w:w="3836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GV dùng hình nón cắt ngang… giới thiệu hình nón cụt.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?Quan sát mô hình cho biết hình nón cụt có mấy đáy ? là các hình  như thế nào ?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GVđưa H 92 lên bảng phụ và giới thiệu  bán kính, đường sinh, chiều cao….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? Qua hình vẽ hãy nêu cách tính S</w:t>
            </w:r>
            <w:r w:rsidRPr="00AD4421">
              <w:rPr>
                <w:rFonts w:ascii="Times New Roman" w:hAnsi="Times New Roman"/>
                <w:vertAlign w:val="subscript"/>
              </w:rPr>
              <w:t>xq</w:t>
            </w:r>
            <w:r w:rsidRPr="00AD4421">
              <w:rPr>
                <w:rFonts w:ascii="Times New Roman" w:hAnsi="Times New Roman"/>
              </w:rPr>
              <w:t>, V của hình nón cụt ?</w:t>
            </w:r>
          </w:p>
          <w:p w:rsidR="002E25BF" w:rsidRPr="00AD4421" w:rsidRDefault="002E25BF" w:rsidP="00257E7E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GV giới thiệu công thức.</w:t>
            </w:r>
          </w:p>
        </w:tc>
        <w:tc>
          <w:tcPr>
            <w:tcW w:w="2621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: 2 đáy không bằng nhau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HS nêu cách tính.</w:t>
            </w:r>
          </w:p>
        </w:tc>
        <w:tc>
          <w:tcPr>
            <w:tcW w:w="4073" w:type="dxa"/>
          </w:tcPr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>* Khái niệm: (SGK)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  <w:r w:rsidRPr="00AD4421">
              <w:rPr>
                <w:rFonts w:ascii="Times New Roman" w:hAnsi="Times New Roman"/>
              </w:rPr>
              <w:t xml:space="preserve">* Diện tích xq và thể tích hình nón cụt : 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</w:rPr>
            </w:pP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>S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AD4421">
              <w:rPr>
                <w:rFonts w:ascii="Times New Roman" w:hAnsi="Times New Roman"/>
                <w:lang w:val="pt-BR"/>
              </w:rPr>
              <w:t xml:space="preserve"> =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 xml:space="preserve"> (r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AD4421">
              <w:rPr>
                <w:rFonts w:ascii="Times New Roman" w:hAnsi="Times New Roman"/>
                <w:lang w:val="pt-BR"/>
              </w:rPr>
              <w:t xml:space="preserve"> + r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 xml:space="preserve"> )l</w:t>
            </w:r>
          </w:p>
          <w:p w:rsidR="002E25BF" w:rsidRPr="00AD4421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AD4421">
              <w:rPr>
                <w:rFonts w:ascii="Times New Roman" w:hAnsi="Times New Roman"/>
                <w:lang w:val="pt-BR"/>
              </w:rPr>
              <w:t xml:space="preserve">V = </w:t>
            </w:r>
            <w:r w:rsidRPr="00AD4421">
              <w:rPr>
                <w:rFonts w:ascii="Times New Roman" w:hAnsi="Times New Roman"/>
                <w:position w:val="-24"/>
              </w:rPr>
              <w:object w:dxaOrig="220" w:dyaOrig="620">
                <v:shape id="_x0000_i1083" type="#_x0000_t75" style="width:11.25pt;height:30.75pt" o:ole="">
                  <v:imagedata r:id="rId25" o:title=""/>
                </v:shape>
                <o:OLEObject Type="Embed" ProgID="Equation.3" ShapeID="_x0000_i1083" DrawAspect="Content" ObjectID="_1519717844" r:id="rId33"/>
              </w:object>
            </w:r>
            <w:r w:rsidRPr="00AD4421">
              <w:rPr>
                <w:rFonts w:ascii="Times New Roman" w:hAnsi="Times New Roman"/>
                <w:lang w:val="pt-BR"/>
              </w:rPr>
              <w:t xml:space="preserve"> (r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AD4421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>+ r</w:t>
            </w:r>
            <w:r w:rsidRPr="00AD4421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>+ r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AD4421">
              <w:rPr>
                <w:rFonts w:ascii="Times New Roman" w:hAnsi="Times New Roman"/>
                <w:lang w:val="pt-BR"/>
              </w:rPr>
              <w:t>r</w:t>
            </w:r>
            <w:r w:rsidRPr="00AD442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AD4421">
              <w:rPr>
                <w:rFonts w:ascii="Times New Roman" w:hAnsi="Times New Roman"/>
                <w:lang w:val="pt-BR"/>
              </w:rPr>
              <w:t xml:space="preserve">) </w:t>
            </w:r>
            <w:r w:rsidRPr="00AD4421">
              <w:rPr>
                <w:rFonts w:ascii="Times New Roman" w:hAnsi="Times New Roman"/>
              </w:rPr>
              <w:sym w:font="Symbol" w:char="F070"/>
            </w:r>
            <w:r w:rsidRPr="00AD4421">
              <w:rPr>
                <w:rFonts w:ascii="Times New Roman" w:hAnsi="Times New Roman"/>
                <w:lang w:val="pt-BR"/>
              </w:rPr>
              <w:t>. h</w:t>
            </w:r>
          </w:p>
        </w:tc>
      </w:tr>
      <w:tr w:rsidR="002E25BF" w:rsidRPr="00F31E0E" w:rsidTr="00257E7E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10530" w:type="dxa"/>
            <w:gridSpan w:val="3"/>
          </w:tcPr>
          <w:p w:rsidR="002E25BF" w:rsidRPr="00DB40AD" w:rsidRDefault="002E25BF" w:rsidP="00F663F4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 w:rsidRPr="00DB40AD">
              <w:rPr>
                <w:rFonts w:ascii="Times New Roman" w:hAnsi="Times New Roman"/>
                <w:b/>
                <w:lang w:val="pl-PL"/>
              </w:rPr>
              <w:t>Hoạt động 6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</w:t>
            </w:r>
            <w:r w:rsidR="00257E7E">
              <w:rPr>
                <w:rFonts w:ascii="Times New Roman" w:hAnsi="Times New Roman"/>
                <w:lang w:val="pl-PL"/>
              </w:rPr>
              <w:t>1</w:t>
            </w:r>
            <w:r w:rsidRPr="00DB40AD">
              <w:rPr>
                <w:rFonts w:ascii="Times New Roman" w:hAnsi="Times New Roman"/>
                <w:lang w:val="pl-PL"/>
              </w:rPr>
              <w:t xml:space="preserve"> phút)</w:t>
            </w:r>
          </w:p>
          <w:p w:rsidR="002E25BF" w:rsidRPr="00DB40AD" w:rsidRDefault="002E25BF" w:rsidP="00F663F4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2E25BF" w:rsidRPr="00DB40AD" w:rsidRDefault="002E25BF" w:rsidP="00F663F4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2E25BF" w:rsidRPr="00DB40AD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2E25BF" w:rsidRPr="00DB40AD" w:rsidTr="00257E7E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3836" w:type="dxa"/>
          </w:tcPr>
          <w:p w:rsidR="002E25BF" w:rsidRPr="00DB40AD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621" w:type="dxa"/>
          </w:tcPr>
          <w:p w:rsidR="002E25BF" w:rsidRPr="00DB40AD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073" w:type="dxa"/>
          </w:tcPr>
          <w:p w:rsidR="002E25BF" w:rsidRPr="00DB40AD" w:rsidRDefault="002E25BF" w:rsidP="00F663F4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2E25BF" w:rsidRPr="00DB40AD" w:rsidRDefault="00257E7E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ọc thuộc các khái niệm, công thức tính Sxq, Stp, V của hình nón, hình nón cụt.</w:t>
            </w:r>
          </w:p>
          <w:p w:rsidR="002E25BF" w:rsidRPr="00DB40AD" w:rsidRDefault="002E25BF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àm bài tập </w:t>
            </w:r>
            <w:r w:rsidR="00257E7E">
              <w:rPr>
                <w:rFonts w:ascii="Times New Roman" w:hAnsi="Times New Roman"/>
                <w:sz w:val="26"/>
                <w:szCs w:val="26"/>
                <w:lang w:val="fr-FR"/>
              </w:rPr>
              <w:t>16,17,18 sgk trang 117</w:t>
            </w: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2E25BF" w:rsidRPr="00DB40AD" w:rsidRDefault="002E25BF" w:rsidP="00F663F4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2E25BF" w:rsidRPr="00DB40AD" w:rsidRDefault="00257E7E" w:rsidP="00F663F4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2E25BF" w:rsidRPr="00DB40AD">
              <w:rPr>
                <w:rFonts w:ascii="Times New Roman" w:hAnsi="Times New Roman"/>
                <w:sz w:val="26"/>
                <w:szCs w:val="26"/>
              </w:rPr>
              <w:t xml:space="preserve">: Luyện tập </w:t>
            </w:r>
          </w:p>
        </w:tc>
      </w:tr>
    </w:tbl>
    <w:p w:rsidR="002E25BF" w:rsidRPr="00DB40AD" w:rsidRDefault="002E25BF" w:rsidP="002E25BF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2E25BF" w:rsidRDefault="002E25BF" w:rsidP="002E25BF">
      <w:pPr>
        <w:rPr>
          <w:rFonts w:ascii="Times New Roman" w:hAnsi="Times New Roman"/>
          <w:lang w:val="pl-PL"/>
        </w:rPr>
      </w:pPr>
      <w:r w:rsidRPr="00384BED">
        <w:rPr>
          <w:rFonts w:ascii="Times New Roman" w:hAnsi="Times New Roman"/>
          <w:lang w:val="pl-PL"/>
        </w:rPr>
        <w:t xml:space="preserve"> </w:t>
      </w:r>
    </w:p>
    <w:p w:rsidR="002E25BF" w:rsidRPr="00DB40AD" w:rsidRDefault="002E25BF" w:rsidP="002E25BF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2E25BF" w:rsidRPr="00DB40AD" w:rsidRDefault="002E25BF" w:rsidP="002E25BF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2E25BF" w:rsidRPr="00384BED" w:rsidRDefault="002E25BF" w:rsidP="002E25BF">
      <w:pPr>
        <w:rPr>
          <w:rFonts w:ascii="Times New Roman" w:hAnsi="Times New Roman"/>
          <w:lang w:val="pl-PL"/>
        </w:rPr>
      </w:pPr>
    </w:p>
    <w:p w:rsidR="002E25BF" w:rsidRPr="00384BED" w:rsidRDefault="002E25BF" w:rsidP="002E25BF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 w:rsidRPr="00384BED">
        <w:rPr>
          <w:rFonts w:ascii="Times New Roman" w:hAnsi="Times New Roman"/>
          <w:sz w:val="28"/>
          <w:szCs w:val="28"/>
          <w:lang w:val="es-ES"/>
        </w:rPr>
        <w:t>Tiết 6</w:t>
      </w:r>
      <w:r w:rsidR="00257E7E">
        <w:rPr>
          <w:rFonts w:ascii="Times New Roman" w:hAnsi="Times New Roman"/>
          <w:sz w:val="28"/>
          <w:szCs w:val="28"/>
          <w:lang w:val="es-ES"/>
        </w:rPr>
        <w:t>3</w:t>
      </w:r>
      <w:r w:rsidRPr="00384BED">
        <w:rPr>
          <w:rFonts w:ascii="Times New Roman" w:hAnsi="Times New Roman"/>
          <w:sz w:val="28"/>
          <w:szCs w:val="28"/>
          <w:lang w:val="es-ES"/>
        </w:rPr>
        <w:t>: LUYỆN TẬP</w:t>
      </w:r>
    </w:p>
    <w:p w:rsidR="002E25BF" w:rsidRPr="00384BED" w:rsidRDefault="002E25BF" w:rsidP="002E25BF">
      <w:pPr>
        <w:rPr>
          <w:rFonts w:ascii="Times New Roman" w:hAnsi="Times New Roman"/>
          <w:b/>
          <w:u w:val="single"/>
          <w:lang w:val="es-ES"/>
        </w:rPr>
      </w:pPr>
    </w:p>
    <w:p w:rsidR="002E25BF" w:rsidRPr="00384BED" w:rsidRDefault="002E25BF" w:rsidP="002E25BF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2E25BF" w:rsidRPr="00384BED" w:rsidRDefault="002E25BF" w:rsidP="002E25BF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2E25BF" w:rsidRPr="00DB40AD" w:rsidRDefault="002E25BF" w:rsidP="00257E7E">
      <w:pPr>
        <w:numPr>
          <w:ilvl w:val="0"/>
          <w:numId w:val="29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2E25BF" w:rsidRDefault="002E25BF" w:rsidP="00257E7E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257E7E">
        <w:rPr>
          <w:rFonts w:ascii="Times New Roman" w:hAnsi="Times New Roman"/>
          <w:lang w:val="es-ES"/>
        </w:rPr>
        <w:t>vận dụng được công thức tính diện tích xung quanh, diện tích toàn phần</w:t>
      </w:r>
      <w:r w:rsidR="00257E7E" w:rsidRPr="00384BED">
        <w:rPr>
          <w:rFonts w:ascii="Times New Roman" w:hAnsi="Times New Roman"/>
          <w:lang w:val="es-ES"/>
        </w:rPr>
        <w:t xml:space="preserve">, thể tích của hình </w:t>
      </w:r>
      <w:r w:rsidR="00257E7E">
        <w:rPr>
          <w:rFonts w:ascii="Times New Roman" w:hAnsi="Times New Roman"/>
          <w:lang w:val="es-ES"/>
        </w:rPr>
        <w:t>nón</w:t>
      </w:r>
      <w:r w:rsidR="00257E7E" w:rsidRPr="00384BED">
        <w:rPr>
          <w:rFonts w:ascii="Times New Roman" w:hAnsi="Times New Roman"/>
          <w:lang w:val="es-ES"/>
        </w:rPr>
        <w:t xml:space="preserve">  để giải một số bài tập theo yêu cầu</w:t>
      </w:r>
      <w:r w:rsidR="00257E7E">
        <w:rPr>
          <w:rFonts w:ascii="Times New Roman" w:hAnsi="Times New Roman"/>
          <w:lang w:val="es-ES"/>
        </w:rPr>
        <w:t>.</w:t>
      </w:r>
    </w:p>
    <w:p w:rsidR="00257E7E" w:rsidRPr="00DB40AD" w:rsidRDefault="00257E7E" w:rsidP="00257E7E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Liên hệ được thực tế về hình nón.</w:t>
      </w:r>
    </w:p>
    <w:p w:rsidR="002E25BF" w:rsidRPr="00DB40AD" w:rsidRDefault="002E25BF" w:rsidP="00257E7E">
      <w:pPr>
        <w:numPr>
          <w:ilvl w:val="0"/>
          <w:numId w:val="29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2E25BF" w:rsidRPr="00DB40AD" w:rsidRDefault="00257E7E" w:rsidP="002E25BF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Rèn kĩ năng phân tích đề bài, áp dụng các công thức cùng công thức suy diễn vào giải các bài tập.</w:t>
      </w:r>
    </w:p>
    <w:p w:rsidR="002E25BF" w:rsidRPr="00DB40AD" w:rsidRDefault="002E25BF" w:rsidP="002E25BF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2E25BF" w:rsidRPr="00DB40AD" w:rsidRDefault="002E25BF" w:rsidP="00257E7E">
      <w:pPr>
        <w:numPr>
          <w:ilvl w:val="0"/>
          <w:numId w:val="29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2E25BF" w:rsidRPr="00DB40AD" w:rsidRDefault="00257E7E" w:rsidP="002E25BF">
      <w:pPr>
        <w:ind w:left="851" w:hanging="284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Nghiêm túc, trật tự lắng nghe</w:t>
      </w:r>
      <w:r>
        <w:rPr>
          <w:rFonts w:ascii="Times New Roman" w:hAnsi="Times New Roman"/>
          <w:lang w:val="es-ES"/>
        </w:rPr>
        <w:t>, mong muốn vận dụng</w:t>
      </w:r>
    </w:p>
    <w:p w:rsidR="002E25BF" w:rsidRPr="00DB40AD" w:rsidRDefault="002E25BF" w:rsidP="002E25BF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2E25BF" w:rsidRPr="00DB40AD" w:rsidRDefault="002E25BF" w:rsidP="002E25BF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2E25BF" w:rsidRPr="00384BED" w:rsidRDefault="002E25BF" w:rsidP="00257E7E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2E25BF" w:rsidRPr="00384BED" w:rsidRDefault="002E25BF" w:rsidP="002E25BF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2E25BF" w:rsidRPr="00384BED" w:rsidRDefault="002E25BF" w:rsidP="002E25BF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2E25BF" w:rsidRPr="00384BED" w:rsidRDefault="002E25BF" w:rsidP="002E25BF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2E25BF" w:rsidRPr="00384BED" w:rsidRDefault="002E25BF" w:rsidP="002E25BF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2E25BF" w:rsidRPr="00384BED" w:rsidRDefault="002E25BF" w:rsidP="002E25BF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2E25BF" w:rsidRPr="00384BED" w:rsidRDefault="002E25BF" w:rsidP="002E25BF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2E25BF" w:rsidRPr="00384BED" w:rsidRDefault="002E25BF" w:rsidP="002E25BF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615" w:type="dxa"/>
        <w:tblLook w:val="01E0" w:firstRow="1" w:lastRow="1" w:firstColumn="1" w:lastColumn="1" w:noHBand="0" w:noVBand="0"/>
      </w:tblPr>
      <w:tblGrid>
        <w:gridCol w:w="2785"/>
        <w:gridCol w:w="90"/>
        <w:gridCol w:w="2880"/>
        <w:gridCol w:w="4860"/>
      </w:tblGrid>
      <w:tr w:rsidR="002E25BF" w:rsidRPr="00862D89" w:rsidTr="002C113D"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5BF" w:rsidRPr="001A7DC3" w:rsidRDefault="002E25BF" w:rsidP="00F663F4">
            <w:pPr>
              <w:jc w:val="center"/>
              <w:rPr>
                <w:rFonts w:ascii="Times New Roman" w:hAnsi="Times New Roman"/>
                <w:b/>
              </w:rPr>
            </w:pPr>
            <w:r w:rsidRPr="001A7DC3">
              <w:rPr>
                <w:rFonts w:ascii="Times New Roman" w:hAnsi="Times New Roman"/>
                <w:b/>
              </w:rPr>
              <w:t>Hoạt động của Gv</w:t>
            </w:r>
          </w:p>
        </w:tc>
        <w:tc>
          <w:tcPr>
            <w:tcW w:w="2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5BF" w:rsidRPr="001A7DC3" w:rsidRDefault="002E25BF" w:rsidP="00F663F4">
            <w:pPr>
              <w:jc w:val="center"/>
              <w:rPr>
                <w:rFonts w:ascii="Times New Roman" w:hAnsi="Times New Roman"/>
                <w:b/>
              </w:rPr>
            </w:pPr>
            <w:r w:rsidRPr="001A7DC3">
              <w:rPr>
                <w:rFonts w:ascii="Times New Roman" w:hAnsi="Times New Roman"/>
                <w:b/>
              </w:rPr>
              <w:t>Hoạt động của Hs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5BF" w:rsidRPr="001A7DC3" w:rsidRDefault="002E25BF" w:rsidP="00F663F4">
            <w:pPr>
              <w:jc w:val="center"/>
              <w:rPr>
                <w:rFonts w:ascii="Times New Roman" w:hAnsi="Times New Roman"/>
                <w:b/>
              </w:rPr>
            </w:pPr>
            <w:r w:rsidRPr="001A7DC3">
              <w:rPr>
                <w:rFonts w:ascii="Times New Roman" w:hAnsi="Times New Roman"/>
                <w:b/>
              </w:rPr>
              <w:t xml:space="preserve">Nội dung </w:t>
            </w:r>
          </w:p>
        </w:tc>
      </w:tr>
      <w:tr w:rsidR="00257E7E" w:rsidRPr="00862D89" w:rsidTr="002C113D">
        <w:tc>
          <w:tcPr>
            <w:tcW w:w="106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E7E" w:rsidRDefault="00257E7E" w:rsidP="00F663F4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Hoạt động 1. Luyện tập (43 phút)</w:t>
            </w:r>
          </w:p>
          <w:p w:rsidR="00257E7E" w:rsidRPr="00DB40AD" w:rsidRDefault="00257E7E" w:rsidP="00257E7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vận dụng linh hoạt kiến thức giải 2 dang bài tập thường gặp.</w:t>
            </w:r>
          </w:p>
          <w:p w:rsidR="00257E7E" w:rsidRPr="001A7DC3" w:rsidRDefault="00257E7E" w:rsidP="00257E7E">
            <w:pPr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trực quan, giải quyết vấn đề.</w:t>
            </w:r>
          </w:p>
        </w:tc>
      </w:tr>
      <w:tr w:rsidR="002E25BF" w:rsidRPr="00862D89" w:rsidTr="002C113D"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</w:t>
            </w:r>
            <w:r w:rsidR="00257E7E">
              <w:rPr>
                <w:rFonts w:ascii="Times New Roman" w:hAnsi="Times New Roman"/>
              </w:rPr>
              <w:t xml:space="preserve"> </w:t>
            </w:r>
            <w:r w:rsidRPr="00862D89">
              <w:rPr>
                <w:rFonts w:ascii="Times New Roman" w:hAnsi="Times New Roman"/>
              </w:rPr>
              <w:t>Gv:</w:t>
            </w:r>
            <w:r w:rsidR="00257E7E">
              <w:rPr>
                <w:rFonts w:ascii="Times New Roman" w:hAnsi="Times New Roman"/>
              </w:rPr>
              <w:t xml:space="preserve"> </w:t>
            </w:r>
            <w:r w:rsidRPr="00862D89">
              <w:rPr>
                <w:rFonts w:ascii="Times New Roman" w:hAnsi="Times New Roman"/>
              </w:rPr>
              <w:t>Cho Hs nghiên cứu đề bài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Gọi 1 hs nêu hướng làm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Yêu cầu Hs nhận xét?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 xml:space="preserve">- Gv: Gọi 2 hs lên bảng thứ tự tính r, độ dài </w:t>
            </w:r>
            <w:r w:rsidRPr="00862D89">
              <w:rPr>
                <w:rFonts w:ascii="Times New Roman" w:hAnsi="Times New Roman"/>
              </w:rPr>
              <w:lastRenderedPageBreak/>
              <w:t>đ.tròn và số đo cung n</w:t>
            </w:r>
            <w:r w:rsidRPr="00862D89">
              <w:rPr>
                <w:rFonts w:ascii="Times New Roman" w:hAnsi="Times New Roman"/>
                <w:vertAlign w:val="superscript"/>
              </w:rPr>
              <w:t>0</w:t>
            </w:r>
            <w:r w:rsidRPr="00862D89">
              <w:rPr>
                <w:rFonts w:ascii="Times New Roman" w:hAnsi="Times New Roman"/>
              </w:rPr>
              <w:t xml:space="preserve"> của hình triển khai, dưới lớp làm vào vở 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Nhận xét, bổ sung  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Cho hs tìm hiểu đề bài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Nêu hướng làm?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Gọi 1 hs lên bảng làm bài, dưới lớp làm vào vở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Yêu cầu Hs nhận xét?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Nhận xét, bổ sung nếu cần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Cho hs nghiên cứu đề bài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Nêu hướng làm?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Yêu cầu Hs nhận xét?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Nhận xét, bổ sung nếu cần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Cho hs thảo luận theo nhóm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Theo dõi sự thảo luận của hs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Yêu cầu Hs trình bày kết quả nhóm 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lastRenderedPageBreak/>
              <w:t>- Gv: Yêu cầu Hs nhận xét?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Gv: Nhận xét, bổ sung nếu cần.</w:t>
            </w:r>
          </w:p>
        </w:tc>
        <w:tc>
          <w:tcPr>
            <w:tcW w:w="29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Nghiên cứu đề bài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Tính bán kính đáy r, tính chu vi đáy, tính sđ cung n</w:t>
            </w:r>
            <w:r w:rsidRPr="00862D89">
              <w:rPr>
                <w:rFonts w:ascii="Times New Roman" w:hAnsi="Times New Roman"/>
                <w:vertAlign w:val="superscript"/>
              </w:rPr>
              <w:t>0</w:t>
            </w:r>
            <w:r w:rsidRPr="00862D89">
              <w:rPr>
                <w:rFonts w:ascii="Times New Roman" w:hAnsi="Times New Roman"/>
              </w:rPr>
              <w:t xml:space="preserve"> của hình....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Nhận xét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 xml:space="preserve">- 2 Hs: Theo thứ tự lên bảng làm bài, dưới lớp làm vào vở 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lastRenderedPageBreak/>
              <w:t>Nhận xét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Nghiên cứu đề bài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Tính S</w:t>
            </w:r>
            <w:r w:rsidRPr="00862D89">
              <w:rPr>
                <w:rFonts w:ascii="Times New Roman" w:hAnsi="Times New Roman"/>
                <w:vertAlign w:val="subscript"/>
              </w:rPr>
              <w:t>quạt</w:t>
            </w:r>
            <w:r w:rsidRPr="00862D89">
              <w:rPr>
                <w:rFonts w:ascii="Times New Roman" w:hAnsi="Times New Roman"/>
              </w:rPr>
              <w:t>, S</w:t>
            </w:r>
            <w:r w:rsidRPr="00862D89">
              <w:rPr>
                <w:rFonts w:ascii="Times New Roman" w:hAnsi="Times New Roman"/>
                <w:vertAlign w:val="subscript"/>
              </w:rPr>
              <w:t>xq nón</w:t>
            </w:r>
            <w:r w:rsidRPr="00862D89">
              <w:rPr>
                <w:rFonts w:ascii="Times New Roman" w:hAnsi="Times New Roman"/>
              </w:rPr>
              <w:t xml:space="preserve">, l </w:t>
            </w: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091" type="#_x0000_t75" style="width:15pt;height:12pt" o:ole="">
                  <v:imagedata r:id="rId34" o:title=""/>
                </v:shape>
                <o:OLEObject Type="Embed" ProgID="Equation.DSMT4" ShapeID="_x0000_i1091" DrawAspect="Content" ObjectID="_1519717845" r:id="rId35"/>
              </w:object>
            </w:r>
            <w:r w:rsidRPr="00862D89">
              <w:rPr>
                <w:rFonts w:ascii="Times New Roman" w:hAnsi="Times New Roman"/>
              </w:rPr>
              <w:t xml:space="preserve"> sin </w:t>
            </w:r>
            <w:r w:rsidRPr="00862D89">
              <w:rPr>
                <w:rFonts w:ascii="Times New Roman" w:hAnsi="Times New Roman"/>
                <w:position w:val="-6"/>
              </w:rPr>
              <w:object w:dxaOrig="260" w:dyaOrig="240">
                <v:shape id="_x0000_i1092" type="#_x0000_t75" style="width:12.75pt;height:12pt" o:ole="">
                  <v:imagedata r:id="rId36" o:title=""/>
                </v:shape>
                <o:OLEObject Type="Embed" ProgID="Equation.DSMT4" ShapeID="_x0000_i1092" DrawAspect="Content" ObjectID="_1519717846" r:id="rId37"/>
              </w:object>
            </w:r>
            <w:r w:rsidRPr="00862D89">
              <w:rPr>
                <w:rFonts w:ascii="Times New Roman" w:hAnsi="Times New Roman"/>
              </w:rPr>
              <w:t xml:space="preserve"> </w:t>
            </w: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093" type="#_x0000_t75" style="width:15pt;height:12pt" o:ole="">
                  <v:imagedata r:id="rId34" o:title=""/>
                </v:shape>
                <o:OLEObject Type="Embed" ProgID="Equation.DSMT4" ShapeID="_x0000_i1093" DrawAspect="Content" ObjectID="_1519717847" r:id="rId38"/>
              </w:object>
            </w:r>
            <w:r w:rsidRPr="00862D89">
              <w:rPr>
                <w:rFonts w:ascii="Times New Roman" w:hAnsi="Times New Roman"/>
              </w:rPr>
              <w:t xml:space="preserve"> </w:t>
            </w:r>
            <w:r w:rsidRPr="00862D89">
              <w:rPr>
                <w:rFonts w:ascii="Times New Roman" w:hAnsi="Times New Roman"/>
                <w:position w:val="-6"/>
              </w:rPr>
              <w:object w:dxaOrig="260" w:dyaOrig="240">
                <v:shape id="_x0000_i1094" type="#_x0000_t75" style="width:12.75pt;height:12pt" o:ole="">
                  <v:imagedata r:id="rId36" o:title=""/>
                </v:shape>
                <o:OLEObject Type="Embed" ProgID="Equation.DSMT4" ShapeID="_x0000_i1094" DrawAspect="Content" ObjectID="_1519717848" r:id="rId39"/>
              </w:object>
            </w:r>
            <w:r w:rsidRPr="00862D89">
              <w:rPr>
                <w:rFonts w:ascii="Times New Roman" w:hAnsi="Times New Roman"/>
              </w:rPr>
              <w:t xml:space="preserve"> 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1 Hs: Lên bảng làm bài , dưới lớp vào vở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Quan sát bài làm trên bảng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Nhận xét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Bổ sung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Nghiên cứu, tìm hiểu đề bài.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- Hs: Hướng làm: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a)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+) Tính V</w:t>
            </w:r>
            <w:r w:rsidRPr="00862D89">
              <w:rPr>
                <w:rFonts w:ascii="Times New Roman" w:hAnsi="Times New Roman"/>
                <w:vertAlign w:val="subscript"/>
              </w:rPr>
              <w:t>trụ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+) Tính V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nón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+) Tính V vật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b)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+) Tính S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1A7DC3">
              <w:rPr>
                <w:rFonts w:ascii="Times New Roman" w:hAnsi="Times New Roman"/>
                <w:lang w:val="pt-BR"/>
              </w:rPr>
              <w:t xml:space="preserve"> của hình trụ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+) Tính S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1A7DC3">
              <w:rPr>
                <w:rFonts w:ascii="Times New Roman" w:hAnsi="Times New Roman"/>
                <w:lang w:val="pt-BR"/>
              </w:rPr>
              <w:t xml:space="preserve"> của hình nón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+) S mặt ngoài của vật = tổng 2 diện tích xq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 xml:space="preserve"> - Hs: Nhận xét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- Hs: Thảo luận theo nhóm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Quan sát các bài làm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- Hs: trình bày kết quả nhóm 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- Hs: Nhận xét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Bổ sung.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5BF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lastRenderedPageBreak/>
              <w:t>Dạng 1</w:t>
            </w:r>
            <w:r w:rsidRPr="000E2823">
              <w:rPr>
                <w:rFonts w:ascii="Times New Roman" w:hAnsi="Times New Roman"/>
                <w:b/>
                <w:i/>
                <w:lang w:val="pt-BR"/>
              </w:rPr>
              <w:t>: Tính số đo cung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 w:rsidRPr="001A7DC3">
              <w:rPr>
                <w:rFonts w:ascii="Times New Roman" w:hAnsi="Times New Roman"/>
                <w:b/>
                <w:lang w:val="pt-BR"/>
              </w:rPr>
              <w:t>Bà</w:t>
            </w:r>
            <w:r>
              <w:rPr>
                <w:rFonts w:ascii="Times New Roman" w:hAnsi="Times New Roman"/>
                <w:b/>
                <w:lang w:val="pt-BR"/>
              </w:rPr>
              <w:t xml:space="preserve">i 17  </w:t>
            </w:r>
            <w:r w:rsidRPr="000E2823">
              <w:rPr>
                <w:rFonts w:ascii="Times New Roman" w:hAnsi="Times New Roman"/>
                <w:lang w:val="pt-BR"/>
              </w:rPr>
              <w:t>(</w:t>
            </w:r>
            <w:r>
              <w:rPr>
                <w:rFonts w:ascii="Times New Roman" w:hAnsi="Times New Roman"/>
                <w:lang w:val="pt-BR"/>
              </w:rPr>
              <w:t>26</w:t>
            </w:r>
            <w:r w:rsidRPr="000E2823">
              <w:rPr>
                <w:rFonts w:ascii="Times New Roman" w:hAnsi="Times New Roman"/>
                <w:lang w:val="pt-BR"/>
              </w:rPr>
              <w:t xml:space="preserve"> phút)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tính số đo cung n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1A7DC3">
              <w:rPr>
                <w:rFonts w:ascii="Times New Roman" w:hAnsi="Times New Roman"/>
                <w:lang w:val="pt-BR"/>
              </w:rPr>
              <w:t xml:space="preserve"> của hình khai triển mặt xung quanh của hình nón.</w:t>
            </w:r>
          </w:p>
          <w:p w:rsidR="002E25BF" w:rsidRPr="001A7DC3" w:rsidRDefault="002E25BF" w:rsidP="00F663F4">
            <w:pPr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noProof/>
              </w:rPr>
              <w:object w:dxaOrig="1440" w:dyaOrig="1440">
                <v:shape id="_x0000_s1388" type="#_x0000_t75" style="position:absolute;left:0;text-align:left;margin-left:113.6pt;margin-top:-64.05pt;width:112.3pt;height:127.3pt;z-index:251701248" wrapcoords="-131 0 -131 21484 21600 21484 21600 0 -131 0">
                  <v:imagedata r:id="rId40" o:title=""/>
                  <w10:wrap type="through"/>
                </v:shape>
                <o:OLEObject Type="Embed" ProgID="PBrush" ShapeID="_x0000_s1388" DrawAspect="Content" ObjectID="_1519718013" r:id="rId41"/>
              </w:object>
            </w:r>
            <w:r w:rsidRPr="001A7DC3">
              <w:rPr>
                <w:rFonts w:ascii="Times New Roman" w:hAnsi="Times New Roman"/>
                <w:lang w:val="pt-BR"/>
              </w:rPr>
              <w:t>Giải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lastRenderedPageBreak/>
              <w:t xml:space="preserve">Trong </w:t>
            </w:r>
            <w:r w:rsidRPr="00862D89">
              <w:rPr>
                <w:rFonts w:ascii="Times New Roman" w:hAnsi="Times New Roman"/>
                <w:position w:val="-4"/>
              </w:rPr>
              <w:object w:dxaOrig="260" w:dyaOrig="279">
                <v:shape id="_x0000_i1095" type="#_x0000_t75" style="width:12.75pt;height:14.25pt" o:ole="">
                  <v:imagedata r:id="rId42" o:title=""/>
                </v:shape>
                <o:OLEObject Type="Embed" ProgID="Equation.DSMT4" ShapeID="_x0000_i1095" DrawAspect="Content" ObjectID="_1519717849" r:id="rId43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AOC vuông có AC = a, </w:t>
            </w:r>
            <w:r w:rsidRPr="00862D89">
              <w:rPr>
                <w:rFonts w:ascii="Times New Roman" w:hAnsi="Times New Roman"/>
                <w:position w:val="-6"/>
              </w:rPr>
              <w:object w:dxaOrig="660" w:dyaOrig="400">
                <v:shape id="_x0000_i1096" type="#_x0000_t75" style="width:33pt;height:20.25pt" o:ole="">
                  <v:imagedata r:id="rId44" o:title=""/>
                </v:shape>
                <o:OLEObject Type="Embed" ProgID="Equation.DSMT4" ShapeID="_x0000_i1096" DrawAspect="Content" ObjectID="_1519717850" r:id="rId45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= 30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097" type="#_x0000_t75" style="width:15pt;height:12pt" o:ole="">
                  <v:imagedata r:id="rId34" o:title=""/>
                </v:shape>
                <o:OLEObject Type="Embed" ProgID="Equation.DSMT4" ShapeID="_x0000_i1097" DrawAspect="Content" ObjectID="_1519717851" r:id="rId46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r = </w:t>
            </w:r>
            <w:r w:rsidRPr="00862D89">
              <w:rPr>
                <w:rFonts w:ascii="Times New Roman" w:hAnsi="Times New Roman"/>
                <w:position w:val="-26"/>
              </w:rPr>
              <w:object w:dxaOrig="260" w:dyaOrig="700">
                <v:shape id="_x0000_i1098" type="#_x0000_t75" style="width:12.75pt;height:35.25pt" o:ole="">
                  <v:imagedata r:id="rId47" o:title=""/>
                </v:shape>
                <o:OLEObject Type="Embed" ProgID="Equation.DSMT4" ShapeID="_x0000_i1098" DrawAspect="Content" ObjectID="_1519717852" r:id="rId48"/>
              </w:objec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 xml:space="preserve">Vậy độ dài (O; </w:t>
            </w:r>
            <w:r w:rsidRPr="00862D89">
              <w:rPr>
                <w:rFonts w:ascii="Times New Roman" w:hAnsi="Times New Roman"/>
                <w:position w:val="-26"/>
              </w:rPr>
              <w:object w:dxaOrig="260" w:dyaOrig="700">
                <v:shape id="_x0000_i1099" type="#_x0000_t75" style="width:12.75pt;height:35.25pt" o:ole="">
                  <v:imagedata r:id="rId47" o:title=""/>
                </v:shape>
                <o:OLEObject Type="Embed" ProgID="Equation.DSMT4" ShapeID="_x0000_i1099" DrawAspect="Content" ObjectID="_1519717853" r:id="rId49"/>
              </w:object>
            </w:r>
            <w:r w:rsidRPr="001A7DC3">
              <w:rPr>
                <w:rFonts w:ascii="Times New Roman" w:hAnsi="Times New Roman"/>
                <w:lang w:val="pt-BR"/>
              </w:rPr>
              <w:t>) là 2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00" type="#_x0000_t75" style="width:9.75pt;height:11.25pt" o:ole="">
                  <v:imagedata r:id="rId50" o:title=""/>
                </v:shape>
                <o:OLEObject Type="Embed" ProgID="Equation.DSMT4" ShapeID="_x0000_i1100" DrawAspect="Content" ObjectID="_1519717854" r:id="rId51"/>
              </w:object>
            </w:r>
            <w:r w:rsidRPr="001A7DC3">
              <w:rPr>
                <w:rFonts w:ascii="Times New Roman" w:hAnsi="Times New Roman"/>
                <w:lang w:val="pt-BR"/>
              </w:rPr>
              <w:t>r = 2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01" type="#_x0000_t75" style="width:9.75pt;height:11.25pt" o:ole="">
                  <v:imagedata r:id="rId50" o:title=""/>
                </v:shape>
                <o:OLEObject Type="Embed" ProgID="Equation.DSMT4" ShapeID="_x0000_i1101" DrawAspect="Content" ObjectID="_1519717855" r:id="rId52"/>
              </w:object>
            </w:r>
            <w:r w:rsidRPr="001A7DC3">
              <w:rPr>
                <w:rFonts w:ascii="Times New Roman" w:hAnsi="Times New Roman"/>
                <w:lang w:val="pt-BR"/>
              </w:rPr>
              <w:t>.</w:t>
            </w:r>
            <w:r w:rsidRPr="00862D89">
              <w:rPr>
                <w:rFonts w:ascii="Times New Roman" w:hAnsi="Times New Roman"/>
                <w:position w:val="-26"/>
              </w:rPr>
              <w:object w:dxaOrig="260" w:dyaOrig="700">
                <v:shape id="_x0000_i1102" type="#_x0000_t75" style="width:12.75pt;height:35.25pt" o:ole="">
                  <v:imagedata r:id="rId47" o:title=""/>
                </v:shape>
                <o:OLEObject Type="Embed" ProgID="Equation.DSMT4" ShapeID="_x0000_i1102" DrawAspect="Content" ObjectID="_1519717856" r:id="rId53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= 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03" type="#_x0000_t75" style="width:9.75pt;height:11.25pt" o:ole="">
                  <v:imagedata r:id="rId50" o:title=""/>
                </v:shape>
                <o:OLEObject Type="Embed" ProgID="Equation.DSMT4" ShapeID="_x0000_i1103" DrawAspect="Content" ObjectID="_1519717857" r:id="rId54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a   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Vậy số đo cung n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1A7DC3">
              <w:rPr>
                <w:rFonts w:ascii="Times New Roman" w:hAnsi="Times New Roman"/>
                <w:lang w:val="pt-BR"/>
              </w:rPr>
              <w:t xml:space="preserve"> của hình triển khai mặt xung quanh hình nón là: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04" type="#_x0000_t75" style="width:9.75pt;height:11.25pt" o:ole="">
                  <v:imagedata r:id="rId50" o:title=""/>
                </v:shape>
                <o:OLEObject Type="Embed" ProgID="Equation.DSMT4" ShapeID="_x0000_i1104" DrawAspect="Content" ObjectID="_1519717858" r:id="rId55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a = </w:t>
            </w:r>
            <w:r w:rsidRPr="00862D89">
              <w:rPr>
                <w:rFonts w:ascii="Times New Roman" w:hAnsi="Times New Roman"/>
                <w:position w:val="-28"/>
              </w:rPr>
              <w:object w:dxaOrig="720" w:dyaOrig="760">
                <v:shape id="_x0000_i1105" type="#_x0000_t75" style="width:36pt;height:38.25pt" o:ole="">
                  <v:imagedata r:id="rId56" o:title=""/>
                </v:shape>
                <o:OLEObject Type="Embed" ProgID="Equation.DSMT4" ShapeID="_x0000_i1105" DrawAspect="Content" ObjectID="_1519717859" r:id="rId57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106" type="#_x0000_t75" style="width:15pt;height:12pt" o:ole="">
                  <v:imagedata r:id="rId34" o:title=""/>
                </v:shape>
                <o:OLEObject Type="Embed" ProgID="Equation.DSMT4" ShapeID="_x0000_i1106" DrawAspect="Content" ObjectID="_1519717860" r:id="rId58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n 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1A7DC3">
              <w:rPr>
                <w:rFonts w:ascii="Times New Roman" w:hAnsi="Times New Roman"/>
                <w:lang w:val="pt-BR"/>
              </w:rPr>
              <w:t xml:space="preserve"> = 180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1A7DC3">
              <w:rPr>
                <w:rFonts w:ascii="Times New Roman" w:hAnsi="Times New Roman"/>
                <w:lang w:val="pt-BR"/>
              </w:rPr>
              <w:t>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 w:rsidRPr="001A7DC3">
              <w:rPr>
                <w:rFonts w:ascii="Times New Roman" w:hAnsi="Times New Roman"/>
                <w:b/>
                <w:lang w:val="pt-BR"/>
              </w:rPr>
              <w:t xml:space="preserve">Bài 23 </w:t>
            </w:r>
          </w:p>
          <w:p w:rsidR="002E25BF" w:rsidRPr="001A7DC3" w:rsidRDefault="002C113D" w:rsidP="00F663F4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noProof/>
              </w:rPr>
              <w:object w:dxaOrig="1440" w:dyaOrig="1440">
                <v:shape id="_x0000_s1389" type="#_x0000_t75" style="position:absolute;left:0;text-align:left;margin-left:99.35pt;margin-top:52.75pt;width:126.55pt;height:130pt;z-index:251702272" wrapcoords="-117 0 -117 21486 21600 21486 21600 0 -117 0">
                  <v:imagedata r:id="rId59" o:title=""/>
                  <w10:wrap type="through"/>
                </v:shape>
                <o:OLEObject Type="Embed" ProgID="PBrush" ShapeID="_x0000_s1389" DrawAspect="Content" ObjectID="_1519718014" r:id="rId60"/>
              </w:object>
            </w:r>
            <w:r w:rsidR="002E25BF" w:rsidRPr="001A7DC3">
              <w:rPr>
                <w:rFonts w:ascii="Times New Roman" w:hAnsi="Times New Roman"/>
                <w:lang w:val="pt-BR"/>
              </w:rPr>
              <w:t>Gọi bán kính đáy là r, độ dài đường sinh là l ta có: S</w:t>
            </w:r>
            <w:r w:rsidR="002E25BF" w:rsidRPr="001A7DC3">
              <w:rPr>
                <w:rFonts w:ascii="Times New Roman" w:hAnsi="Times New Roman"/>
                <w:vertAlign w:val="subscript"/>
                <w:lang w:val="pt-BR"/>
              </w:rPr>
              <w:t>quạt</w:t>
            </w:r>
            <w:r w:rsidR="002E25BF" w:rsidRPr="001A7DC3">
              <w:rPr>
                <w:rFonts w:ascii="Times New Roman" w:hAnsi="Times New Roman"/>
                <w:lang w:val="pt-BR"/>
              </w:rPr>
              <w:t xml:space="preserve"> = </w:t>
            </w:r>
            <w:r w:rsidR="002E25BF" w:rsidRPr="00862D89">
              <w:rPr>
                <w:rFonts w:ascii="Times New Roman" w:hAnsi="Times New Roman"/>
                <w:position w:val="-26"/>
              </w:rPr>
              <w:object w:dxaOrig="700" w:dyaOrig="740">
                <v:shape id="_x0000_i1107" type="#_x0000_t75" style="width:35.25pt;height:36.75pt" o:ole="">
                  <v:imagedata r:id="rId61" o:title=""/>
                </v:shape>
                <o:OLEObject Type="Embed" ProgID="Equation.DSMT4" ShapeID="_x0000_i1107" DrawAspect="Content" ObjectID="_1519717861" r:id="rId62"/>
              </w:object>
            </w:r>
            <w:r w:rsidR="002E25BF" w:rsidRPr="001A7DC3">
              <w:rPr>
                <w:rFonts w:ascii="Times New Roman" w:hAnsi="Times New Roman"/>
                <w:lang w:val="pt-BR"/>
              </w:rPr>
              <w:t>S</w:t>
            </w:r>
            <w:r w:rsidR="002E25BF" w:rsidRPr="001A7DC3">
              <w:rPr>
                <w:rFonts w:ascii="Times New Roman" w:hAnsi="Times New Roman"/>
                <w:vertAlign w:val="subscript"/>
                <w:lang w:val="pt-BR"/>
              </w:rPr>
              <w:t>xq nón</w:t>
            </w:r>
            <w:r w:rsidR="002E25BF" w:rsidRPr="001A7DC3">
              <w:rPr>
                <w:rFonts w:ascii="Times New Roman" w:hAnsi="Times New Roman"/>
                <w:lang w:val="pt-BR"/>
              </w:rPr>
              <w:t>.</w:t>
            </w:r>
          </w:p>
          <w:p w:rsidR="002E25BF" w:rsidRPr="001A7DC3" w:rsidRDefault="002E25BF" w:rsidP="00F663F4">
            <w:pPr>
              <w:jc w:val="right"/>
              <w:rPr>
                <w:rFonts w:ascii="Times New Roman" w:hAnsi="Times New Roman"/>
                <w:lang w:val="pt-BR"/>
              </w:rPr>
            </w:pP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S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xq nón</w:t>
            </w:r>
            <w:r w:rsidRPr="001A7DC3">
              <w:rPr>
                <w:rFonts w:ascii="Times New Roman" w:hAnsi="Times New Roman"/>
                <w:lang w:val="pt-BR"/>
              </w:rPr>
              <w:t xml:space="preserve"> = 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08" type="#_x0000_t75" style="width:9.75pt;height:11.25pt" o:ole="">
                  <v:imagedata r:id="rId50" o:title=""/>
                </v:shape>
                <o:OLEObject Type="Embed" ProgID="Equation.DSMT4" ShapeID="_x0000_i1108" DrawAspect="Content" ObjectID="_1519717862" r:id="rId63"/>
              </w:object>
            </w:r>
            <w:r w:rsidRPr="001A7DC3">
              <w:rPr>
                <w:rFonts w:ascii="Times New Roman" w:hAnsi="Times New Roman"/>
                <w:lang w:val="pt-BR"/>
              </w:rPr>
              <w:t>r</w:t>
            </w:r>
            <w:r w:rsidRPr="00862D89">
              <w:rPr>
                <w:rFonts w:ascii="Times New Roman" w:hAnsi="Times New Roman"/>
                <w:position w:val="-4"/>
              </w:rPr>
              <w:object w:dxaOrig="180" w:dyaOrig="300">
                <v:shape id="_x0000_i1109" type="#_x0000_t75" style="width:9pt;height:15pt" o:ole="">
                  <v:imagedata r:id="rId64" o:title=""/>
                </v:shape>
                <o:OLEObject Type="Embed" ProgID="Equation.DSMT4" ShapeID="_x0000_i1109" DrawAspect="Content" ObjectID="_1519717863" r:id="rId65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110" type="#_x0000_t75" style="width:15pt;height:12pt" o:ole="">
                  <v:imagedata r:id="rId34" o:title=""/>
                </v:shape>
                <o:OLEObject Type="Embed" ProgID="Equation.DSMT4" ShapeID="_x0000_i1110" DrawAspect="Content" ObjectID="_1519717864" r:id="rId66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26"/>
              </w:rPr>
              <w:object w:dxaOrig="1100" w:dyaOrig="740">
                <v:shape id="_x0000_i1111" type="#_x0000_t75" style="width:54.75pt;height:36.75pt" o:ole="">
                  <v:imagedata r:id="rId67" o:title=""/>
                </v:shape>
                <o:OLEObject Type="Embed" ProgID="Equation.DSMT4" ShapeID="_x0000_i1111" DrawAspect="Content" ObjectID="_1519717865" r:id="rId68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26"/>
              </w:rPr>
              <w:object w:dxaOrig="999" w:dyaOrig="700">
                <v:shape id="_x0000_i1112" type="#_x0000_t75" style="width:50.25pt;height:35.25pt" o:ole="">
                  <v:imagedata r:id="rId69" o:title=""/>
                </v:shape>
                <o:OLEObject Type="Embed" ProgID="Equation.DSMT4" ShapeID="_x0000_i1112" DrawAspect="Content" ObjectID="_1519717866" r:id="rId70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113" type="#_x0000_t75" style="width:15pt;height:12pt" o:ole="">
                  <v:imagedata r:id="rId34" o:title=""/>
                </v:shape>
                <o:OLEObject Type="Embed" ProgID="Equation.DSMT4" ShapeID="_x0000_i1113" DrawAspect="Content" ObjectID="_1519717867" r:id="rId71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26"/>
              </w:rPr>
              <w:object w:dxaOrig="1460" w:dyaOrig="700">
                <v:shape id="_x0000_i1114" type="#_x0000_t75" style="width:72.75pt;height:35.25pt" o:ole="">
                  <v:imagedata r:id="rId72" o:title=""/>
                </v:shape>
                <o:OLEObject Type="Embed" ProgID="Equation.DSMT4" ShapeID="_x0000_i1114" DrawAspect="Content" ObjectID="_1519717868" r:id="rId73"/>
              </w:objec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115" type="#_x0000_t75" style="width:15pt;height:12pt" o:ole="">
                  <v:imagedata r:id="rId34" o:title=""/>
                </v:shape>
                <o:OLEObject Type="Embed" ProgID="Equation.DSMT4" ShapeID="_x0000_i1115" DrawAspect="Content" ObjectID="_1519717869" r:id="rId74"/>
              </w:object>
            </w:r>
            <w:r w:rsidRPr="001A7DC3">
              <w:rPr>
                <w:rFonts w:ascii="Times New Roman" w:hAnsi="Times New Roman"/>
                <w:lang w:val="pt-BR"/>
              </w:rPr>
              <w:t>sin</w:t>
            </w:r>
            <w:r w:rsidRPr="00862D89">
              <w:rPr>
                <w:rFonts w:ascii="Times New Roman" w:hAnsi="Times New Roman"/>
                <w:position w:val="-6"/>
              </w:rPr>
              <w:object w:dxaOrig="260" w:dyaOrig="240">
                <v:shape id="_x0000_i1116" type="#_x0000_t75" style="width:12.75pt;height:12pt" o:ole="">
                  <v:imagedata r:id="rId36" o:title=""/>
                </v:shape>
                <o:OLEObject Type="Embed" ProgID="Equation.DSMT4" ShapeID="_x0000_i1116" DrawAspect="Content" ObjectID="_1519717870" r:id="rId75"/>
              </w:object>
            </w:r>
            <w:r w:rsidRPr="001A7DC3">
              <w:rPr>
                <w:rFonts w:ascii="Times New Roman" w:hAnsi="Times New Roman"/>
                <w:lang w:val="pt-BR"/>
              </w:rPr>
              <w:t>= 0,25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862D89">
              <w:rPr>
                <w:rFonts w:ascii="Times New Roman" w:hAnsi="Times New Roman"/>
                <w:position w:val="-6"/>
              </w:rPr>
              <w:object w:dxaOrig="300" w:dyaOrig="240">
                <v:shape id="_x0000_i1117" type="#_x0000_t75" style="width:15pt;height:12pt" o:ole="">
                  <v:imagedata r:id="rId34" o:title=""/>
                </v:shape>
                <o:OLEObject Type="Embed" ProgID="Equation.DSMT4" ShapeID="_x0000_i1117" DrawAspect="Content" ObjectID="_1519717871" r:id="rId76"/>
              </w:object>
            </w:r>
            <w:r w:rsidRPr="00862D89">
              <w:rPr>
                <w:rFonts w:ascii="Times New Roman" w:hAnsi="Times New Roman"/>
                <w:position w:val="-6"/>
              </w:rPr>
              <w:object w:dxaOrig="260" w:dyaOrig="240">
                <v:shape id="_x0000_i1118" type="#_x0000_t75" style="width:12.75pt;height:12pt" o:ole="">
                  <v:imagedata r:id="rId36" o:title=""/>
                </v:shape>
                <o:OLEObject Type="Embed" ProgID="Equation.DSMT4" ShapeID="_x0000_i1118" DrawAspect="Content" ObjectID="_1519717872" r:id="rId77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4"/>
              </w:rPr>
              <w:object w:dxaOrig="200" w:dyaOrig="200">
                <v:shape id="_x0000_i1119" type="#_x0000_t75" style="width:9.75pt;height:9.75pt" o:ole="">
                  <v:imagedata r:id="rId78" o:title=""/>
                </v:shape>
                <o:OLEObject Type="Embed" ProgID="Equation.DSMT4" ShapeID="_x0000_i1119" DrawAspect="Content" ObjectID="_1519717873" r:id="rId79"/>
              </w:object>
            </w:r>
            <w:r w:rsidRPr="001A7DC3">
              <w:rPr>
                <w:rFonts w:ascii="Times New Roman" w:hAnsi="Times New Roman"/>
                <w:lang w:val="pt-BR"/>
              </w:rPr>
              <w:t>14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1A7DC3">
              <w:rPr>
                <w:rFonts w:ascii="Times New Roman" w:hAnsi="Times New Roman"/>
                <w:lang w:val="pt-BR"/>
              </w:rPr>
              <w:t xml:space="preserve">28   </w:t>
            </w:r>
          </w:p>
          <w:p w:rsidR="002E25BF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</w:p>
          <w:p w:rsidR="002E25BF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Dạng 2</w:t>
            </w:r>
            <w:r w:rsidRPr="000E2823">
              <w:rPr>
                <w:rFonts w:ascii="Times New Roman" w:hAnsi="Times New Roman"/>
                <w:b/>
                <w:i/>
                <w:lang w:val="pt-BR"/>
              </w:rPr>
              <w:t>: Tính</w:t>
            </w:r>
            <w:r>
              <w:rPr>
                <w:rFonts w:ascii="Times New Roman" w:hAnsi="Times New Roman"/>
                <w:b/>
                <w:i/>
                <w:lang w:val="pt-BR"/>
              </w:rPr>
              <w:t xml:space="preserve"> diện tích - </w:t>
            </w:r>
            <w:r w:rsidRPr="000E2823">
              <w:rPr>
                <w:rFonts w:ascii="Times New Roman" w:hAnsi="Times New Roman"/>
                <w:b/>
                <w:i/>
                <w:lang w:val="pt-BR"/>
              </w:rPr>
              <w:t xml:space="preserve"> </w:t>
            </w:r>
            <w:r>
              <w:rPr>
                <w:rFonts w:ascii="Times New Roman" w:hAnsi="Times New Roman"/>
                <w:b/>
                <w:i/>
                <w:lang w:val="pt-BR"/>
              </w:rPr>
              <w:t>thể tích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 w:rsidRPr="001A7DC3">
              <w:rPr>
                <w:rFonts w:ascii="Times New Roman" w:hAnsi="Times New Roman"/>
                <w:b/>
                <w:lang w:val="pt-BR"/>
              </w:rPr>
              <w:t xml:space="preserve">Bài 27 </w:t>
            </w:r>
            <w:r>
              <w:rPr>
                <w:rFonts w:ascii="Times New Roman" w:hAnsi="Times New Roman"/>
                <w:b/>
                <w:lang w:val="pt-BR"/>
              </w:rPr>
              <w:t xml:space="preserve"> </w:t>
            </w:r>
            <w:r w:rsidRPr="000E2823">
              <w:rPr>
                <w:rFonts w:ascii="Times New Roman" w:hAnsi="Times New Roman"/>
                <w:lang w:val="pt-BR"/>
              </w:rPr>
              <w:t>(17 phút)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noProof/>
              </w:rPr>
              <w:object w:dxaOrig="1440" w:dyaOrig="1440">
                <v:shape id="_x0000_s1390" type="#_x0000_t75" style="position:absolute;left:0;text-align:left;margin-left:74.6pt;margin-top:1.3pt;width:139.75pt;height:159.05pt;z-index:251703296" wrapcoords="-100 0 -100 21513 21600 21513 21600 0 -100 0">
                  <v:imagedata r:id="rId80" o:title=""/>
                  <w10:wrap type="through"/>
                </v:shape>
                <o:OLEObject Type="Embed" ProgID="PBrush" ShapeID="_x0000_s1390" DrawAspect="Content" ObjectID="_1519718015" r:id="rId81"/>
              </w:object>
            </w:r>
            <w:r w:rsidRPr="001A7DC3">
              <w:rPr>
                <w:rFonts w:ascii="Times New Roman" w:hAnsi="Times New Roman"/>
                <w:lang w:val="pt-BR"/>
              </w:rPr>
              <w:t>a) Thể tích của hình trụ là: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V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trụ</w:t>
            </w:r>
            <w:r w:rsidRPr="001A7DC3">
              <w:rPr>
                <w:rFonts w:ascii="Times New Roman" w:hAnsi="Times New Roman"/>
                <w:lang w:val="pt-BR"/>
              </w:rPr>
              <w:t xml:space="preserve"> = 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0" type="#_x0000_t75" style="width:9.75pt;height:11.25pt" o:ole="">
                  <v:imagedata r:id="rId50" o:title=""/>
                </v:shape>
                <o:OLEObject Type="Embed" ProgID="Equation.DSMT4" ShapeID="_x0000_i1120" DrawAspect="Content" ObjectID="_1519717874" r:id="rId82"/>
              </w:object>
            </w:r>
            <w:r w:rsidRPr="001A7DC3">
              <w:rPr>
                <w:rFonts w:ascii="Times New Roman" w:hAnsi="Times New Roman"/>
                <w:lang w:val="pt-BR"/>
              </w:rPr>
              <w:t>r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A7DC3">
              <w:rPr>
                <w:rFonts w:ascii="Times New Roman" w:hAnsi="Times New Roman"/>
                <w:lang w:val="pt-BR"/>
              </w:rPr>
              <w:t>h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1A7DC3">
              <w:rPr>
                <w:rFonts w:ascii="Times New Roman" w:hAnsi="Times New Roman"/>
                <w:lang w:val="pt-BR"/>
              </w:rPr>
              <w:t xml:space="preserve"> =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1" type="#_x0000_t75" style="width:9.75pt;height:11.25pt" o:ole="">
                  <v:imagedata r:id="rId50" o:title=""/>
                </v:shape>
                <o:OLEObject Type="Embed" ProgID="Equation.DSMT4" ShapeID="_x0000_i1121" DrawAspect="Content" ObjectID="_1519717875" r:id="rId83"/>
              </w:object>
            </w:r>
            <w:r w:rsidRPr="001A7DC3">
              <w:rPr>
                <w:rFonts w:ascii="Times New Roman" w:hAnsi="Times New Roman"/>
                <w:lang w:val="pt-BR"/>
              </w:rPr>
              <w:t>.0,7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A7DC3">
              <w:rPr>
                <w:rFonts w:ascii="Times New Roman" w:hAnsi="Times New Roman"/>
                <w:lang w:val="pt-BR"/>
              </w:rPr>
              <w:t>.0,7 =0,343 (m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3</w:t>
            </w:r>
            <w:r w:rsidRPr="001A7DC3">
              <w:rPr>
                <w:rFonts w:ascii="Times New Roman" w:hAnsi="Times New Roman"/>
                <w:lang w:val="pt-BR"/>
              </w:rPr>
              <w:t>)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Thể tích của hình nón là  :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V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nón</w:t>
            </w:r>
            <w:r w:rsidRPr="001A7DC3">
              <w:rPr>
                <w:rFonts w:ascii="Times New Roman" w:hAnsi="Times New Roman"/>
                <w:lang w:val="pt-BR"/>
              </w:rPr>
              <w:t xml:space="preserve"> = </w:t>
            </w:r>
            <w:r w:rsidRPr="00862D89">
              <w:rPr>
                <w:rFonts w:ascii="Times New Roman" w:hAnsi="Times New Roman"/>
                <w:position w:val="-28"/>
              </w:rPr>
              <w:object w:dxaOrig="859" w:dyaOrig="720">
                <v:shape id="_x0000_i1122" type="#_x0000_t75" style="width:42.75pt;height:36pt" o:ole="">
                  <v:imagedata r:id="rId84" o:title=""/>
                </v:shape>
                <o:OLEObject Type="Embed" ProgID="Equation.DSMT4" ShapeID="_x0000_i1122" DrawAspect="Content" ObjectID="_1519717876" r:id="rId85"/>
              </w:object>
            </w:r>
            <w:r w:rsidRPr="001A7DC3">
              <w:rPr>
                <w:rFonts w:ascii="Times New Roman" w:hAnsi="Times New Roman"/>
                <w:b/>
                <w:lang w:val="pt-BR"/>
              </w:rPr>
              <w:t xml:space="preserve">= </w:t>
            </w:r>
            <w:r w:rsidRPr="00862D89">
              <w:rPr>
                <w:rFonts w:ascii="Times New Roman" w:hAnsi="Times New Roman"/>
                <w:b/>
                <w:position w:val="-28"/>
              </w:rPr>
              <w:object w:dxaOrig="1359" w:dyaOrig="720">
                <v:shape id="_x0000_i1123" type="#_x0000_t75" style="width:68.25pt;height:36pt" o:ole="">
                  <v:imagedata r:id="rId86" o:title=""/>
                </v:shape>
                <o:OLEObject Type="Embed" ProgID="Equation.DSMT4" ShapeID="_x0000_i1123" DrawAspect="Content" ObjectID="_1519717877" r:id="rId87"/>
              </w:objec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b/>
                <w:lang w:val="pt-BR"/>
              </w:rPr>
              <w:t xml:space="preserve">= </w:t>
            </w:r>
            <w:r w:rsidRPr="001A7DC3">
              <w:rPr>
                <w:rFonts w:ascii="Times New Roman" w:hAnsi="Times New Roman"/>
                <w:lang w:val="pt-BR"/>
              </w:rPr>
              <w:t>0,147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4" type="#_x0000_t75" style="width:9.75pt;height:11.25pt" o:ole="">
                  <v:imagedata r:id="rId50" o:title=""/>
                </v:shape>
                <o:OLEObject Type="Embed" ProgID="Equation.DSMT4" ShapeID="_x0000_i1124" DrawAspect="Content" ObjectID="_1519717878" r:id="rId88"/>
              </w:object>
            </w:r>
            <w:r w:rsidRPr="001A7DC3">
              <w:rPr>
                <w:rFonts w:ascii="Times New Roman" w:hAnsi="Times New Roman"/>
                <w:b/>
                <w:lang w:val="pt-BR"/>
              </w:rPr>
              <w:t xml:space="preserve"> </w:t>
            </w:r>
            <w:r w:rsidRPr="001A7DC3">
              <w:rPr>
                <w:rFonts w:ascii="Times New Roman" w:hAnsi="Times New Roman"/>
                <w:lang w:val="pt-BR"/>
              </w:rPr>
              <w:t>(m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3</w:t>
            </w:r>
            <w:r w:rsidRPr="001A7DC3">
              <w:rPr>
                <w:rFonts w:ascii="Times New Roman" w:hAnsi="Times New Roman"/>
                <w:lang w:val="pt-BR"/>
              </w:rPr>
              <w:t>)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lastRenderedPageBreak/>
              <w:t>Vậy thể tích của dụng cụ này là: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V = V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trụ</w:t>
            </w:r>
            <w:r w:rsidRPr="001A7DC3">
              <w:rPr>
                <w:rFonts w:ascii="Times New Roman" w:hAnsi="Times New Roman"/>
                <w:lang w:val="pt-BR"/>
              </w:rPr>
              <w:t xml:space="preserve"> + V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nón</w: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b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= 0,343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5" type="#_x0000_t75" style="width:9.75pt;height:11.25pt" o:ole="">
                  <v:imagedata r:id="rId50" o:title=""/>
                </v:shape>
                <o:OLEObject Type="Embed" ProgID="Equation.DSMT4" ShapeID="_x0000_i1125" DrawAspect="Content" ObjectID="_1519717879" r:id="rId89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+ 0,147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6" type="#_x0000_t75" style="width:9.75pt;height:11.25pt" o:ole="">
                  <v:imagedata r:id="rId50" o:title=""/>
                </v:shape>
                <o:OLEObject Type="Embed" ProgID="Equation.DSMT4" ShapeID="_x0000_i1126" DrawAspect="Content" ObjectID="_1519717880" r:id="rId90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= 0,49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7" type="#_x0000_t75" style="width:9.75pt;height:11.25pt" o:ole="">
                  <v:imagedata r:id="rId50" o:title=""/>
                </v:shape>
                <o:OLEObject Type="Embed" ProgID="Equation.DSMT4" ShapeID="_x0000_i1127" DrawAspect="Content" ObjectID="_1519717881" r:id="rId91"/>
              </w:object>
            </w:r>
            <w:r w:rsidRPr="001A7DC3">
              <w:rPr>
                <w:rFonts w:ascii="Times New Roman" w:hAnsi="Times New Roman"/>
                <w:lang w:val="pt-BR"/>
              </w:rPr>
              <w:t>(m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3</w:t>
            </w:r>
            <w:r w:rsidRPr="001A7DC3">
              <w:rPr>
                <w:rFonts w:ascii="Times New Roman" w:hAnsi="Times New Roman"/>
                <w:lang w:val="pt-BR"/>
              </w:rPr>
              <w:t xml:space="preserve">) 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b) diện tích xung quanh của hình trụ là: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2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8" type="#_x0000_t75" style="width:9.75pt;height:11.25pt" o:ole="">
                  <v:imagedata r:id="rId50" o:title=""/>
                </v:shape>
                <o:OLEObject Type="Embed" ProgID="Equation.DSMT4" ShapeID="_x0000_i1128" DrawAspect="Content" ObjectID="_1519717882" r:id="rId92"/>
              </w:object>
            </w:r>
            <w:r w:rsidRPr="001A7DC3">
              <w:rPr>
                <w:rFonts w:ascii="Times New Roman" w:hAnsi="Times New Roman"/>
                <w:lang w:val="pt-BR"/>
              </w:rPr>
              <w:t>rh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1A7DC3">
              <w:rPr>
                <w:rFonts w:ascii="Times New Roman" w:hAnsi="Times New Roman"/>
                <w:lang w:val="pt-BR"/>
              </w:rPr>
              <w:t xml:space="preserve"> =2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29" type="#_x0000_t75" style="width:9.75pt;height:11.25pt" o:ole="">
                  <v:imagedata r:id="rId50" o:title=""/>
                </v:shape>
                <o:OLEObject Type="Embed" ProgID="Equation.DSMT4" ShapeID="_x0000_i1129" DrawAspect="Content" ObjectID="_1519717883" r:id="rId93"/>
              </w:object>
            </w:r>
            <w:r w:rsidRPr="001A7DC3">
              <w:rPr>
                <w:rFonts w:ascii="Times New Roman" w:hAnsi="Times New Roman"/>
                <w:lang w:val="pt-BR"/>
              </w:rPr>
              <w:t>.0,7.0,7 =0,98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30" type="#_x0000_t75" style="width:9.75pt;height:11.25pt" o:ole="">
                  <v:imagedata r:id="rId50" o:title=""/>
                </v:shape>
                <o:OLEObject Type="Embed" ProgID="Equation.DSMT4" ShapeID="_x0000_i1130" DrawAspect="Content" ObjectID="_1519717884" r:id="rId94"/>
              </w:object>
            </w:r>
            <w:r w:rsidRPr="001A7DC3">
              <w:rPr>
                <w:rFonts w:ascii="Times New Roman" w:hAnsi="Times New Roman"/>
                <w:lang w:val="pt-BR"/>
              </w:rPr>
              <w:t>(cm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A7DC3">
              <w:rPr>
                <w:rFonts w:ascii="Times New Roman" w:hAnsi="Times New Roman"/>
                <w:lang w:val="pt-BR"/>
              </w:rPr>
              <w:t xml:space="preserve">). 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Diện tích xq của hình nón là: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862D89">
              <w:rPr>
                <w:rFonts w:ascii="Times New Roman" w:hAnsi="Times New Roman"/>
                <w:position w:val="-12"/>
              </w:rPr>
              <w:object w:dxaOrig="4239" w:dyaOrig="480">
                <v:shape id="_x0000_i1131" type="#_x0000_t75" style="width:212.25pt;height:24pt" o:ole="">
                  <v:imagedata r:id="rId95" o:title=""/>
                </v:shape>
                <o:OLEObject Type="Embed" ProgID="Equation.DSMT4" ShapeID="_x0000_i1131" DrawAspect="Content" ObjectID="_1519717885" r:id="rId96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 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S</w:t>
            </w:r>
            <w:r w:rsidRPr="001A7DC3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1A7DC3">
              <w:rPr>
                <w:rFonts w:ascii="Times New Roman" w:hAnsi="Times New Roman"/>
                <w:lang w:val="pt-BR"/>
              </w:rPr>
              <w:t xml:space="preserve"> = 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32" type="#_x0000_t75" style="width:9.75pt;height:11.25pt" o:ole="">
                  <v:imagedata r:id="rId50" o:title=""/>
                </v:shape>
                <o:OLEObject Type="Embed" ProgID="Equation.DSMT4" ShapeID="_x0000_i1132" DrawAspect="Content" ObjectID="_1519717886" r:id="rId97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rl </w:t>
            </w:r>
            <w:r w:rsidRPr="00862D89">
              <w:rPr>
                <w:rFonts w:ascii="Times New Roman" w:hAnsi="Times New Roman"/>
                <w:position w:val="-4"/>
              </w:rPr>
              <w:object w:dxaOrig="200" w:dyaOrig="200">
                <v:shape id="_x0000_i1133" type="#_x0000_t75" style="width:9.75pt;height:9.75pt" o:ole="">
                  <v:imagedata r:id="rId78" o:title=""/>
                </v:shape>
                <o:OLEObject Type="Embed" ProgID="Equation.DSMT4" ShapeID="_x0000_i1133" DrawAspect="Content" ObjectID="_1519717887" r:id="rId98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34" type="#_x0000_t75" style="width:9.75pt;height:11.25pt" o:ole="">
                  <v:imagedata r:id="rId50" o:title=""/>
                </v:shape>
                <o:OLEObject Type="Embed" ProgID="Equation.DSMT4" ShapeID="_x0000_i1134" DrawAspect="Content" ObjectID="_1519717888" r:id="rId99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.0,7.1,14 </w:t>
            </w:r>
            <w:r w:rsidRPr="00862D89">
              <w:rPr>
                <w:rFonts w:ascii="Times New Roman" w:hAnsi="Times New Roman"/>
                <w:position w:val="-4"/>
              </w:rPr>
              <w:object w:dxaOrig="200" w:dyaOrig="200">
                <v:shape id="_x0000_i1135" type="#_x0000_t75" style="width:9.75pt;height:9.75pt" o:ole="">
                  <v:imagedata r:id="rId78" o:title=""/>
                </v:shape>
                <o:OLEObject Type="Embed" ProgID="Equation.DSMT4" ShapeID="_x0000_i1135" DrawAspect="Content" ObjectID="_1519717889" r:id="rId100"/>
              </w:object>
            </w:r>
            <w:r w:rsidRPr="001A7DC3">
              <w:rPr>
                <w:rFonts w:ascii="Times New Roman" w:hAnsi="Times New Roman"/>
                <w:lang w:val="pt-BR"/>
              </w:rPr>
              <w:t xml:space="preserve"> 5,59 (m</w:t>
            </w:r>
            <w:r w:rsidRPr="001A7DC3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A7DC3">
              <w:rPr>
                <w:rFonts w:ascii="Times New Roman" w:hAnsi="Times New Roman"/>
                <w:lang w:val="pt-BR"/>
              </w:rPr>
              <w:t>) .</w:t>
            </w:r>
          </w:p>
          <w:p w:rsidR="002E25BF" w:rsidRPr="001A7DC3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1A7DC3">
              <w:rPr>
                <w:rFonts w:ascii="Times New Roman" w:hAnsi="Times New Roman"/>
                <w:lang w:val="pt-BR"/>
              </w:rPr>
              <w:t>Diện tích mặt ngoài của dụng cụ là:</w:t>
            </w:r>
          </w:p>
          <w:p w:rsidR="002E25BF" w:rsidRPr="00862D89" w:rsidRDefault="002E25BF" w:rsidP="00F663F4">
            <w:pPr>
              <w:jc w:val="both"/>
              <w:rPr>
                <w:rFonts w:ascii="Times New Roman" w:hAnsi="Times New Roman"/>
              </w:rPr>
            </w:pPr>
            <w:r w:rsidRPr="00862D89">
              <w:rPr>
                <w:rFonts w:ascii="Times New Roman" w:hAnsi="Times New Roman"/>
              </w:rPr>
              <w:t>0,98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36" type="#_x0000_t75" style="width:9.75pt;height:11.25pt" o:ole="">
                  <v:imagedata r:id="rId50" o:title=""/>
                </v:shape>
                <o:OLEObject Type="Embed" ProgID="Equation.DSMT4" ShapeID="_x0000_i1136" DrawAspect="Content" ObjectID="_1519717890" r:id="rId101"/>
              </w:object>
            </w:r>
            <w:r w:rsidRPr="00862D89">
              <w:rPr>
                <w:rFonts w:ascii="Times New Roman" w:hAnsi="Times New Roman"/>
              </w:rPr>
              <w:t xml:space="preserve"> + 0,80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37" type="#_x0000_t75" style="width:9.75pt;height:11.25pt" o:ole="">
                  <v:imagedata r:id="rId50" o:title=""/>
                </v:shape>
                <o:OLEObject Type="Embed" ProgID="Equation.DSMT4" ShapeID="_x0000_i1137" DrawAspect="Content" ObjectID="_1519717891" r:id="rId102"/>
              </w:object>
            </w:r>
            <w:r w:rsidRPr="00862D89">
              <w:rPr>
                <w:rFonts w:ascii="Times New Roman" w:hAnsi="Times New Roman"/>
              </w:rPr>
              <w:t xml:space="preserve"> </w:t>
            </w:r>
            <w:r w:rsidRPr="00862D89">
              <w:rPr>
                <w:rFonts w:ascii="Times New Roman" w:hAnsi="Times New Roman"/>
                <w:position w:val="-4"/>
              </w:rPr>
              <w:object w:dxaOrig="200" w:dyaOrig="200">
                <v:shape id="_x0000_i1138" type="#_x0000_t75" style="width:9.75pt;height:9.75pt" o:ole="">
                  <v:imagedata r:id="rId78" o:title=""/>
                </v:shape>
                <o:OLEObject Type="Embed" ProgID="Equation.DSMT4" ShapeID="_x0000_i1138" DrawAspect="Content" ObjectID="_1519717892" r:id="rId103"/>
              </w:object>
            </w:r>
            <w:r w:rsidRPr="00862D89">
              <w:rPr>
                <w:rFonts w:ascii="Times New Roman" w:hAnsi="Times New Roman"/>
              </w:rPr>
              <w:t xml:space="preserve"> 1,78</w:t>
            </w:r>
            <w:r w:rsidRPr="00862D89">
              <w:rPr>
                <w:rFonts w:ascii="Times New Roman" w:hAnsi="Times New Roman"/>
                <w:position w:val="-6"/>
              </w:rPr>
              <w:object w:dxaOrig="200" w:dyaOrig="220">
                <v:shape id="_x0000_i1139" type="#_x0000_t75" style="width:9.75pt;height:11.25pt" o:ole="">
                  <v:imagedata r:id="rId50" o:title=""/>
                </v:shape>
                <o:OLEObject Type="Embed" ProgID="Equation.DSMT4" ShapeID="_x0000_i1139" DrawAspect="Content" ObjectID="_1519717893" r:id="rId104"/>
              </w:object>
            </w:r>
            <w:r w:rsidRPr="00862D89">
              <w:rPr>
                <w:rFonts w:ascii="Times New Roman" w:hAnsi="Times New Roman"/>
              </w:rPr>
              <w:t xml:space="preserve"> </w:t>
            </w:r>
            <w:r w:rsidRPr="00862D89">
              <w:rPr>
                <w:rFonts w:ascii="Times New Roman" w:hAnsi="Times New Roman"/>
                <w:position w:val="-4"/>
              </w:rPr>
              <w:object w:dxaOrig="200" w:dyaOrig="200">
                <v:shape id="_x0000_i1140" type="#_x0000_t75" style="width:9.75pt;height:9.75pt" o:ole="">
                  <v:imagedata r:id="rId78" o:title=""/>
                </v:shape>
                <o:OLEObject Type="Embed" ProgID="Equation.DSMT4" ShapeID="_x0000_i1140" DrawAspect="Content" ObjectID="_1519717894" r:id="rId105"/>
              </w:object>
            </w:r>
            <w:r w:rsidRPr="00862D89">
              <w:rPr>
                <w:rFonts w:ascii="Times New Roman" w:hAnsi="Times New Roman"/>
              </w:rPr>
              <w:t xml:space="preserve"> 5,59 (m</w:t>
            </w:r>
            <w:r w:rsidRPr="00862D89">
              <w:rPr>
                <w:rFonts w:ascii="Times New Roman" w:hAnsi="Times New Roman"/>
                <w:vertAlign w:val="superscript"/>
              </w:rPr>
              <w:t>2</w:t>
            </w:r>
            <w:r w:rsidRPr="00862D89">
              <w:rPr>
                <w:rFonts w:ascii="Times New Roman" w:hAnsi="Times New Roman"/>
              </w:rPr>
              <w:t>).</w:t>
            </w:r>
          </w:p>
        </w:tc>
      </w:tr>
      <w:tr w:rsidR="002E25BF" w:rsidRPr="00F31E0E" w:rsidTr="002C11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59"/>
        </w:trPr>
        <w:tc>
          <w:tcPr>
            <w:tcW w:w="10615" w:type="dxa"/>
            <w:gridSpan w:val="4"/>
          </w:tcPr>
          <w:p w:rsidR="002E25BF" w:rsidRPr="00DB40AD" w:rsidRDefault="002C113D" w:rsidP="00F663F4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lastRenderedPageBreak/>
              <w:t>Hoạt động 2</w:t>
            </w:r>
            <w:r w:rsidR="002E25BF"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="002E25BF"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="002E25BF" w:rsidRPr="00DB40AD">
              <w:rPr>
                <w:rFonts w:ascii="Times New Roman" w:hAnsi="Times New Roman"/>
                <w:lang w:val="pl-PL"/>
              </w:rPr>
              <w:t>(</w:t>
            </w:r>
            <w:r>
              <w:rPr>
                <w:rFonts w:ascii="Times New Roman" w:hAnsi="Times New Roman"/>
                <w:lang w:val="pl-PL"/>
              </w:rPr>
              <w:t>1</w:t>
            </w:r>
            <w:r w:rsidR="002E25BF" w:rsidRPr="00DB40AD">
              <w:rPr>
                <w:rFonts w:ascii="Times New Roman" w:hAnsi="Times New Roman"/>
                <w:lang w:val="pl-PL"/>
              </w:rPr>
              <w:t xml:space="preserve"> phút)</w:t>
            </w:r>
          </w:p>
          <w:p w:rsidR="002E25BF" w:rsidRPr="00DB40AD" w:rsidRDefault="002E25BF" w:rsidP="00F663F4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2E25BF" w:rsidRPr="00DB40AD" w:rsidRDefault="002E25BF" w:rsidP="00F663F4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2E25BF" w:rsidRPr="00DB40AD" w:rsidRDefault="002E25BF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2E25BF" w:rsidRPr="00DB40AD" w:rsidTr="002C11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59"/>
        </w:trPr>
        <w:tc>
          <w:tcPr>
            <w:tcW w:w="2875" w:type="dxa"/>
            <w:gridSpan w:val="2"/>
          </w:tcPr>
          <w:p w:rsidR="002E25BF" w:rsidRPr="00DB40AD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880" w:type="dxa"/>
          </w:tcPr>
          <w:p w:rsidR="002E25BF" w:rsidRPr="00DB40AD" w:rsidRDefault="002E25BF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860" w:type="dxa"/>
          </w:tcPr>
          <w:p w:rsidR="002E25BF" w:rsidRPr="00DB40AD" w:rsidRDefault="002E25BF" w:rsidP="00F663F4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2E25BF" w:rsidRPr="00DB40AD" w:rsidRDefault="002C113D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uộc các công thức tính thể tích, diện tích của hình nón.</w:t>
            </w:r>
          </w:p>
          <w:p w:rsidR="002E25BF" w:rsidRPr="00DB40AD" w:rsidRDefault="002E25BF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àm bài tập </w:t>
            </w:r>
            <w:r w:rsidR="002C113D">
              <w:rPr>
                <w:rFonts w:ascii="Times New Roman" w:hAnsi="Times New Roman"/>
                <w:sz w:val="26"/>
                <w:szCs w:val="26"/>
                <w:lang w:val="fr-FR"/>
              </w:rPr>
              <w:t>25,26,27 sgk.</w:t>
            </w:r>
          </w:p>
          <w:p w:rsidR="002E25BF" w:rsidRPr="00DB40AD" w:rsidRDefault="002E25BF" w:rsidP="00F663F4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2C113D" w:rsidRPr="002C113D" w:rsidRDefault="002E25BF" w:rsidP="002C113D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2C113D">
              <w:rPr>
                <w:rFonts w:ascii="Times New Roman" w:hAnsi="Times New Roman"/>
                <w:sz w:val="26"/>
                <w:szCs w:val="26"/>
              </w:rPr>
              <w:t>68: Hình cầu</w:t>
            </w:r>
          </w:p>
          <w:p w:rsidR="002E25BF" w:rsidRPr="00DB40AD" w:rsidRDefault="002C113D" w:rsidP="002C113D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rả lời các ? sgk.</w:t>
            </w:r>
            <w:r w:rsidR="002E25BF"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2E25BF" w:rsidRPr="00DB40AD" w:rsidRDefault="002E25BF" w:rsidP="002E25BF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2E25BF" w:rsidRPr="00C74C6B" w:rsidRDefault="002E25BF" w:rsidP="002E25BF">
      <w:pPr>
        <w:rPr>
          <w:rFonts w:ascii="Times New Roman" w:hAnsi="Times New Roman"/>
          <w:b/>
        </w:rPr>
      </w:pPr>
    </w:p>
    <w:p w:rsidR="002E25BF" w:rsidRDefault="002E25BF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2C113D" w:rsidRDefault="002C113D" w:rsidP="002E25BF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i/>
          <w:lang w:val="es-ES"/>
        </w:rPr>
      </w:pP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E11702" w:rsidRDefault="00E11702" w:rsidP="00E11702">
      <w:pPr>
        <w:pStyle w:val="Heading1"/>
        <w:jc w:val="center"/>
        <w:rPr>
          <w:rFonts w:ascii="Times New Roman" w:hAnsi="Times New Roman"/>
          <w:sz w:val="28"/>
          <w:szCs w:val="28"/>
          <w:lang w:val="es-ES"/>
        </w:rPr>
      </w:pPr>
    </w:p>
    <w:p w:rsidR="00E11702" w:rsidRPr="00384BED" w:rsidRDefault="00E11702" w:rsidP="00557F5A">
      <w:pPr>
        <w:pStyle w:val="Heading1"/>
        <w:jc w:val="center"/>
        <w:rPr>
          <w:rFonts w:ascii="Times New Roman" w:hAnsi="Times New Roman"/>
          <w:b w:val="0"/>
          <w:u w:val="single"/>
          <w:lang w:val="es-ES"/>
        </w:rPr>
      </w:pPr>
      <w:r w:rsidRPr="00384BED">
        <w:rPr>
          <w:rFonts w:ascii="Times New Roman" w:hAnsi="Times New Roman"/>
          <w:sz w:val="28"/>
          <w:szCs w:val="28"/>
          <w:lang w:val="es-ES"/>
        </w:rPr>
        <w:t>Tiết 6</w:t>
      </w:r>
      <w:r w:rsidR="002C113D">
        <w:rPr>
          <w:rFonts w:ascii="Times New Roman" w:hAnsi="Times New Roman"/>
          <w:sz w:val="28"/>
          <w:szCs w:val="28"/>
          <w:lang w:val="es-ES"/>
        </w:rPr>
        <w:t>4</w:t>
      </w:r>
      <w:r w:rsidRPr="00384BED">
        <w:rPr>
          <w:rFonts w:ascii="Times New Roman" w:hAnsi="Times New Roman"/>
          <w:sz w:val="28"/>
          <w:szCs w:val="28"/>
          <w:lang w:val="es-ES"/>
        </w:rPr>
        <w:t xml:space="preserve">: </w:t>
      </w:r>
      <w:r w:rsidRPr="00AD4421">
        <w:rPr>
          <w:rFonts w:ascii="Times New Roman" w:hAnsi="Times New Roman"/>
          <w:bCs w:val="0"/>
          <w:sz w:val="28"/>
          <w:szCs w:val="28"/>
          <w:lang w:val="es-ES"/>
        </w:rPr>
        <w:t xml:space="preserve">HÌNH </w:t>
      </w:r>
      <w:r>
        <w:rPr>
          <w:rFonts w:ascii="Times New Roman" w:hAnsi="Times New Roman"/>
          <w:bCs w:val="0"/>
          <w:sz w:val="28"/>
          <w:szCs w:val="28"/>
          <w:lang w:val="es-ES"/>
        </w:rPr>
        <w:t>CẦU</w:t>
      </w:r>
      <w:r w:rsidRPr="00AD4421">
        <w:rPr>
          <w:rFonts w:ascii="Times New Roman" w:hAnsi="Times New Roman"/>
          <w:bCs w:val="0"/>
          <w:sz w:val="28"/>
          <w:szCs w:val="28"/>
          <w:lang w:val="es-ES"/>
        </w:rPr>
        <w:t xml:space="preserve"> </w:t>
      </w:r>
    </w:p>
    <w:p w:rsidR="00E11702" w:rsidRPr="00384BED" w:rsidRDefault="00E11702" w:rsidP="00E11702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E11702" w:rsidRPr="00DB40AD" w:rsidRDefault="00E11702" w:rsidP="00557F5A">
      <w:pPr>
        <w:numPr>
          <w:ilvl w:val="0"/>
          <w:numId w:val="30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E11702" w:rsidRDefault="00E11702" w:rsidP="00AE465C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AE465C">
        <w:rPr>
          <w:rFonts w:ascii="Times New Roman" w:hAnsi="Times New Roman"/>
          <w:lang w:val="es-ES"/>
        </w:rPr>
        <w:t>Phát biểu được khái niệm về hình cầu: Tâm, bán kính, đường kính, đường tròn lớn, mặt cầu.</w:t>
      </w:r>
    </w:p>
    <w:p w:rsidR="00AE465C" w:rsidRDefault="00AE465C" w:rsidP="00AE465C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Nhận biết được mặt cắt của hình cầu khi cắt bởi mặt phẳng luôn là hình tròn.</w:t>
      </w:r>
    </w:p>
    <w:p w:rsidR="00AE465C" w:rsidRDefault="00AE465C" w:rsidP="00AE465C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Phân biệt được hình cầu với các hình đã học.</w:t>
      </w:r>
    </w:p>
    <w:p w:rsidR="00E11702" w:rsidRPr="00AE465C" w:rsidRDefault="00E11702" w:rsidP="00AE465C">
      <w:pPr>
        <w:numPr>
          <w:ilvl w:val="0"/>
          <w:numId w:val="30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E11702" w:rsidRDefault="00E11702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AE465C" w:rsidRPr="00DB40AD" w:rsidRDefault="00AE465C" w:rsidP="00AE465C">
      <w:pPr>
        <w:tabs>
          <w:tab w:val="left" w:pos="540"/>
        </w:tabs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ab/>
        <w:t>- Liên hệ được một số ứng dụng của hình cầu trong đời sống thực tế.</w:t>
      </w:r>
    </w:p>
    <w:p w:rsidR="00E11702" w:rsidRPr="00DB40AD" w:rsidRDefault="00E11702" w:rsidP="00557F5A">
      <w:pPr>
        <w:numPr>
          <w:ilvl w:val="0"/>
          <w:numId w:val="30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E11702" w:rsidRPr="00DB40AD" w:rsidRDefault="00E11702" w:rsidP="00E11702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E11702" w:rsidRPr="00DB40AD" w:rsidRDefault="00E11702" w:rsidP="00E11702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E11702" w:rsidRPr="00A0248B" w:rsidRDefault="00E11702" w:rsidP="00AE465C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 xml:space="preserve">- Gv : Thước, </w:t>
      </w:r>
      <w:r w:rsidRPr="00A0248B">
        <w:rPr>
          <w:rFonts w:ascii="Times New Roman" w:hAnsi="Times New Roman"/>
          <w:lang w:val="es-ES"/>
        </w:rPr>
        <w:t xml:space="preserve">một số vật có dạng hình </w:t>
      </w:r>
      <w:r>
        <w:rPr>
          <w:rFonts w:ascii="Times New Roman" w:hAnsi="Times New Roman"/>
          <w:lang w:val="es-ES"/>
        </w:rPr>
        <w:t>cầu</w:t>
      </w:r>
      <w:r w:rsidRPr="00A0248B">
        <w:rPr>
          <w:rFonts w:ascii="Times New Roman" w:hAnsi="Times New Roman"/>
          <w:lang w:val="es-ES"/>
        </w:rPr>
        <w:t xml:space="preserve"> </w:t>
      </w:r>
      <w:r>
        <w:rPr>
          <w:rFonts w:ascii="Times New Roman" w:hAnsi="Times New Roman"/>
          <w:lang w:val="es-ES"/>
        </w:rPr>
        <w:t xml:space="preserve">, </w:t>
      </w:r>
      <w:r w:rsidRPr="00A0248B">
        <w:rPr>
          <w:rFonts w:ascii="Times New Roman" w:hAnsi="Times New Roman"/>
          <w:lang w:val="es-ES"/>
        </w:rPr>
        <w:t xml:space="preserve">mô hình hình </w:t>
      </w:r>
      <w:r>
        <w:rPr>
          <w:rFonts w:ascii="Times New Roman" w:hAnsi="Times New Roman"/>
          <w:lang w:val="es-ES"/>
        </w:rPr>
        <w:t>cầu,</w:t>
      </w:r>
      <w:r w:rsidRPr="00384BED">
        <w:rPr>
          <w:rFonts w:ascii="Times New Roman" w:hAnsi="Times New Roman"/>
          <w:lang w:val="es-ES"/>
        </w:rPr>
        <w:t xml:space="preserve"> bảng phụ , phấn màu, bút dạ</w:t>
      </w:r>
    </w:p>
    <w:p w:rsidR="00E11702" w:rsidRPr="00384BED" w:rsidRDefault="00E11702" w:rsidP="00E11702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44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50"/>
        <w:gridCol w:w="108"/>
        <w:gridCol w:w="2682"/>
        <w:gridCol w:w="18"/>
        <w:gridCol w:w="4482"/>
      </w:tblGrid>
      <w:tr w:rsidR="00E11702" w:rsidRPr="009A0793" w:rsidTr="00AE465C">
        <w:tc>
          <w:tcPr>
            <w:tcW w:w="3258" w:type="dxa"/>
            <w:gridSpan w:val="2"/>
          </w:tcPr>
          <w:p w:rsidR="00E11702" w:rsidRPr="009A0793" w:rsidRDefault="00E11702" w:rsidP="00F663F4">
            <w:pPr>
              <w:jc w:val="center"/>
              <w:rPr>
                <w:rFonts w:ascii="Times New Roman" w:hAnsi="Times New Roman"/>
                <w:b/>
                <w:iCs/>
                <w:lang w:val="it-IT"/>
              </w:rPr>
            </w:pPr>
            <w:r w:rsidRPr="009A0793">
              <w:rPr>
                <w:rFonts w:ascii="Times New Roman" w:hAnsi="Times New Roman"/>
                <w:b/>
                <w:iCs/>
                <w:lang w:val="it-IT"/>
              </w:rPr>
              <w:t>Hoạt động của GV</w:t>
            </w:r>
          </w:p>
        </w:tc>
        <w:tc>
          <w:tcPr>
            <w:tcW w:w="2700" w:type="dxa"/>
            <w:gridSpan w:val="2"/>
          </w:tcPr>
          <w:p w:rsidR="00E11702" w:rsidRPr="009A0793" w:rsidRDefault="00E11702" w:rsidP="00F663F4">
            <w:pPr>
              <w:jc w:val="center"/>
              <w:rPr>
                <w:rFonts w:ascii="Times New Roman" w:hAnsi="Times New Roman"/>
                <w:b/>
                <w:iCs/>
                <w:lang w:val="it-IT"/>
              </w:rPr>
            </w:pPr>
            <w:r w:rsidRPr="009A0793">
              <w:rPr>
                <w:rFonts w:ascii="Times New Roman" w:hAnsi="Times New Roman"/>
                <w:b/>
                <w:iCs/>
                <w:lang w:val="it-IT"/>
              </w:rPr>
              <w:t>Hoạt động của HS</w:t>
            </w:r>
          </w:p>
        </w:tc>
        <w:tc>
          <w:tcPr>
            <w:tcW w:w="4482" w:type="dxa"/>
          </w:tcPr>
          <w:p w:rsidR="00E11702" w:rsidRPr="009A0793" w:rsidRDefault="00E11702" w:rsidP="00F663F4">
            <w:pPr>
              <w:jc w:val="center"/>
              <w:rPr>
                <w:rFonts w:ascii="Times New Roman" w:hAnsi="Times New Roman"/>
                <w:b/>
                <w:iCs/>
              </w:rPr>
            </w:pPr>
            <w:r>
              <w:rPr>
                <w:rFonts w:ascii="Times New Roman" w:hAnsi="Times New Roman"/>
                <w:b/>
                <w:iCs/>
              </w:rPr>
              <w:t>Nội dung</w:t>
            </w:r>
          </w:p>
        </w:tc>
      </w:tr>
      <w:tr w:rsidR="00E11702" w:rsidRPr="00BF5C3F" w:rsidTr="00AE465C">
        <w:trPr>
          <w:cantSplit/>
        </w:trPr>
        <w:tc>
          <w:tcPr>
            <w:tcW w:w="10440" w:type="dxa"/>
            <w:gridSpan w:val="5"/>
          </w:tcPr>
          <w:p w:rsidR="00E11702" w:rsidRDefault="00E11702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37248F">
              <w:rPr>
                <w:rFonts w:ascii="Times New Roman" w:hAnsi="Times New Roman"/>
                <w:b/>
                <w:iCs/>
              </w:rPr>
              <w:t>Hoạt động 1</w:t>
            </w:r>
            <w:r w:rsidRPr="0037248F">
              <w:rPr>
                <w:rFonts w:ascii="Times New Roman" w:hAnsi="Times New Roman"/>
                <w:b/>
                <w:i/>
                <w:iCs/>
              </w:rPr>
              <w:t xml:space="preserve">: Hình cầu </w:t>
            </w:r>
            <w:r w:rsidRPr="0037248F">
              <w:rPr>
                <w:rFonts w:ascii="Times New Roman" w:hAnsi="Times New Roman"/>
                <w:iCs/>
              </w:rPr>
              <w:t>(18 phút)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AE465C">
              <w:rPr>
                <w:rFonts w:ascii="Times New Roman" w:hAnsi="Times New Roman"/>
                <w:lang w:val="pt-BR"/>
              </w:rPr>
              <w:t>nhận biết được hình cầu, cách tạo ra hình cầu, lấy được ví dụ thực tế.</w:t>
            </w:r>
          </w:p>
          <w:p w:rsidR="00E11702" w:rsidRPr="00BF5C3F" w:rsidRDefault="00E11702" w:rsidP="00AE465C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E11702" w:rsidRPr="005F604E" w:rsidTr="00AE465C">
        <w:tc>
          <w:tcPr>
            <w:tcW w:w="3258" w:type="dxa"/>
            <w:gridSpan w:val="2"/>
          </w:tcPr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Khi quay 1 hcn quanh 1 cạnh cố định ta được hình gì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Quay 1 tam giác vuông quanh 1 cạnh góc vuông cố định được hình gì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Khi quay nửa hình tròn tâm 0 bán kính R đường kính AB cố định được hình gì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lastRenderedPageBreak/>
              <w:t>GV đưa h103 giới thiệu hình cầu yêu cầu HS chỉ tâm, bán kính .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Lấy ví dụ về hình cầu , mặt cầu ?</w:t>
            </w:r>
          </w:p>
        </w:tc>
        <w:tc>
          <w:tcPr>
            <w:tcW w:w="2700" w:type="dxa"/>
            <w:gridSpan w:val="2"/>
          </w:tcPr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HS hình trụ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HS hình nón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HS hình cầu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HS lấy VD trong thực tế</w:t>
            </w:r>
          </w:p>
        </w:tc>
        <w:tc>
          <w:tcPr>
            <w:tcW w:w="4482" w:type="dxa"/>
          </w:tcPr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* Quay nửa hình tròn tâm 0 bán kính R đường kính AB cố định 1 vòng ta được 1 hình cầu tâm 0 bán kính R.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</w:p>
        </w:tc>
      </w:tr>
      <w:tr w:rsidR="00E11702" w:rsidRPr="00BF5C3F" w:rsidTr="00AE465C">
        <w:trPr>
          <w:cantSplit/>
        </w:trPr>
        <w:tc>
          <w:tcPr>
            <w:tcW w:w="10440" w:type="dxa"/>
            <w:gridSpan w:val="5"/>
          </w:tcPr>
          <w:p w:rsidR="00E11702" w:rsidRDefault="00E11702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5F604E">
              <w:rPr>
                <w:rFonts w:ascii="Times New Roman" w:hAnsi="Times New Roman"/>
                <w:b/>
                <w:iCs/>
              </w:rPr>
              <w:lastRenderedPageBreak/>
              <w:t>Hoạt động 2</w:t>
            </w:r>
            <w:r w:rsidRPr="005F604E">
              <w:rPr>
                <w:rFonts w:ascii="Times New Roman" w:hAnsi="Times New Roman"/>
                <w:b/>
                <w:i/>
                <w:iCs/>
              </w:rPr>
              <w:t xml:space="preserve"> : Cắt hình cầu bởi 1 mặt phẳng </w:t>
            </w:r>
            <w:r w:rsidRPr="005F604E">
              <w:rPr>
                <w:rFonts w:ascii="Times New Roman" w:hAnsi="Times New Roman"/>
                <w:iCs/>
              </w:rPr>
              <w:t>(20 phút)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AE465C">
              <w:rPr>
                <w:rFonts w:ascii="Times New Roman" w:hAnsi="Times New Roman"/>
                <w:lang w:val="pt-BR"/>
              </w:rPr>
              <w:t>nhận biết được mặt cắt của hình cầu khi bị cắt bởi 1 mặt phẳng.</w:t>
            </w:r>
          </w:p>
          <w:p w:rsidR="00E11702" w:rsidRPr="00BF5C3F" w:rsidRDefault="00E11702" w:rsidP="00AE465C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AE465C">
              <w:rPr>
                <w:rFonts w:ascii="Times New Roman" w:hAnsi="Times New Roman"/>
                <w:lang w:val="pt-BR"/>
              </w:rPr>
              <w:t>Nêu vấn đề, phát vấn, trực quan.</w:t>
            </w:r>
          </w:p>
        </w:tc>
      </w:tr>
      <w:tr w:rsidR="00E11702" w:rsidRPr="009A0793" w:rsidTr="00AE465C">
        <w:tc>
          <w:tcPr>
            <w:tcW w:w="3258" w:type="dxa"/>
            <w:gridSpan w:val="2"/>
          </w:tcPr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 xml:space="preserve">GV đưa mô hình hình cầu bị cắt 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? Khi cắt hình cầu bởi 1 mp thì mặt cắt là hình gì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</w:rPr>
            </w:pPr>
            <w:r w:rsidRPr="005F604E">
              <w:rPr>
                <w:rFonts w:ascii="Times New Roman" w:hAnsi="Times New Roman"/>
              </w:rPr>
              <w:t>GV yêu cầu HS làm ? 1sgk  (Kẻ sẵn trên bảng phụ )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 xml:space="preserve">? Qua ?1 có nhận xét gì ? 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GV giới thiệu nhận xét sgk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GV đưa hình vẽ 105 giới thiệu: Trái đất được xem như là hình cầu xích đạo là đường tròn lớn.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GV đưa tiếp h112 hướng dẫn HS nội dung cơ bản của bài đọc thêm ….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- Vĩ tuyến xích đạo bán cầu Bắc, bán cầu Nam .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- Vòng kinh tuyến, kinh tuyến  kinh tuyến gốc, bán cầu Đông  bán cầu Tây.</w:t>
            </w:r>
          </w:p>
          <w:p w:rsidR="00E11702" w:rsidRPr="00820F5A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-  Cách xác định toạ độ địa lý…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Gv chốt kiến thức</w:t>
            </w:r>
          </w:p>
        </w:tc>
        <w:tc>
          <w:tcPr>
            <w:tcW w:w="2700" w:type="dxa"/>
            <w:gridSpan w:val="2"/>
          </w:tcPr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>HS quan sát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>HS là hình tròn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 xml:space="preserve">HS đọc ?1 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>HS thảo luận nhanh và điền vào bảng.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>HS đọc nhận xét sgk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>HS đọc bài đọc thêm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HS nghe trình bày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 xml:space="preserve"> 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Hs chú ý lắng nghe và ghi bài</w:t>
            </w:r>
          </w:p>
        </w:tc>
        <w:tc>
          <w:tcPr>
            <w:tcW w:w="4482" w:type="dxa"/>
          </w:tcPr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>* Nhận xét : sgk/122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</w:p>
        </w:tc>
      </w:tr>
      <w:tr w:rsidR="00E11702" w:rsidRPr="00BF5C3F" w:rsidTr="00AE465C">
        <w:tc>
          <w:tcPr>
            <w:tcW w:w="10440" w:type="dxa"/>
            <w:gridSpan w:val="5"/>
          </w:tcPr>
          <w:p w:rsidR="00E11702" w:rsidRDefault="00E11702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37248F">
              <w:rPr>
                <w:rFonts w:ascii="Times New Roman" w:hAnsi="Times New Roman"/>
                <w:b/>
                <w:iCs/>
              </w:rPr>
              <w:t xml:space="preserve">Hoạt động </w:t>
            </w:r>
            <w:r>
              <w:rPr>
                <w:rFonts w:ascii="Times New Roman" w:hAnsi="Times New Roman"/>
                <w:b/>
                <w:iCs/>
              </w:rPr>
              <w:t>3</w:t>
            </w:r>
            <w:r w:rsidRPr="0037248F">
              <w:rPr>
                <w:rFonts w:ascii="Times New Roman" w:hAnsi="Times New Roman"/>
                <w:b/>
                <w:i/>
                <w:iCs/>
              </w:rPr>
              <w:t xml:space="preserve"> : </w:t>
            </w:r>
            <w:r w:rsidR="00AE465C">
              <w:rPr>
                <w:rFonts w:ascii="Times New Roman" w:hAnsi="Times New Roman"/>
                <w:b/>
                <w:i/>
                <w:iCs/>
              </w:rPr>
              <w:t>Luyện tập</w:t>
            </w:r>
            <w:r w:rsidRPr="0037248F">
              <w:rPr>
                <w:rFonts w:ascii="Times New Roman" w:hAnsi="Times New Roman"/>
                <w:b/>
                <w:i/>
                <w:iCs/>
              </w:rPr>
              <w:t xml:space="preserve"> </w:t>
            </w:r>
            <w:r w:rsidRPr="0037248F">
              <w:rPr>
                <w:rFonts w:ascii="Times New Roman" w:hAnsi="Times New Roman"/>
                <w:iCs/>
              </w:rPr>
              <w:t>(</w:t>
            </w:r>
            <w:r>
              <w:rPr>
                <w:rFonts w:ascii="Times New Roman" w:hAnsi="Times New Roman"/>
                <w:iCs/>
              </w:rPr>
              <w:t xml:space="preserve">5 </w:t>
            </w:r>
            <w:r w:rsidRPr="0037248F">
              <w:rPr>
                <w:rFonts w:ascii="Times New Roman" w:hAnsi="Times New Roman"/>
                <w:iCs/>
              </w:rPr>
              <w:t>phút)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AE465C">
              <w:rPr>
                <w:rFonts w:ascii="Times New Roman" w:hAnsi="Times New Roman"/>
                <w:lang w:val="pt-BR"/>
              </w:rPr>
              <w:t>vận dụng kiến thức đã học nêu các ví dụ về hình cầu trong thực tế.</w:t>
            </w:r>
          </w:p>
          <w:p w:rsidR="00E11702" w:rsidRPr="00BF5C3F" w:rsidRDefault="00E11702" w:rsidP="00AE465C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E11702" w:rsidRPr="009A0793" w:rsidTr="00AE465C">
        <w:tc>
          <w:tcPr>
            <w:tcW w:w="3258" w:type="dxa"/>
            <w:gridSpan w:val="2"/>
          </w:tcPr>
          <w:p w:rsidR="00E11702" w:rsidRPr="0037248F" w:rsidRDefault="00E11702" w:rsidP="00F663F4">
            <w:pPr>
              <w:ind w:left="540" w:hanging="540"/>
              <w:rPr>
                <w:rFonts w:ascii="Times New Roman" w:hAnsi="Times New Roman"/>
                <w:bCs/>
                <w:iCs/>
              </w:rPr>
            </w:pPr>
            <w:r>
              <w:rPr>
                <w:rFonts w:ascii="Times New Roman" w:hAnsi="Times New Roman"/>
                <w:bCs/>
                <w:iCs/>
              </w:rPr>
              <w:t>?</w:t>
            </w:r>
            <w:r w:rsidRPr="0037248F">
              <w:rPr>
                <w:rFonts w:ascii="Times New Roman" w:hAnsi="Times New Roman"/>
                <w:bCs/>
                <w:iCs/>
              </w:rPr>
              <w:t>Nhắc lại các khái niệm về hình cầu.</w:t>
            </w:r>
          </w:p>
          <w:p w:rsidR="00E11702" w:rsidRDefault="00E11702" w:rsidP="00F663F4">
            <w:pPr>
              <w:ind w:left="540" w:hanging="540"/>
              <w:rPr>
                <w:rFonts w:ascii="Times New Roman" w:hAnsi="Times New Roman"/>
                <w:bCs/>
                <w:iCs/>
              </w:rPr>
            </w:pPr>
            <w:r>
              <w:rPr>
                <w:rFonts w:ascii="Times New Roman" w:hAnsi="Times New Roman"/>
                <w:bCs/>
                <w:iCs/>
              </w:rPr>
              <w:t>?</w:t>
            </w:r>
            <w:r w:rsidRPr="0037248F">
              <w:rPr>
                <w:rFonts w:ascii="Times New Roman" w:hAnsi="Times New Roman"/>
                <w:bCs/>
                <w:iCs/>
              </w:rPr>
              <w:t xml:space="preserve"> Tìm các ví dụ về hình cầu trong thực tế.</w:t>
            </w:r>
          </w:p>
          <w:p w:rsidR="00E11702" w:rsidRPr="0037248F" w:rsidRDefault="00E11702" w:rsidP="00AE465C">
            <w:pPr>
              <w:ind w:left="7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  <w:iCs/>
              </w:rPr>
              <w:t xml:space="preserve">Gv giới thiệu một số ví dụ </w:t>
            </w:r>
            <w:r w:rsidRPr="0037248F">
              <w:rPr>
                <w:rFonts w:ascii="Times New Roman" w:hAnsi="Times New Roman"/>
                <w:bCs/>
                <w:iCs/>
              </w:rPr>
              <w:t>về hình cầu trong thực tế.</w:t>
            </w:r>
          </w:p>
        </w:tc>
        <w:tc>
          <w:tcPr>
            <w:tcW w:w="2700" w:type="dxa"/>
            <w:gridSpan w:val="2"/>
          </w:tcPr>
          <w:p w:rsidR="00E11702" w:rsidRDefault="00E11702" w:rsidP="00F663F4">
            <w:pPr>
              <w:rPr>
                <w:rFonts w:ascii="Times New Roman" w:hAnsi="Times New Roman"/>
              </w:rPr>
            </w:pPr>
          </w:p>
          <w:p w:rsidR="00E11702" w:rsidRPr="0037248F" w:rsidRDefault="00E11702" w:rsidP="00F6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rả lời</w:t>
            </w:r>
          </w:p>
        </w:tc>
        <w:tc>
          <w:tcPr>
            <w:tcW w:w="4482" w:type="dxa"/>
          </w:tcPr>
          <w:p w:rsidR="00E11702" w:rsidRPr="009A0793" w:rsidRDefault="00E11702" w:rsidP="00F663F4">
            <w:pPr>
              <w:rPr>
                <w:rFonts w:ascii="Times New Roman" w:hAnsi="Times New Roman"/>
              </w:rPr>
            </w:pPr>
          </w:p>
        </w:tc>
      </w:tr>
      <w:tr w:rsidR="00E11702" w:rsidRPr="00F31E0E" w:rsidTr="00AE465C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10440" w:type="dxa"/>
            <w:gridSpan w:val="5"/>
          </w:tcPr>
          <w:p w:rsidR="00E11702" w:rsidRPr="00DB40AD" w:rsidRDefault="00AE465C" w:rsidP="00F663F4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lastRenderedPageBreak/>
              <w:t>Hoạt động 4</w:t>
            </w:r>
            <w:r w:rsidR="00E11702"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="00E11702"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="00E11702"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E11702" w:rsidRPr="00DB40AD" w:rsidRDefault="00E11702" w:rsidP="00F663F4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E11702" w:rsidRPr="00DB40AD" w:rsidRDefault="00E11702" w:rsidP="00F663F4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  <w:r w:rsidR="00AE465C">
              <w:rPr>
                <w:rFonts w:ascii="Times New Roman" w:hAnsi="Times New Roman"/>
                <w:lang w:val="pt-BR"/>
              </w:rPr>
              <w:t>, trình bày 1 phút</w:t>
            </w:r>
          </w:p>
        </w:tc>
      </w:tr>
      <w:tr w:rsidR="00AE465C" w:rsidRPr="00DB40AD" w:rsidTr="00AE465C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3150" w:type="dxa"/>
          </w:tcPr>
          <w:p w:rsidR="00AE465C" w:rsidRPr="00DB40AD" w:rsidRDefault="00AE465C" w:rsidP="00F663F4">
            <w:pPr>
              <w:jc w:val="both"/>
              <w:rPr>
                <w:rFonts w:ascii="Times New Roman" w:hAnsi="Times New Roman"/>
                <w:bCs/>
                <w:szCs w:val="22"/>
                <w:lang w:val="pt-BR"/>
              </w:rPr>
            </w:pPr>
            <w:r>
              <w:rPr>
                <w:rFonts w:ascii="Times New Roman" w:hAnsi="Times New Roman"/>
                <w:bCs/>
                <w:szCs w:val="22"/>
                <w:lang w:val="pt-BR"/>
              </w:rPr>
              <w:t>GV yêu cầu HS ghi nhanh ra giấy những nội dung đã học, nội dung mong muốn được biết thêm.</w:t>
            </w:r>
          </w:p>
        </w:tc>
        <w:tc>
          <w:tcPr>
            <w:tcW w:w="2790" w:type="dxa"/>
            <w:gridSpan w:val="2"/>
          </w:tcPr>
          <w:p w:rsidR="00AE465C" w:rsidRPr="00DB40AD" w:rsidRDefault="00AE465C" w:rsidP="00F663F4">
            <w:pPr>
              <w:jc w:val="both"/>
              <w:rPr>
                <w:rFonts w:ascii="Times New Roman" w:hAnsi="Times New Roman"/>
                <w:szCs w:val="22"/>
                <w:lang w:val="pt-BR"/>
              </w:rPr>
            </w:pPr>
            <w:r>
              <w:rPr>
                <w:rFonts w:ascii="Times New Roman" w:hAnsi="Times New Roman"/>
                <w:szCs w:val="22"/>
                <w:lang w:val="pt-BR"/>
              </w:rPr>
              <w:t>HS trình bày trong 1 phút</w:t>
            </w:r>
          </w:p>
        </w:tc>
        <w:tc>
          <w:tcPr>
            <w:tcW w:w="4500" w:type="dxa"/>
            <w:gridSpan w:val="2"/>
          </w:tcPr>
          <w:p w:rsidR="00AE465C" w:rsidRPr="00DB40AD" w:rsidRDefault="00AE465C" w:rsidP="00F663F4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</w:tc>
      </w:tr>
      <w:tr w:rsidR="00E11702" w:rsidRPr="00DB40AD" w:rsidTr="00AE465C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3150" w:type="dxa"/>
          </w:tcPr>
          <w:p w:rsidR="00E11702" w:rsidRPr="00DB40AD" w:rsidRDefault="00E11702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790" w:type="dxa"/>
            <w:gridSpan w:val="2"/>
          </w:tcPr>
          <w:p w:rsidR="00E11702" w:rsidRPr="00DB40AD" w:rsidRDefault="00E11702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500" w:type="dxa"/>
            <w:gridSpan w:val="2"/>
          </w:tcPr>
          <w:p w:rsidR="00E11702" w:rsidRPr="00DB40AD" w:rsidRDefault="00E11702" w:rsidP="00F663F4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E11702" w:rsidRPr="00DB40AD" w:rsidRDefault="00AE465C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ọc thuộc các công thức đã học.</w:t>
            </w:r>
          </w:p>
          <w:p w:rsidR="00E11702" w:rsidRPr="00DB40AD" w:rsidRDefault="00E11702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àm bài tập </w:t>
            </w:r>
            <w:r w:rsidR="00AE465C">
              <w:rPr>
                <w:rFonts w:ascii="Times New Roman" w:hAnsi="Times New Roman"/>
                <w:sz w:val="26"/>
                <w:szCs w:val="26"/>
                <w:lang w:val="fr-FR"/>
              </w:rPr>
              <w:t>32,33 sgk trang 124, 125.</w:t>
            </w:r>
          </w:p>
          <w:p w:rsidR="00E11702" w:rsidRPr="00DB40AD" w:rsidRDefault="00E11702" w:rsidP="00F663F4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561D4A" w:rsidRPr="00561D4A" w:rsidRDefault="00561D4A" w:rsidP="00561D4A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uẩn bị tiết 65: Diện tích </w:t>
            </w:r>
            <w:r w:rsidR="008848E5">
              <w:rPr>
                <w:rFonts w:ascii="Times New Roman" w:hAnsi="Times New Roman"/>
                <w:sz w:val="26"/>
                <w:szCs w:val="26"/>
              </w:rPr>
              <w:t>mặt cầu và thể tích hình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ầu.</w:t>
            </w:r>
          </w:p>
          <w:p w:rsidR="00E11702" w:rsidRPr="00DB40AD" w:rsidRDefault="00561D4A" w:rsidP="00561D4A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rả lời các ? sgk.</w:t>
            </w:r>
            <w:r w:rsidR="00E11702"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E11702" w:rsidRPr="00DB40AD" w:rsidRDefault="00E11702" w:rsidP="00E11702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E11702" w:rsidRPr="00C74C6B" w:rsidRDefault="00E11702" w:rsidP="00E11702">
      <w:pPr>
        <w:rPr>
          <w:rFonts w:ascii="Times New Roman" w:hAnsi="Times New Roman"/>
        </w:rPr>
      </w:pPr>
    </w:p>
    <w:p w:rsidR="00E11702" w:rsidRPr="00384BED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1E2B70" w:rsidRDefault="001E2B70" w:rsidP="00E11702">
      <w:pPr>
        <w:rPr>
          <w:rFonts w:ascii="Times New Roman" w:hAnsi="Times New Roman"/>
          <w:lang w:val="pl-PL"/>
        </w:rPr>
      </w:pPr>
    </w:p>
    <w:p w:rsidR="001E2B70" w:rsidRDefault="001E2B70" w:rsidP="00E11702">
      <w:pPr>
        <w:rPr>
          <w:rFonts w:ascii="Times New Roman" w:hAnsi="Times New Roman"/>
          <w:lang w:val="pl-PL"/>
        </w:rPr>
      </w:pPr>
    </w:p>
    <w:p w:rsidR="001E2B70" w:rsidRDefault="001E2B70" w:rsidP="00E11702">
      <w:pPr>
        <w:rPr>
          <w:rFonts w:ascii="Times New Roman" w:hAnsi="Times New Roman"/>
          <w:lang w:val="pl-PL"/>
        </w:rPr>
      </w:pPr>
    </w:p>
    <w:p w:rsidR="001E2B70" w:rsidRDefault="001E2B70" w:rsidP="00E11702">
      <w:pPr>
        <w:rPr>
          <w:rFonts w:ascii="Times New Roman" w:hAnsi="Times New Roman"/>
          <w:lang w:val="pl-PL"/>
        </w:rPr>
      </w:pPr>
    </w:p>
    <w:p w:rsidR="001E2B70" w:rsidRDefault="001E2B70" w:rsidP="00E11702">
      <w:pPr>
        <w:rPr>
          <w:rFonts w:ascii="Times New Roman" w:hAnsi="Times New Roman"/>
          <w:lang w:val="pl-PL"/>
        </w:rPr>
      </w:pPr>
    </w:p>
    <w:p w:rsidR="00561D4A" w:rsidRDefault="00561D4A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Pr="00AD4421" w:rsidRDefault="008848E5" w:rsidP="00E11702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65</w:t>
      </w:r>
      <w:r w:rsidR="00E11702" w:rsidRPr="00384BED">
        <w:rPr>
          <w:rFonts w:ascii="Times New Roman" w:hAnsi="Times New Roman"/>
          <w:sz w:val="28"/>
          <w:szCs w:val="28"/>
          <w:lang w:val="es-ES"/>
        </w:rPr>
        <w:t xml:space="preserve">: </w:t>
      </w:r>
      <w:r w:rsidR="00E11702" w:rsidRPr="00AD4421">
        <w:rPr>
          <w:rFonts w:ascii="Times New Roman" w:hAnsi="Times New Roman"/>
          <w:bCs w:val="0"/>
          <w:sz w:val="28"/>
          <w:szCs w:val="28"/>
          <w:lang w:val="es-ES"/>
        </w:rPr>
        <w:t xml:space="preserve">DIỆN TÍCH </w:t>
      </w:r>
      <w:r w:rsidR="00E11702">
        <w:rPr>
          <w:rFonts w:ascii="Times New Roman" w:hAnsi="Times New Roman"/>
          <w:bCs w:val="0"/>
          <w:sz w:val="28"/>
          <w:szCs w:val="28"/>
          <w:lang w:val="es-ES"/>
        </w:rPr>
        <w:t>MẶT CẦU</w:t>
      </w:r>
      <w:r w:rsidR="00E11702" w:rsidRPr="00AD4421">
        <w:rPr>
          <w:rFonts w:ascii="Times New Roman" w:hAnsi="Times New Roman"/>
          <w:bCs w:val="0"/>
          <w:sz w:val="28"/>
          <w:szCs w:val="28"/>
          <w:lang w:val="es-ES"/>
        </w:rPr>
        <w:t xml:space="preserve"> VÀ THỂ TÍCH HÌNH </w:t>
      </w:r>
      <w:r w:rsidR="00E11702">
        <w:rPr>
          <w:rFonts w:ascii="Times New Roman" w:hAnsi="Times New Roman"/>
          <w:bCs w:val="0"/>
          <w:sz w:val="28"/>
          <w:szCs w:val="28"/>
          <w:lang w:val="es-ES"/>
        </w:rPr>
        <w:t xml:space="preserve">CẦU 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</w:p>
    <w:p w:rsidR="00E11702" w:rsidRPr="00384BED" w:rsidRDefault="00E11702" w:rsidP="00E11702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E11702" w:rsidRPr="00DB40AD" w:rsidRDefault="00E11702" w:rsidP="001D4782">
      <w:pPr>
        <w:numPr>
          <w:ilvl w:val="0"/>
          <w:numId w:val="31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E11702" w:rsidRDefault="00E11702" w:rsidP="001D4782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1D4782">
        <w:rPr>
          <w:rFonts w:ascii="Times New Roman" w:hAnsi="Times New Roman"/>
          <w:lang w:val="es-ES"/>
        </w:rPr>
        <w:t>phát biểu được công thức tính diện tích mặt cầu, thể tích hình cầu.</w:t>
      </w:r>
    </w:p>
    <w:p w:rsidR="001D4782" w:rsidRPr="00DB40AD" w:rsidRDefault="001D4782" w:rsidP="001D4782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Nhắc lại được cách hình thành công thức tính thể tích hình cầu. Áp dụng được công thức làm bài tập.</w:t>
      </w:r>
    </w:p>
    <w:p w:rsidR="00E11702" w:rsidRPr="00DB40AD" w:rsidRDefault="00E11702" w:rsidP="001D4782">
      <w:pPr>
        <w:numPr>
          <w:ilvl w:val="0"/>
          <w:numId w:val="31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E11702" w:rsidRPr="00DB40AD" w:rsidRDefault="001D4782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Liên hệ được ứng dụng của hình cầu.</w:t>
      </w:r>
    </w:p>
    <w:p w:rsidR="00E11702" w:rsidRPr="00DB40AD" w:rsidRDefault="00E11702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E11702" w:rsidRPr="00DB40AD" w:rsidRDefault="00E11702" w:rsidP="001D4782">
      <w:pPr>
        <w:numPr>
          <w:ilvl w:val="0"/>
          <w:numId w:val="31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E11702" w:rsidRPr="00DB40AD" w:rsidRDefault="00E11702" w:rsidP="00E11702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 </w:t>
      </w:r>
      <w:r w:rsidR="001D4782">
        <w:rPr>
          <w:rFonts w:ascii="Times New Roman" w:hAnsi="Times New Roman"/>
          <w:lang w:val="es-ES"/>
        </w:rPr>
        <w:t>Chú ý lắng nghe, mong muốn vận dụng.</w:t>
      </w:r>
    </w:p>
    <w:p w:rsidR="00E11702" w:rsidRPr="00DB40AD" w:rsidRDefault="00E11702" w:rsidP="00E11702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E11702" w:rsidRPr="00A0248B" w:rsidRDefault="00E11702" w:rsidP="001D478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 xml:space="preserve">- Gv : Thước, </w:t>
      </w:r>
      <w:r w:rsidRPr="00A0248B">
        <w:rPr>
          <w:rFonts w:ascii="Times New Roman" w:hAnsi="Times New Roman"/>
          <w:lang w:val="es-ES"/>
        </w:rPr>
        <w:t xml:space="preserve">một số vật có dạng hình </w:t>
      </w:r>
      <w:r>
        <w:rPr>
          <w:rFonts w:ascii="Times New Roman" w:hAnsi="Times New Roman"/>
          <w:lang w:val="es-ES"/>
        </w:rPr>
        <w:t>cầu</w:t>
      </w:r>
      <w:r w:rsidRPr="00A0248B">
        <w:rPr>
          <w:rFonts w:ascii="Times New Roman" w:hAnsi="Times New Roman"/>
          <w:lang w:val="es-ES"/>
        </w:rPr>
        <w:t xml:space="preserve"> </w:t>
      </w:r>
      <w:r>
        <w:rPr>
          <w:rFonts w:ascii="Times New Roman" w:hAnsi="Times New Roman"/>
          <w:lang w:val="es-ES"/>
        </w:rPr>
        <w:t xml:space="preserve">, </w:t>
      </w:r>
      <w:r w:rsidRPr="00A0248B">
        <w:rPr>
          <w:rFonts w:ascii="Times New Roman" w:hAnsi="Times New Roman"/>
          <w:lang w:val="es-ES"/>
        </w:rPr>
        <w:t xml:space="preserve">mô hình hình </w:t>
      </w:r>
      <w:r>
        <w:rPr>
          <w:rFonts w:ascii="Times New Roman" w:hAnsi="Times New Roman"/>
          <w:lang w:val="es-ES"/>
        </w:rPr>
        <w:t>cầu,</w:t>
      </w:r>
      <w:r w:rsidRPr="00384BED">
        <w:rPr>
          <w:rFonts w:ascii="Times New Roman" w:hAnsi="Times New Roman"/>
          <w:lang w:val="es-ES"/>
        </w:rPr>
        <w:t xml:space="preserve"> bảng phụ , phấn màu, bút dạ</w:t>
      </w:r>
    </w:p>
    <w:p w:rsidR="00E11702" w:rsidRPr="00384BED" w:rsidRDefault="00E11702" w:rsidP="00E11702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5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00"/>
        <w:gridCol w:w="2700"/>
        <w:gridCol w:w="4230"/>
      </w:tblGrid>
      <w:tr w:rsidR="00E11702" w:rsidRPr="009A0793" w:rsidTr="00842E7D">
        <w:tc>
          <w:tcPr>
            <w:tcW w:w="3600" w:type="dxa"/>
          </w:tcPr>
          <w:p w:rsidR="00E11702" w:rsidRPr="009A0793" w:rsidRDefault="00E11702" w:rsidP="00F663F4">
            <w:pPr>
              <w:jc w:val="center"/>
              <w:rPr>
                <w:rFonts w:ascii="Times New Roman" w:hAnsi="Times New Roman"/>
                <w:b/>
                <w:iCs/>
                <w:lang w:val="it-IT"/>
              </w:rPr>
            </w:pPr>
            <w:r w:rsidRPr="009A0793">
              <w:rPr>
                <w:rFonts w:ascii="Times New Roman" w:hAnsi="Times New Roman"/>
                <w:b/>
                <w:iCs/>
                <w:lang w:val="it-IT"/>
              </w:rPr>
              <w:t>Hoạt động của GV</w:t>
            </w:r>
          </w:p>
        </w:tc>
        <w:tc>
          <w:tcPr>
            <w:tcW w:w="2700" w:type="dxa"/>
          </w:tcPr>
          <w:p w:rsidR="00E11702" w:rsidRPr="009A0793" w:rsidRDefault="00E11702" w:rsidP="00F663F4">
            <w:pPr>
              <w:jc w:val="center"/>
              <w:rPr>
                <w:rFonts w:ascii="Times New Roman" w:hAnsi="Times New Roman"/>
                <w:b/>
                <w:iCs/>
                <w:lang w:val="it-IT"/>
              </w:rPr>
            </w:pPr>
            <w:r w:rsidRPr="009A0793">
              <w:rPr>
                <w:rFonts w:ascii="Times New Roman" w:hAnsi="Times New Roman"/>
                <w:b/>
                <w:iCs/>
                <w:lang w:val="it-IT"/>
              </w:rPr>
              <w:t>Hoạt động của HS</w:t>
            </w:r>
          </w:p>
        </w:tc>
        <w:tc>
          <w:tcPr>
            <w:tcW w:w="4230" w:type="dxa"/>
          </w:tcPr>
          <w:p w:rsidR="00E11702" w:rsidRPr="009A0793" w:rsidRDefault="00E11702" w:rsidP="00F663F4">
            <w:pPr>
              <w:jc w:val="center"/>
              <w:rPr>
                <w:rFonts w:ascii="Times New Roman" w:hAnsi="Times New Roman"/>
                <w:b/>
                <w:iCs/>
              </w:rPr>
            </w:pPr>
            <w:r>
              <w:rPr>
                <w:rFonts w:ascii="Times New Roman" w:hAnsi="Times New Roman"/>
                <w:b/>
                <w:iCs/>
              </w:rPr>
              <w:t>Nội dung</w:t>
            </w:r>
          </w:p>
        </w:tc>
      </w:tr>
      <w:tr w:rsidR="00E11702" w:rsidRPr="00BF5C3F" w:rsidTr="00842E7D">
        <w:trPr>
          <w:cantSplit/>
        </w:trPr>
        <w:tc>
          <w:tcPr>
            <w:tcW w:w="10530" w:type="dxa"/>
            <w:gridSpan w:val="3"/>
          </w:tcPr>
          <w:p w:rsidR="00E11702" w:rsidRDefault="00E11702" w:rsidP="00F663F4">
            <w:pPr>
              <w:jc w:val="center"/>
              <w:rPr>
                <w:rFonts w:ascii="Times New Roman" w:hAnsi="Times New Roman"/>
                <w:iCs/>
              </w:rPr>
            </w:pPr>
            <w:r w:rsidRPr="00247762">
              <w:rPr>
                <w:rFonts w:ascii="Times New Roman" w:hAnsi="Times New Roman"/>
                <w:b/>
                <w:iCs/>
              </w:rPr>
              <w:t>Hoạt động 1</w:t>
            </w:r>
            <w:r w:rsidRPr="00247762">
              <w:rPr>
                <w:rFonts w:ascii="Times New Roman" w:hAnsi="Times New Roman"/>
                <w:b/>
                <w:i/>
                <w:iCs/>
              </w:rPr>
              <w:t>: Diện tích mặt cầu</w:t>
            </w:r>
            <w:r>
              <w:rPr>
                <w:rFonts w:ascii="Times New Roman" w:hAnsi="Times New Roman"/>
                <w:b/>
                <w:i/>
                <w:iCs/>
              </w:rPr>
              <w:t xml:space="preserve"> </w:t>
            </w:r>
            <w:r>
              <w:rPr>
                <w:rFonts w:ascii="Times New Roman" w:hAnsi="Times New Roman"/>
                <w:iCs/>
              </w:rPr>
              <w:t>(10 phút)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842E7D">
              <w:rPr>
                <w:rFonts w:ascii="Times New Roman" w:hAnsi="Times New Roman"/>
                <w:lang w:val="pt-BR"/>
              </w:rPr>
              <w:t>công thức tính diện tích mặt cầu.</w:t>
            </w:r>
          </w:p>
          <w:p w:rsidR="00E11702" w:rsidRPr="00BF5C3F" w:rsidRDefault="00E11702" w:rsidP="00842E7D">
            <w:pPr>
              <w:rPr>
                <w:rFonts w:ascii="Times New Roman" w:hAnsi="Times New Roman"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E11702" w:rsidRPr="005F604E" w:rsidTr="00842E7D">
        <w:tc>
          <w:tcPr>
            <w:tcW w:w="3600" w:type="dxa"/>
          </w:tcPr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>? Nhắc lại công thức tính S mặt cầu ở lớp dưới ?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>GV giới thiệu công thức tính diện tích hình cầu.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>GV yêu cầu HS thực hiện VD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>? Tính S mặt cầu đường kính 42cm ?</w:t>
            </w:r>
          </w:p>
          <w:p w:rsidR="00E1170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GV yêu cầu HS đọc </w:t>
            </w:r>
            <w:r>
              <w:rPr>
                <w:rFonts w:ascii="Times New Roman" w:hAnsi="Times New Roman"/>
              </w:rPr>
              <w:t>ví dụ SGK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v chốt kiến thức</w:t>
            </w:r>
          </w:p>
        </w:tc>
        <w:tc>
          <w:tcPr>
            <w:tcW w:w="2700" w:type="dxa"/>
          </w:tcPr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nhắc lại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>HS thực hiện tính.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  <w:r w:rsidRPr="00247762">
              <w:rPr>
                <w:rFonts w:ascii="Times New Roman" w:hAnsi="Times New Roman"/>
              </w:rPr>
              <w:t xml:space="preserve">HS tìm hiểu VD sgk 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  <w:r w:rsidRPr="00247762">
              <w:rPr>
                <w:rFonts w:ascii="Times New Roman" w:hAnsi="Times New Roman"/>
              </w:rPr>
              <w:t>Hs lắng nghe và ghi bài</w:t>
            </w:r>
          </w:p>
        </w:tc>
        <w:tc>
          <w:tcPr>
            <w:tcW w:w="4230" w:type="dxa"/>
          </w:tcPr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b/>
                <w:iCs/>
                <w:lang w:val="pt-BR"/>
              </w:rPr>
              <w:t>3. Diện tích mặt cầu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S = 4</w:t>
            </w:r>
            <w:r w:rsidRPr="009A0793">
              <w:rPr>
                <w:rFonts w:ascii="Times New Roman" w:hAnsi="Times New Roman"/>
              </w:rPr>
              <w:sym w:font="Symbol" w:char="F070"/>
            </w:r>
            <w:r w:rsidRPr="005F604E">
              <w:rPr>
                <w:rFonts w:ascii="Times New Roman" w:hAnsi="Times New Roman"/>
                <w:lang w:val="pt-BR"/>
              </w:rPr>
              <w:t>R</w:t>
            </w:r>
            <w:r w:rsidRPr="005F604E">
              <w:rPr>
                <w:rFonts w:ascii="Times New Roman" w:hAnsi="Times New Roman"/>
                <w:vertAlign w:val="superscript"/>
                <w:lang w:val="pt-BR"/>
              </w:rPr>
              <w:t xml:space="preserve">2  </w:t>
            </w:r>
            <w:r w:rsidRPr="005F604E">
              <w:rPr>
                <w:rFonts w:ascii="Times New Roman" w:hAnsi="Times New Roman"/>
                <w:lang w:val="pt-BR"/>
              </w:rPr>
              <w:t xml:space="preserve">hay S = </w:t>
            </w:r>
            <w:r w:rsidRPr="009A0793">
              <w:rPr>
                <w:rFonts w:ascii="Times New Roman" w:hAnsi="Times New Roman"/>
              </w:rPr>
              <w:sym w:font="Symbol" w:char="F070"/>
            </w:r>
            <w:r w:rsidRPr="005F604E">
              <w:rPr>
                <w:rFonts w:ascii="Times New Roman" w:hAnsi="Times New Roman"/>
                <w:lang w:val="pt-BR"/>
              </w:rPr>
              <w:t>d</w:t>
            </w:r>
            <w:r w:rsidRPr="005F604E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5F604E">
              <w:rPr>
                <w:rFonts w:ascii="Times New Roman" w:hAnsi="Times New Roman"/>
                <w:lang w:val="pt-BR"/>
              </w:rPr>
              <w:t xml:space="preserve">        </w:t>
            </w:r>
          </w:p>
        </w:tc>
      </w:tr>
      <w:tr w:rsidR="00E11702" w:rsidRPr="005F604E" w:rsidTr="00842E7D">
        <w:trPr>
          <w:cantSplit/>
        </w:trPr>
        <w:tc>
          <w:tcPr>
            <w:tcW w:w="10530" w:type="dxa"/>
            <w:gridSpan w:val="3"/>
          </w:tcPr>
          <w:p w:rsidR="00E11702" w:rsidRDefault="00E11702" w:rsidP="00F663F4">
            <w:pPr>
              <w:jc w:val="center"/>
              <w:rPr>
                <w:rFonts w:ascii="Times New Roman" w:hAnsi="Times New Roman"/>
                <w:iCs/>
                <w:lang w:val="pt-BR"/>
              </w:rPr>
            </w:pPr>
            <w:r w:rsidRPr="005F604E">
              <w:rPr>
                <w:rFonts w:ascii="Times New Roman" w:hAnsi="Times New Roman"/>
                <w:b/>
                <w:iCs/>
                <w:lang w:val="pt-BR"/>
              </w:rPr>
              <w:lastRenderedPageBreak/>
              <w:t>Hoạt động 2</w:t>
            </w:r>
            <w:r w:rsidRPr="005F604E">
              <w:rPr>
                <w:rFonts w:ascii="Times New Roman" w:hAnsi="Times New Roman"/>
                <w:b/>
                <w:i/>
                <w:iCs/>
                <w:lang w:val="pt-BR"/>
              </w:rPr>
              <w:t xml:space="preserve">: Thể tích hình cầu </w:t>
            </w:r>
            <w:r w:rsidRPr="005F604E">
              <w:rPr>
                <w:rFonts w:ascii="Times New Roman" w:hAnsi="Times New Roman"/>
                <w:iCs/>
                <w:lang w:val="pt-BR"/>
              </w:rPr>
              <w:t>(14 phút)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842E7D">
              <w:rPr>
                <w:rFonts w:ascii="Times New Roman" w:hAnsi="Times New Roman"/>
                <w:lang w:val="pt-BR"/>
              </w:rPr>
              <w:t>công thức tính thể tích hình cầu, phân biệt với công thức tính thể tích hình trụ.</w:t>
            </w:r>
          </w:p>
          <w:p w:rsidR="00E11702" w:rsidRPr="005F604E" w:rsidRDefault="00E11702" w:rsidP="00842E7D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842E7D">
              <w:rPr>
                <w:rFonts w:ascii="Times New Roman" w:hAnsi="Times New Roman"/>
                <w:lang w:val="pt-BR"/>
              </w:rPr>
              <w:t>Nêu vấn đề, phát vấn, trực quan.</w:t>
            </w:r>
          </w:p>
        </w:tc>
      </w:tr>
      <w:tr w:rsidR="00E11702" w:rsidRPr="009A0793" w:rsidTr="00842E7D">
        <w:tc>
          <w:tcPr>
            <w:tcW w:w="3600" w:type="dxa"/>
          </w:tcPr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GV giới thiệu dụng cụ thực hành (h106)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GV hướng dẫn HS tiến hành như sgk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? Có nhận xét gì về độ cao của cột nước còn lại trong bình so với chiều cao của bình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? Thể tích của hình cầu so với thể tích hình trụ như thế nào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? V</w:t>
            </w:r>
            <w:r w:rsidRPr="005F604E">
              <w:rPr>
                <w:rFonts w:ascii="Times New Roman" w:hAnsi="Times New Roman"/>
                <w:vertAlign w:val="subscript"/>
                <w:lang w:val="pt-BR"/>
              </w:rPr>
              <w:t>tr</w:t>
            </w:r>
            <w:r w:rsidRPr="005F604E">
              <w:rPr>
                <w:rFonts w:ascii="Times New Roman" w:hAnsi="Times New Roman"/>
                <w:lang w:val="pt-BR"/>
              </w:rPr>
              <w:t xml:space="preserve"> = ? suy ra V</w:t>
            </w:r>
            <w:r w:rsidRPr="005F604E">
              <w:rPr>
                <w:rFonts w:ascii="Times New Roman" w:hAnsi="Times New Roman"/>
                <w:vertAlign w:val="subscript"/>
                <w:lang w:val="pt-BR"/>
              </w:rPr>
              <w:t>cầu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GV giới thiệu công thức tính V hình cầu.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? áp dụng tính V hình cầu có bán kính 2cm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 xml:space="preserve">GV yêu cầu HS đọc VD sgk 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? Trong ví dụ muốn tính xem cần bao nhiêu lít nướcđổ vào liễn nuôi cá ta làm như thế nào ?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 xml:space="preserve">? Lượng nước đổ vào liễn bằng bao nhiêu thể tích hình cầu ? 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GV giới thiệu công thức tính thể tích hình công theo đường kính :</w: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 xml:space="preserve">V = </w:t>
            </w:r>
            <w:r w:rsidRPr="009A0793">
              <w:rPr>
                <w:rFonts w:ascii="Times New Roman" w:hAnsi="Times New Roman"/>
                <w:position w:val="-28"/>
              </w:rPr>
              <w:object w:dxaOrig="2600" w:dyaOrig="740">
                <v:shape id="_x0000_i1084" type="#_x0000_t75" style="width:129.75pt;height:36.75pt" o:ole="">
                  <v:imagedata r:id="rId106" o:title=""/>
                </v:shape>
                <o:OLEObject Type="Embed" ProgID="Equation.3" ShapeID="_x0000_i1084" DrawAspect="Content" ObjectID="_1519717895" r:id="rId107"/>
              </w:object>
            </w:r>
          </w:p>
          <w:p w:rsidR="00E11702" w:rsidRPr="005F604E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5F604E">
              <w:rPr>
                <w:rFonts w:ascii="Times New Roman" w:hAnsi="Times New Roman"/>
                <w:lang w:val="pt-BR"/>
              </w:rPr>
              <w:t>Lưu ý HS nếu biết dường kính hình cầu sử dụng công thức trên để tính.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v chốt kiến thức</w:t>
            </w:r>
          </w:p>
        </w:tc>
        <w:tc>
          <w:tcPr>
            <w:tcW w:w="2700" w:type="dxa"/>
          </w:tcPr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>HS nghe trình bày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thực hiện các thao tác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bằng </w:t>
            </w:r>
            <w:r w:rsidRPr="009A0793">
              <w:rPr>
                <w:rFonts w:ascii="Times New Roman" w:hAnsi="Times New Roman"/>
                <w:position w:val="-24"/>
              </w:rPr>
              <w:object w:dxaOrig="220" w:dyaOrig="620">
                <v:shape id="_x0000_i1085" type="#_x0000_t75" style="width:11.25pt;height:30.75pt" o:ole="">
                  <v:imagedata r:id="rId108" o:title=""/>
                </v:shape>
                <o:OLEObject Type="Embed" ProgID="Equation.3" ShapeID="_x0000_i1085" DrawAspect="Content" ObjectID="_1519717896" r:id="rId109"/>
              </w:object>
            </w:r>
            <w:r w:rsidRPr="00AE6452">
              <w:rPr>
                <w:rFonts w:ascii="Times New Roman" w:hAnsi="Times New Roman"/>
              </w:rPr>
              <w:t xml:space="preserve"> chiều cao của bình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thể tích h/cầu bằng </w:t>
            </w:r>
            <w:r w:rsidRPr="009A0793">
              <w:rPr>
                <w:rFonts w:ascii="Times New Roman" w:hAnsi="Times New Roman"/>
                <w:position w:val="-24"/>
              </w:rPr>
              <w:object w:dxaOrig="240" w:dyaOrig="620">
                <v:shape id="_x0000_i1086" type="#_x0000_t75" style="width:12pt;height:30.75pt" o:ole="">
                  <v:imagedata r:id="rId110" o:title=""/>
                </v:shape>
                <o:OLEObject Type="Embed" ProgID="Equation.3" ShapeID="_x0000_i1086" DrawAspect="Content" ObjectID="_1519717897" r:id="rId111"/>
              </w:object>
            </w:r>
            <w:r w:rsidRPr="00AE6452">
              <w:rPr>
                <w:rFonts w:ascii="Times New Roman" w:hAnsi="Times New Roman"/>
              </w:rPr>
              <w:t xml:space="preserve"> thể tích h. trụ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nêu công thức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thực hiện tính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tìm hiểu VD sgk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>HS tính thể tích hình cầu.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bằng </w:t>
            </w:r>
            <w:r w:rsidRPr="009A0793">
              <w:rPr>
                <w:rFonts w:ascii="Times New Roman" w:hAnsi="Times New Roman"/>
                <w:position w:val="-24"/>
              </w:rPr>
              <w:object w:dxaOrig="240" w:dyaOrig="620">
                <v:shape id="_x0000_i1087" type="#_x0000_t75" style="width:12pt;height:30.75pt" o:ole="">
                  <v:imagedata r:id="rId110" o:title=""/>
                </v:shape>
                <o:OLEObject Type="Embed" ProgID="Equation.3" ShapeID="_x0000_i1087" DrawAspect="Content" ObjectID="_1519717898" r:id="rId112"/>
              </w:object>
            </w: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</w:rPr>
            </w:pPr>
            <w:r w:rsidRPr="00AE6452">
              <w:rPr>
                <w:rFonts w:ascii="Times New Roman" w:hAnsi="Times New Roman"/>
              </w:rPr>
              <w:t xml:space="preserve">HS nghe hiểu </w:t>
            </w:r>
          </w:p>
          <w:p w:rsidR="00E11702" w:rsidRDefault="00E11702" w:rsidP="00F663F4">
            <w:pPr>
              <w:rPr>
                <w:rFonts w:ascii="Times New Roman" w:hAnsi="Times New Roman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</w:p>
          <w:p w:rsidR="00E11702" w:rsidRDefault="00E11702" w:rsidP="00F663F4">
            <w:pPr>
              <w:rPr>
                <w:rFonts w:ascii="Times New Roman" w:hAnsi="Times New Roman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ghi bài</w:t>
            </w:r>
          </w:p>
        </w:tc>
        <w:tc>
          <w:tcPr>
            <w:tcW w:w="4230" w:type="dxa"/>
          </w:tcPr>
          <w:p w:rsidR="00E11702" w:rsidRPr="00247762" w:rsidRDefault="00E11702" w:rsidP="00F663F4">
            <w:pPr>
              <w:rPr>
                <w:rFonts w:ascii="Times New Roman" w:hAnsi="Times New Roman"/>
                <w:b/>
              </w:rPr>
            </w:pPr>
            <w:r w:rsidRPr="00247762">
              <w:rPr>
                <w:rFonts w:ascii="Times New Roman" w:hAnsi="Times New Roman"/>
                <w:b/>
              </w:rPr>
              <w:t>4.</w:t>
            </w:r>
            <w:r w:rsidRPr="00247762">
              <w:rPr>
                <w:rFonts w:ascii="Times New Roman" w:hAnsi="Times New Roman"/>
                <w:b/>
                <w:iCs/>
              </w:rPr>
              <w:t xml:space="preserve"> Thể tích hình cầu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 xml:space="preserve">* Công thức 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 xml:space="preserve">             </w:t>
            </w:r>
            <w:r w:rsidRPr="009A0793">
              <w:rPr>
                <w:rFonts w:ascii="Times New Roman" w:hAnsi="Times New Roman"/>
                <w:position w:val="-24"/>
              </w:rPr>
              <w:object w:dxaOrig="1020" w:dyaOrig="620">
                <v:shape id="_x0000_i1088" type="#_x0000_t75" style="width:51pt;height:30.75pt" o:ole="">
                  <v:imagedata r:id="rId113" o:title=""/>
                </v:shape>
                <o:OLEObject Type="Embed" ProgID="Equation.3" ShapeID="_x0000_i1088" DrawAspect="Content" ObjectID="_1519717899" r:id="rId114"/>
              </w:objec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>* VD : sgk/124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 xml:space="preserve">- Thể tích hình cầu 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9A0793">
              <w:rPr>
                <w:rFonts w:ascii="Times New Roman" w:hAnsi="Times New Roman"/>
                <w:lang w:val="fr-FR"/>
              </w:rPr>
              <w:t xml:space="preserve">V = </w:t>
            </w:r>
            <w:r w:rsidRPr="009A0793">
              <w:rPr>
                <w:rFonts w:ascii="Times New Roman" w:hAnsi="Times New Roman"/>
                <w:position w:val="-28"/>
              </w:rPr>
              <w:object w:dxaOrig="2600" w:dyaOrig="740">
                <v:shape id="_x0000_i1089" type="#_x0000_t75" style="width:129.75pt;height:36.75pt" o:ole="">
                  <v:imagedata r:id="rId106" o:title=""/>
                </v:shape>
                <o:OLEObject Type="Embed" ProgID="Equation.3" ShapeID="_x0000_i1089" DrawAspect="Content" ObjectID="_1519717900" r:id="rId115"/>
              </w:objec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9A0793">
              <w:rPr>
                <w:rFonts w:ascii="Times New Roman" w:hAnsi="Times New Roman"/>
                <w:lang w:val="fr-FR"/>
              </w:rPr>
              <w:t>( d là đường kính )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9A0793">
              <w:rPr>
                <w:rFonts w:ascii="Times New Roman" w:hAnsi="Times New Roman"/>
                <w:lang w:val="fr-FR"/>
              </w:rPr>
              <w:t>22cm  = 2,2dm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fr-FR"/>
              </w:rPr>
            </w:pPr>
            <w:r w:rsidRPr="009A0793">
              <w:rPr>
                <w:rFonts w:ascii="Times New Roman" w:hAnsi="Times New Roman"/>
                <w:lang w:val="fr-FR"/>
              </w:rPr>
              <w:t>- Lượng nước cần có :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  <w:lang w:val="fr-FR"/>
              </w:rPr>
              <w:t xml:space="preserve">          </w:t>
            </w:r>
            <w:r w:rsidRPr="009A0793">
              <w:rPr>
                <w:rFonts w:ascii="Times New Roman" w:hAnsi="Times New Roman"/>
                <w:position w:val="-24"/>
              </w:rPr>
              <w:object w:dxaOrig="2220" w:dyaOrig="620">
                <v:shape id="_x0000_i1090" type="#_x0000_t75" style="width:111pt;height:30.75pt" o:ole="">
                  <v:imagedata r:id="rId116" o:title=""/>
                </v:shape>
                <o:OLEObject Type="Embed" ProgID="Equation.3" ShapeID="_x0000_i1090" DrawAspect="Content" ObjectID="_1519717901" r:id="rId117"/>
              </w:object>
            </w:r>
            <w:r w:rsidRPr="009A0793">
              <w:rPr>
                <w:rFonts w:ascii="Times New Roman" w:hAnsi="Times New Roman"/>
              </w:rPr>
              <w:t xml:space="preserve"> 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</w:rPr>
            </w:pPr>
            <w:r w:rsidRPr="009A0793">
              <w:rPr>
                <w:rFonts w:ascii="Times New Roman" w:hAnsi="Times New Roman"/>
              </w:rPr>
              <w:t xml:space="preserve">            = 3,71(dm</w:t>
            </w:r>
            <w:r w:rsidRPr="009A0793">
              <w:rPr>
                <w:rFonts w:ascii="Times New Roman" w:hAnsi="Times New Roman"/>
                <w:vertAlign w:val="superscript"/>
              </w:rPr>
              <w:t>3</w:t>
            </w:r>
            <w:r w:rsidRPr="009A0793">
              <w:rPr>
                <w:rFonts w:ascii="Times New Roman" w:hAnsi="Times New Roman"/>
              </w:rPr>
              <w:t>) = 3,71 (l)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</w:rPr>
              <w:t xml:space="preserve">        </w:t>
            </w:r>
          </w:p>
        </w:tc>
      </w:tr>
      <w:tr w:rsidR="00E11702" w:rsidRPr="009A0793" w:rsidTr="00842E7D">
        <w:trPr>
          <w:cantSplit/>
        </w:trPr>
        <w:tc>
          <w:tcPr>
            <w:tcW w:w="10530" w:type="dxa"/>
            <w:gridSpan w:val="3"/>
          </w:tcPr>
          <w:p w:rsidR="00E11702" w:rsidRDefault="00E11702" w:rsidP="00F663F4">
            <w:pPr>
              <w:jc w:val="center"/>
              <w:rPr>
                <w:rFonts w:ascii="Times New Roman" w:hAnsi="Times New Roman"/>
                <w:iCs/>
                <w:lang w:val="pt-BR"/>
              </w:rPr>
            </w:pPr>
            <w:r w:rsidRPr="00247762">
              <w:rPr>
                <w:rFonts w:ascii="Times New Roman" w:hAnsi="Times New Roman"/>
                <w:b/>
                <w:iCs/>
                <w:lang w:val="pt-BR"/>
              </w:rPr>
              <w:t>Hoạt động 3</w:t>
            </w:r>
            <w:r w:rsidRPr="00247762">
              <w:rPr>
                <w:rFonts w:ascii="Times New Roman" w:hAnsi="Times New Roman"/>
                <w:b/>
                <w:i/>
                <w:iCs/>
                <w:lang w:val="pt-BR"/>
              </w:rPr>
              <w:t xml:space="preserve"> : Củng cố – luyện tập </w:t>
            </w:r>
            <w:r w:rsidRPr="00247762">
              <w:rPr>
                <w:rFonts w:ascii="Times New Roman" w:hAnsi="Times New Roman"/>
                <w:iCs/>
                <w:lang w:val="pt-BR"/>
              </w:rPr>
              <w:t>(1</w:t>
            </w:r>
            <w:r>
              <w:rPr>
                <w:rFonts w:ascii="Times New Roman" w:hAnsi="Times New Roman"/>
                <w:iCs/>
                <w:lang w:val="pt-BR"/>
              </w:rPr>
              <w:t>9</w:t>
            </w:r>
            <w:r w:rsidRPr="00247762">
              <w:rPr>
                <w:rFonts w:ascii="Times New Roman" w:hAnsi="Times New Roman"/>
                <w:iCs/>
                <w:lang w:val="pt-BR"/>
              </w:rPr>
              <w:t xml:space="preserve"> phút)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842E7D">
              <w:rPr>
                <w:rFonts w:ascii="Times New Roman" w:hAnsi="Times New Roman"/>
                <w:lang w:val="pt-BR"/>
              </w:rPr>
              <w:t>vận dụng linh hoạt kiến thức làm một số bài tập có liên quan.</w:t>
            </w:r>
          </w:p>
          <w:p w:rsidR="00E11702" w:rsidRPr="00247762" w:rsidRDefault="00E11702" w:rsidP="00842E7D">
            <w:pPr>
              <w:rPr>
                <w:rFonts w:ascii="Times New Roman" w:hAnsi="Times New Roman"/>
                <w:b/>
                <w:i/>
                <w:iCs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E11702" w:rsidRPr="009A0793" w:rsidTr="00842E7D">
        <w:tc>
          <w:tcPr>
            <w:tcW w:w="3600" w:type="dxa"/>
          </w:tcPr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lastRenderedPageBreak/>
              <w:t xml:space="preserve">GV yêu HS làm bài tập 31 với 3 dòng còn lại : tính V hình cầu 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9A0793">
              <w:rPr>
                <w:rFonts w:ascii="Times New Roman" w:hAnsi="Times New Roman"/>
                <w:lang w:val="pt-BR"/>
              </w:rPr>
              <w:t>(GV kẻ sẵn trên bảng phụ)</w:t>
            </w: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9A0793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>? Để chọn kết quả đúng ta làm ntn ?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GV yêu cầu HS thảo luận bàn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GV nhấn mạnh: từ công thức tính V ta suy ra công thức suy luận của nó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GV đưa đề bài trên bảng phụ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>GV phát phiếu học tập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GV yêu cầu HS nhận xét trên phiếu học tập và trên bảng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GV đưa đề bài trên bảng phụ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GV chốt lại các công thức của nội dung bài học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700" w:type="dxa"/>
          </w:tcPr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HS thựchiện điền vào bảng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>HS đọc đề bài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HS thảo luận trả lời và giải thích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HS đọc yêu cầu của bài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>1HS lên bảng làm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 xml:space="preserve">HS khác còn lại làm vào phiếu học tập 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>HS thực hiện điền</w:t>
            </w: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</w:p>
          <w:p w:rsidR="00E11702" w:rsidRPr="00AE645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AE6452">
              <w:rPr>
                <w:rFonts w:ascii="Times New Roman" w:hAnsi="Times New Roman"/>
                <w:lang w:val="pt-BR"/>
              </w:rPr>
              <w:t>HS ghi nhớ công thức</w:t>
            </w:r>
          </w:p>
        </w:tc>
        <w:tc>
          <w:tcPr>
            <w:tcW w:w="4230" w:type="dxa"/>
          </w:tcPr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  <w:r w:rsidRPr="00247762">
              <w:rPr>
                <w:rFonts w:ascii="Times New Roman" w:hAnsi="Times New Roman"/>
                <w:lang w:val="de-DE"/>
              </w:rPr>
              <w:t>Bài 31 trang 124 SGK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</w:p>
          <w:tbl>
            <w:tblPr>
              <w:tblStyle w:val="TableGrid"/>
              <w:tblW w:w="3331" w:type="dxa"/>
              <w:tblLayout w:type="fixed"/>
              <w:tblLook w:val="01E0" w:firstRow="1" w:lastRow="1" w:firstColumn="1" w:lastColumn="1" w:noHBand="0" w:noVBand="0"/>
            </w:tblPr>
            <w:tblGrid>
              <w:gridCol w:w="427"/>
              <w:gridCol w:w="720"/>
              <w:gridCol w:w="1080"/>
              <w:gridCol w:w="1104"/>
            </w:tblGrid>
            <w:tr w:rsidR="00E11702" w:rsidRPr="00247762" w:rsidTr="00F663F4">
              <w:trPr>
                <w:trHeight w:val="702"/>
              </w:trPr>
              <w:tc>
                <w:tcPr>
                  <w:tcW w:w="427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R</w:t>
                  </w:r>
                </w:p>
              </w:tc>
              <w:tc>
                <w:tcPr>
                  <w:tcW w:w="720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0,3mm</w:t>
                  </w:r>
                </w:p>
              </w:tc>
              <w:tc>
                <w:tcPr>
                  <w:tcW w:w="1080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6,21dm</w:t>
                  </w:r>
                </w:p>
              </w:tc>
              <w:tc>
                <w:tcPr>
                  <w:tcW w:w="1104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100km</w:t>
                  </w:r>
                </w:p>
              </w:tc>
            </w:tr>
            <w:tr w:rsidR="00E11702" w:rsidRPr="00247762" w:rsidTr="00F663F4">
              <w:trPr>
                <w:trHeight w:val="702"/>
              </w:trPr>
              <w:tc>
                <w:tcPr>
                  <w:tcW w:w="427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V</w:t>
                  </w:r>
                </w:p>
              </w:tc>
              <w:tc>
                <w:tcPr>
                  <w:tcW w:w="720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i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i/>
                      <w:lang w:val="de-DE"/>
                    </w:rPr>
                    <w:t>0,113</w:t>
                  </w:r>
                </w:p>
              </w:tc>
              <w:tc>
                <w:tcPr>
                  <w:tcW w:w="1080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i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i/>
                      <w:lang w:val="de-DE"/>
                    </w:rPr>
                    <w:t>1002,64</w:t>
                  </w:r>
                </w:p>
              </w:tc>
              <w:tc>
                <w:tcPr>
                  <w:tcW w:w="1104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i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i/>
                      <w:lang w:val="de-DE"/>
                    </w:rPr>
                    <w:t>4186666</w:t>
                  </w:r>
                </w:p>
              </w:tc>
            </w:tr>
          </w:tbl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  <w:r w:rsidRPr="00247762">
              <w:rPr>
                <w:rFonts w:ascii="Times New Roman" w:hAnsi="Times New Roman"/>
                <w:lang w:val="de-DE"/>
              </w:rPr>
              <w:t>Bài 30 trang 124 SGK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  <w:r w:rsidRPr="00247762">
              <w:rPr>
                <w:rFonts w:ascii="Times New Roman" w:hAnsi="Times New Roman"/>
                <w:lang w:val="de-DE"/>
              </w:rPr>
              <w:t>Chọn B ; 3cm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</w:p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  <w:r w:rsidRPr="00247762">
              <w:rPr>
                <w:rFonts w:ascii="Times New Roman" w:hAnsi="Times New Roman"/>
                <w:lang w:val="de-DE"/>
              </w:rPr>
              <w:t>Bài 33 trang 125 SGK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  <w:r w:rsidRPr="00247762">
              <w:rPr>
                <w:rFonts w:ascii="Times New Roman" w:hAnsi="Times New Roman"/>
                <w:lang w:val="de-DE"/>
              </w:rPr>
              <w:t xml:space="preserve"> </w:t>
            </w:r>
          </w:p>
          <w:tbl>
            <w:tblPr>
              <w:tblW w:w="33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08"/>
              <w:gridCol w:w="849"/>
              <w:gridCol w:w="1367"/>
            </w:tblGrid>
            <w:tr w:rsidR="00E11702" w:rsidRPr="00247762" w:rsidTr="00F663F4">
              <w:trPr>
                <w:trHeight w:val="311"/>
              </w:trPr>
              <w:tc>
                <w:tcPr>
                  <w:tcW w:w="1108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Loại bóng</w:t>
                  </w:r>
                </w:p>
              </w:tc>
              <w:tc>
                <w:tcPr>
                  <w:tcW w:w="849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B gôn</w:t>
                  </w:r>
                </w:p>
              </w:tc>
              <w:tc>
                <w:tcPr>
                  <w:tcW w:w="1367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Ten nít</w:t>
                  </w:r>
                </w:p>
              </w:tc>
            </w:tr>
            <w:tr w:rsidR="00E11702" w:rsidRPr="00247762" w:rsidTr="00F663F4">
              <w:trPr>
                <w:trHeight w:val="621"/>
              </w:trPr>
              <w:tc>
                <w:tcPr>
                  <w:tcW w:w="1108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ĐK</w:t>
                  </w:r>
                </w:p>
              </w:tc>
              <w:tc>
                <w:tcPr>
                  <w:tcW w:w="849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42,7mm</w:t>
                  </w:r>
                </w:p>
              </w:tc>
              <w:tc>
                <w:tcPr>
                  <w:tcW w:w="1367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6,5cm</w:t>
                  </w:r>
                </w:p>
              </w:tc>
            </w:tr>
            <w:tr w:rsidR="00E11702" w:rsidRPr="00247762" w:rsidTr="00F663F4">
              <w:trPr>
                <w:trHeight w:val="638"/>
              </w:trPr>
              <w:tc>
                <w:tcPr>
                  <w:tcW w:w="1108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V</w:t>
                  </w:r>
                </w:p>
              </w:tc>
              <w:tc>
                <w:tcPr>
                  <w:tcW w:w="849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vertAlign w:val="superscript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40,74cm</w:t>
                  </w:r>
                  <w:r w:rsidRPr="00247762">
                    <w:rPr>
                      <w:rFonts w:ascii="Times New Roman" w:hAnsi="Times New Roman"/>
                      <w:vertAlign w:val="superscript"/>
                      <w:lang w:val="de-DE"/>
                    </w:rPr>
                    <w:t>3</w:t>
                  </w:r>
                </w:p>
              </w:tc>
              <w:tc>
                <w:tcPr>
                  <w:tcW w:w="1367" w:type="dxa"/>
                </w:tcPr>
                <w:p w:rsidR="00E11702" w:rsidRPr="00247762" w:rsidRDefault="00E11702" w:rsidP="00F663F4">
                  <w:pPr>
                    <w:rPr>
                      <w:rFonts w:ascii="Times New Roman" w:hAnsi="Times New Roman"/>
                      <w:vertAlign w:val="superscript"/>
                      <w:lang w:val="de-DE"/>
                    </w:rPr>
                  </w:pPr>
                  <w:r w:rsidRPr="00247762">
                    <w:rPr>
                      <w:rFonts w:ascii="Times New Roman" w:hAnsi="Times New Roman"/>
                      <w:lang w:val="de-DE"/>
                    </w:rPr>
                    <w:t>143,72cm</w:t>
                  </w:r>
                  <w:r w:rsidRPr="00247762">
                    <w:rPr>
                      <w:rFonts w:ascii="Times New Roman" w:hAnsi="Times New Roman"/>
                      <w:vertAlign w:val="superscript"/>
                      <w:lang w:val="de-DE"/>
                    </w:rPr>
                    <w:t>3</w:t>
                  </w:r>
                </w:p>
              </w:tc>
            </w:tr>
          </w:tbl>
          <w:p w:rsidR="00E11702" w:rsidRPr="00247762" w:rsidRDefault="00E11702" w:rsidP="00F663F4">
            <w:pPr>
              <w:rPr>
                <w:rFonts w:ascii="Times New Roman" w:hAnsi="Times New Roman"/>
                <w:lang w:val="de-DE"/>
              </w:rPr>
            </w:pPr>
            <w:r w:rsidRPr="00247762">
              <w:rPr>
                <w:rFonts w:ascii="Times New Roman" w:hAnsi="Times New Roman"/>
                <w:lang w:val="de-DE"/>
              </w:rPr>
              <w:t xml:space="preserve">Bài tập : Điền vào chỗ (…) 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247762">
              <w:rPr>
                <w:rFonts w:ascii="Times New Roman" w:hAnsi="Times New Roman"/>
                <w:lang w:val="pt-BR"/>
              </w:rPr>
              <w:t>a) Công thức tính diện tích hình tròn (O;R) , S =…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247762">
              <w:rPr>
                <w:rFonts w:ascii="Times New Roman" w:hAnsi="Times New Roman"/>
                <w:lang w:val="pt-BR"/>
              </w:rPr>
              <w:t>b) Công thức tính diệntích mặt cầu (O;R),  S =…</w:t>
            </w:r>
          </w:p>
          <w:p w:rsidR="00E11702" w:rsidRPr="00247762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247762">
              <w:rPr>
                <w:rFonts w:ascii="Times New Roman" w:hAnsi="Times New Roman"/>
                <w:lang w:val="pt-BR"/>
              </w:rPr>
              <w:t>c)  Công thức tính thể tích hình cầu (O;R),  V= …</w:t>
            </w:r>
          </w:p>
        </w:tc>
      </w:tr>
      <w:tr w:rsidR="00E11702" w:rsidRPr="00F31E0E" w:rsidTr="00842E7D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10530" w:type="dxa"/>
            <w:gridSpan w:val="3"/>
          </w:tcPr>
          <w:p w:rsidR="00E11702" w:rsidRPr="00DB40AD" w:rsidRDefault="00E11702" w:rsidP="00F663F4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 w:rsidRPr="00DB40AD">
              <w:rPr>
                <w:rFonts w:ascii="Times New Roman" w:hAnsi="Times New Roman"/>
                <w:b/>
                <w:lang w:val="pl-PL"/>
              </w:rPr>
              <w:t xml:space="preserve">Hoạt động </w:t>
            </w:r>
            <w:r w:rsidR="004B2E6D">
              <w:rPr>
                <w:rFonts w:ascii="Times New Roman" w:hAnsi="Times New Roman"/>
                <w:b/>
                <w:lang w:val="pl-PL"/>
              </w:rPr>
              <w:t>4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E11702" w:rsidRPr="00DB40AD" w:rsidRDefault="00E11702" w:rsidP="00F663F4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E11702" w:rsidRPr="00DB40AD" w:rsidRDefault="00E11702" w:rsidP="00F663F4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E11702" w:rsidRPr="00DB40AD" w:rsidRDefault="00E11702" w:rsidP="00F663F4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E11702" w:rsidRPr="00DB40AD" w:rsidTr="00842E7D">
        <w:tblPrEx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3600" w:type="dxa"/>
          </w:tcPr>
          <w:p w:rsidR="00E11702" w:rsidRPr="00DB40AD" w:rsidRDefault="00E11702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700" w:type="dxa"/>
          </w:tcPr>
          <w:p w:rsidR="00E11702" w:rsidRPr="00DB40AD" w:rsidRDefault="00E11702" w:rsidP="00F663F4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230" w:type="dxa"/>
          </w:tcPr>
          <w:p w:rsidR="00E11702" w:rsidRPr="00DB40AD" w:rsidRDefault="00E11702" w:rsidP="00F663F4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E11702" w:rsidRDefault="00842E7D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bài học.</w:t>
            </w:r>
          </w:p>
          <w:p w:rsidR="00842E7D" w:rsidRPr="00DB40AD" w:rsidRDefault="00842E7D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ọc thuộc các công thức tính diện tích mặt cầu, thể tích hình cầu theo bán kính, đường kính.</w:t>
            </w:r>
          </w:p>
          <w:p w:rsidR="00E11702" w:rsidRPr="00DB40AD" w:rsidRDefault="00E11702" w:rsidP="00F663F4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àm bài tập </w:t>
            </w:r>
            <w:r w:rsidR="00842E7D">
              <w:rPr>
                <w:rFonts w:ascii="Times New Roman" w:hAnsi="Times New Roman"/>
                <w:sz w:val="26"/>
                <w:szCs w:val="26"/>
                <w:lang w:val="fr-FR"/>
              </w:rPr>
              <w:t>35,36,37 sgk trang 126. Bài 30,32 sbt trang 129, 130.</w:t>
            </w:r>
          </w:p>
          <w:p w:rsidR="00E11702" w:rsidRPr="00DB40AD" w:rsidRDefault="00E11702" w:rsidP="00F663F4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E11702" w:rsidRPr="00DB40AD" w:rsidRDefault="00E11702" w:rsidP="00842E7D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842E7D">
              <w:rPr>
                <w:rFonts w:ascii="Times New Roman" w:hAnsi="Times New Roman"/>
                <w:sz w:val="26"/>
                <w:szCs w:val="26"/>
              </w:rPr>
              <w:t>66: Luyện tập.</w:t>
            </w:r>
            <w:r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E11702" w:rsidRPr="00DB40AD" w:rsidRDefault="00E11702" w:rsidP="00E11702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E11702" w:rsidRDefault="00E11702" w:rsidP="00E11702">
      <w:pPr>
        <w:rPr>
          <w:rFonts w:ascii="Times New Roman" w:hAnsi="Times New Roman"/>
          <w:lang w:val="pl-PL"/>
        </w:rPr>
      </w:pPr>
      <w:r w:rsidRPr="00384BED">
        <w:rPr>
          <w:rFonts w:ascii="Times New Roman" w:hAnsi="Times New Roman"/>
          <w:lang w:val="pl-PL"/>
        </w:rPr>
        <w:t xml:space="preserve"> </w:t>
      </w: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Pr="00384BED" w:rsidRDefault="00842E7D" w:rsidP="00E11702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66</w:t>
      </w:r>
      <w:r w:rsidR="00E11702" w:rsidRPr="00384BED">
        <w:rPr>
          <w:rFonts w:ascii="Times New Roman" w:hAnsi="Times New Roman"/>
          <w:sz w:val="28"/>
          <w:szCs w:val="28"/>
          <w:lang w:val="es-ES"/>
        </w:rPr>
        <w:t>: LUYỆN TẬP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</w:p>
    <w:p w:rsidR="00E11702" w:rsidRPr="00384BED" w:rsidRDefault="00E11702" w:rsidP="00E11702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E11702" w:rsidRPr="00DB40AD" w:rsidRDefault="00E11702" w:rsidP="00E9614C">
      <w:pPr>
        <w:numPr>
          <w:ilvl w:val="0"/>
          <w:numId w:val="32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E11702" w:rsidRDefault="00E11702" w:rsidP="000C14DD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0C14DD">
        <w:rPr>
          <w:rFonts w:ascii="Times New Roman" w:hAnsi="Times New Roman"/>
          <w:lang w:val="es-ES"/>
        </w:rPr>
        <w:t>vận dụng được các công thức để tính S mặt cầu và thể tích hình cầu thông qua các bài tập có tính thực tế.</w:t>
      </w:r>
    </w:p>
    <w:p w:rsidR="000C14DD" w:rsidRPr="00DB40AD" w:rsidRDefault="000C14DD" w:rsidP="000C14DD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Giải được các bài toán có nội dung liên quan đến kiến thức địa lý.</w:t>
      </w:r>
    </w:p>
    <w:p w:rsidR="00E11702" w:rsidRPr="00DB40AD" w:rsidRDefault="00E11702" w:rsidP="00E9614C">
      <w:pPr>
        <w:numPr>
          <w:ilvl w:val="0"/>
          <w:numId w:val="32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E11702" w:rsidRDefault="000C14DD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Thành thạo kĩ năng tính toán cẩn thận, óc tư duy, suy luận.</w:t>
      </w:r>
    </w:p>
    <w:p w:rsidR="000C14DD" w:rsidRPr="00DB40AD" w:rsidRDefault="000C14DD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Vận dụng được kiến thức liên môn để giải bài tập.</w:t>
      </w:r>
    </w:p>
    <w:p w:rsidR="00E11702" w:rsidRPr="00DB40AD" w:rsidRDefault="00E11702" w:rsidP="00E9614C">
      <w:pPr>
        <w:numPr>
          <w:ilvl w:val="0"/>
          <w:numId w:val="32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E11702" w:rsidRPr="00DB40AD" w:rsidRDefault="000C14DD" w:rsidP="00E11702">
      <w:pPr>
        <w:ind w:left="851" w:hanging="284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 Nghiêm túc, trật tự lắng nghe và mong muốn được vận dụng.</w:t>
      </w:r>
    </w:p>
    <w:p w:rsidR="00E11702" w:rsidRPr="00DB40AD" w:rsidRDefault="00E11702" w:rsidP="00E11702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E11702" w:rsidRPr="00384BED" w:rsidRDefault="00E11702" w:rsidP="00E9614C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E11702" w:rsidRPr="00384BED" w:rsidRDefault="00E11702" w:rsidP="00E11702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710" w:type="dxa"/>
        <w:tblInd w:w="-33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34"/>
        <w:gridCol w:w="3153"/>
        <w:gridCol w:w="17"/>
        <w:gridCol w:w="2189"/>
        <w:gridCol w:w="713"/>
        <w:gridCol w:w="17"/>
        <w:gridCol w:w="760"/>
        <w:gridCol w:w="1169"/>
        <w:gridCol w:w="910"/>
        <w:gridCol w:w="985"/>
        <w:gridCol w:w="725"/>
        <w:gridCol w:w="18"/>
        <w:gridCol w:w="20"/>
      </w:tblGrid>
      <w:tr w:rsidR="00F663F4" w:rsidRPr="00E520A5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  <w:tcBorders>
              <w:top w:val="double" w:sz="4" w:space="0" w:color="auto"/>
              <w:bottom w:val="single" w:sz="6" w:space="0" w:color="auto"/>
            </w:tcBorders>
          </w:tcPr>
          <w:p w:rsidR="00F663F4" w:rsidRPr="00E520A5" w:rsidRDefault="00F663F4" w:rsidP="00165F8E">
            <w:pPr>
              <w:jc w:val="center"/>
              <w:rPr>
                <w:rFonts w:ascii="Times New Roman" w:hAnsi="Times New Roman"/>
                <w:lang w:val="es-ES"/>
              </w:rPr>
            </w:pPr>
            <w:r w:rsidRPr="00E520A5">
              <w:rPr>
                <w:rFonts w:ascii="Times New Roman" w:hAnsi="Times New Roman"/>
                <w:lang w:val="es-ES"/>
              </w:rPr>
              <w:t>Hoạt động của thầy</w:t>
            </w:r>
          </w:p>
        </w:tc>
        <w:tc>
          <w:tcPr>
            <w:tcW w:w="2919" w:type="dxa"/>
            <w:gridSpan w:val="3"/>
            <w:tcBorders>
              <w:top w:val="double" w:sz="4" w:space="0" w:color="auto"/>
              <w:bottom w:val="single" w:sz="6" w:space="0" w:color="auto"/>
            </w:tcBorders>
          </w:tcPr>
          <w:p w:rsidR="00F663F4" w:rsidRPr="00E520A5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E520A5">
              <w:rPr>
                <w:rFonts w:ascii="Times New Roman" w:hAnsi="Times New Roman"/>
              </w:rPr>
              <w:t>Hoạt động của trò</w:t>
            </w:r>
          </w:p>
        </w:tc>
        <w:tc>
          <w:tcPr>
            <w:tcW w:w="4549" w:type="dxa"/>
            <w:gridSpan w:val="5"/>
            <w:tcBorders>
              <w:top w:val="double" w:sz="4" w:space="0" w:color="auto"/>
              <w:bottom w:val="single" w:sz="6" w:space="0" w:color="auto"/>
            </w:tcBorders>
          </w:tcPr>
          <w:p w:rsidR="00F663F4" w:rsidRPr="00E520A5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E520A5">
              <w:rPr>
                <w:rFonts w:ascii="Times New Roman" w:hAnsi="Times New Roman"/>
              </w:rPr>
              <w:t>Kiến thức cần đạt</w:t>
            </w:r>
          </w:p>
        </w:tc>
      </w:tr>
      <w:tr w:rsidR="00E520A5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10638" w:type="dxa"/>
            <w:gridSpan w:val="10"/>
            <w:tcBorders>
              <w:top w:val="double" w:sz="4" w:space="0" w:color="auto"/>
              <w:bottom w:val="single" w:sz="6" w:space="0" w:color="auto"/>
            </w:tcBorders>
          </w:tcPr>
          <w:p w:rsidR="00E520A5" w:rsidRPr="00232EDF" w:rsidRDefault="00E520A5" w:rsidP="00165F8E">
            <w:pPr>
              <w:jc w:val="center"/>
              <w:rPr>
                <w:rFonts w:ascii="Times New Roman" w:hAnsi="Times New Roman"/>
                <w:b/>
              </w:rPr>
            </w:pPr>
            <w:r w:rsidRPr="00232EDF">
              <w:rPr>
                <w:rFonts w:ascii="Times New Roman" w:hAnsi="Times New Roman"/>
                <w:b/>
              </w:rPr>
              <w:t xml:space="preserve">HĐ1: Chữa BT </w:t>
            </w:r>
            <w:r w:rsidR="004B2E6D">
              <w:rPr>
                <w:rFonts w:ascii="Times New Roman" w:hAnsi="Times New Roman"/>
                <w:b/>
              </w:rPr>
              <w:t>–</w:t>
            </w:r>
            <w:r w:rsidRPr="00232EDF">
              <w:rPr>
                <w:rFonts w:ascii="Times New Roman" w:hAnsi="Times New Roman"/>
                <w:b/>
              </w:rPr>
              <w:t xml:space="preserve"> KT</w:t>
            </w:r>
            <w:r w:rsidR="004B2E6D">
              <w:rPr>
                <w:rFonts w:ascii="Times New Roman" w:hAnsi="Times New Roman"/>
                <w:b/>
              </w:rPr>
              <w:t xml:space="preserve"> (12 phút)</w:t>
            </w:r>
          </w:p>
          <w:p w:rsidR="00E520A5" w:rsidRPr="00DB40AD" w:rsidRDefault="00E520A5" w:rsidP="00165F8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165F8E">
              <w:rPr>
                <w:rFonts w:ascii="Times New Roman" w:hAnsi="Times New Roman"/>
                <w:lang w:val="pt-BR"/>
              </w:rPr>
              <w:t>nhắc lại được công thức tính diện tích mặt cầu, thể tích hình cầu, vận dụng kiến thức làm bài 35, 36, 37 sgk.</w:t>
            </w:r>
          </w:p>
          <w:p w:rsidR="00E520A5" w:rsidRDefault="00E520A5" w:rsidP="00165F8E">
            <w:pPr>
              <w:rPr>
                <w:rFonts w:ascii="Times New Roman" w:hAnsi="Times New Roman"/>
                <w:sz w:val="24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1. Viết công thức tính Smặt cầu? Vhình cầu?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</w:p>
          <w:p w:rsidR="00F663F4" w:rsidRPr="00724E5D" w:rsidRDefault="00F663F4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2. Chữa BT 35 (SGK)</w:t>
            </w:r>
          </w:p>
          <w:p w:rsidR="00F663F4" w:rsidRPr="00724E5D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Scần tính = ? (bề mặt của vật thể)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724E5D" w:rsidRDefault="00F663F4" w:rsidP="00165F8E">
            <w:pPr>
              <w:ind w:left="426"/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lastRenderedPageBreak/>
              <w:t>S</w:t>
            </w:r>
            <w:r w:rsidRPr="00724E5D">
              <w:rPr>
                <w:rFonts w:ascii="Times New Roman" w:hAnsi="Times New Roman"/>
                <w:vertAlign w:val="subscript"/>
              </w:rPr>
              <w:t>xqhtrụ</w:t>
            </w:r>
            <w:r w:rsidRPr="00724E5D">
              <w:rPr>
                <w:rFonts w:ascii="Times New Roman" w:hAnsi="Times New Roman"/>
              </w:rPr>
              <w:t xml:space="preserve"> = có bk đường tròn đáy = r (cm)</w:t>
            </w:r>
          </w:p>
          <w:p w:rsidR="00F663F4" w:rsidRPr="00724E5D" w:rsidRDefault="00165F8E" w:rsidP="00165F8E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0" allowOverlap="1" wp14:anchorId="3AE65426" wp14:editId="3137095A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24130</wp:posOffset>
                      </wp:positionV>
                      <wp:extent cx="91440" cy="731520"/>
                      <wp:effectExtent l="10160" t="9525" r="12700" b="11430"/>
                      <wp:wrapNone/>
                      <wp:docPr id="64" name="Left Brac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1440" cy="731520"/>
                              </a:xfrm>
                              <a:prstGeom prst="leftBrace">
                                <a:avLst>
                                  <a:gd name="adj1" fmla="val 6666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913257" w:rsidRDefault="00913257" w:rsidP="00E1170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E65426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64" o:spid="_x0000_s1098" type="#_x0000_t87" style="position:absolute;margin-left:12.8pt;margin-top:1.9pt;width:7.2pt;height:57.6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" o:allowincell="f">
                      <v:textbox>
                        <w:txbxContent>
                          <w:p w:rsidR="00913257" w:rsidRDefault="00913257" w:rsidP="00E11702"/>
                        </w:txbxContent>
                      </v:textbox>
                    </v:shape>
                  </w:pict>
                </mc:Fallback>
              </mc:AlternateContent>
            </w:r>
            <w:r w:rsidR="00F12BE0">
              <w:rPr>
                <w:rFonts w:ascii="Times New Roman" w:hAnsi="Times New Roman"/>
              </w:rPr>
              <w:t xml:space="preserve"> + </w:t>
            </w:r>
            <w:r w:rsidR="00F663F4" w:rsidRPr="00724E5D">
              <w:rPr>
                <w:rFonts w:ascii="Times New Roman" w:hAnsi="Times New Roman"/>
              </w:rPr>
              <w:t xml:space="preserve"> </w:t>
            </w:r>
            <w:r w:rsidR="00F12BE0">
              <w:rPr>
                <w:rFonts w:ascii="Times New Roman" w:hAnsi="Times New Roman"/>
              </w:rPr>
              <w:t>c</w:t>
            </w:r>
            <w:r w:rsidR="00F663F4" w:rsidRPr="00724E5D">
              <w:rPr>
                <w:rFonts w:ascii="Times New Roman" w:hAnsi="Times New Roman"/>
              </w:rPr>
              <w:t>hiều cao = 2r (cm)</w:t>
            </w:r>
          </w:p>
          <w:p w:rsidR="00F663F4" w:rsidRPr="00724E5D" w:rsidRDefault="00F663F4" w:rsidP="00165F8E">
            <w:pPr>
              <w:ind w:left="426"/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S</w:t>
            </w:r>
            <w:r w:rsidRPr="00724E5D">
              <w:rPr>
                <w:rFonts w:ascii="Times New Roman" w:hAnsi="Times New Roman"/>
                <w:vertAlign w:val="subscript"/>
              </w:rPr>
              <w:t>mặt cầu</w:t>
            </w:r>
            <w:r w:rsidRPr="00724E5D">
              <w:rPr>
                <w:rFonts w:ascii="Times New Roman" w:hAnsi="Times New Roman"/>
              </w:rPr>
              <w:t xml:space="preserve"> có bán kính = r (cm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</w:rPr>
              <w:t xml:space="preserve"> Lời giải</w:t>
            </w:r>
          </w:p>
        </w:tc>
        <w:tc>
          <w:tcPr>
            <w:tcW w:w="2919" w:type="dxa"/>
            <w:gridSpan w:val="3"/>
          </w:tcPr>
          <w:p w:rsidR="00F663F4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2299" w:dyaOrig="620">
                <v:shape id="_x0000_i1141" type="#_x0000_t75" style="width:114.75pt;height:30.75pt" o:ole="" fillcolor="window">
                  <v:imagedata r:id="rId118" o:title=""/>
                </v:shape>
                <o:OLEObject Type="Embed" ProgID="Equation.3" ShapeID="_x0000_i1141" DrawAspect="Content" ObjectID="_1519717902" r:id="rId119"/>
              </w:object>
            </w:r>
            <w:r w:rsidR="00F12BE0" w:rsidRPr="00724E5D">
              <w:rPr>
                <w:rFonts w:ascii="Times New Roman" w:hAnsi="Times New Roman"/>
              </w:rPr>
              <w:t xml:space="preserve"> </w:t>
            </w: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Quan sát hình 109 (SGK) phân tích</w:t>
            </w: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</w:rPr>
            </w:pPr>
          </w:p>
          <w:p w:rsidR="00F12BE0" w:rsidRPr="00724E5D" w:rsidRDefault="00F12BE0" w:rsidP="00165F8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 HS lên bảng trình bày, cả lớp theo dõi và nhận xét.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549" w:type="dxa"/>
            <w:gridSpan w:val="5"/>
          </w:tcPr>
          <w:p w:rsidR="00F12BE0" w:rsidRPr="00F12BE0" w:rsidRDefault="00F663F4" w:rsidP="00165F8E">
            <w:pPr>
              <w:pStyle w:val="ListParagraph"/>
              <w:numPr>
                <w:ilvl w:val="0"/>
                <w:numId w:val="33"/>
              </w:numPr>
              <w:jc w:val="both"/>
              <w:rPr>
                <w:rFonts w:ascii="Times New Roman" w:hAnsi="Times New Roman"/>
              </w:rPr>
            </w:pPr>
            <w:r w:rsidRPr="00F12BE0">
              <w:rPr>
                <w:rFonts w:ascii="Times New Roman" w:hAnsi="Times New Roman"/>
                <w:b/>
              </w:rPr>
              <w:lastRenderedPageBreak/>
              <w:t>Chữa BT</w:t>
            </w:r>
            <w:r w:rsidRPr="00F12BE0">
              <w:rPr>
                <w:rFonts w:ascii="Times New Roman" w:hAnsi="Times New Roman"/>
              </w:rPr>
              <w:t>:</w:t>
            </w:r>
            <w:r w:rsidRPr="00F12BE0">
              <w:rPr>
                <w:rFonts w:ascii="Times New Roman" w:hAnsi="Times New Roman"/>
              </w:rPr>
              <w:tab/>
            </w:r>
            <w:r w:rsidRPr="00F12BE0">
              <w:rPr>
                <w:rFonts w:ascii="Times New Roman" w:hAnsi="Times New Roman"/>
              </w:rPr>
              <w:tab/>
            </w:r>
          </w:p>
          <w:p w:rsidR="00F12BE0" w:rsidRPr="00F12BE0" w:rsidRDefault="00F12BE0" w:rsidP="00165F8E">
            <w:pPr>
              <w:pStyle w:val="ListParagraph"/>
              <w:ind w:left="1080"/>
              <w:jc w:val="both"/>
              <w:rPr>
                <w:rFonts w:ascii="Times New Roman" w:hAnsi="Times New Roman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  <w:b/>
                <w:i/>
              </w:rPr>
            </w:pPr>
          </w:p>
          <w:p w:rsidR="00F663F4" w:rsidRPr="00F12BE0" w:rsidRDefault="00F663F4" w:rsidP="00165F8E">
            <w:pPr>
              <w:jc w:val="both"/>
              <w:rPr>
                <w:rFonts w:ascii="Times New Roman" w:hAnsi="Times New Roman"/>
              </w:rPr>
            </w:pPr>
            <w:r w:rsidRPr="00F12BE0">
              <w:rPr>
                <w:rFonts w:ascii="Times New Roman" w:hAnsi="Times New Roman"/>
                <w:b/>
                <w:i/>
              </w:rPr>
              <w:t>B</w:t>
            </w:r>
            <w:r w:rsidRPr="00F12BE0">
              <w:rPr>
                <w:rFonts w:ascii="Times New Roman" w:hAnsi="Times New Roman" w:cs="Calibri"/>
                <w:b/>
                <w:i/>
              </w:rPr>
              <w:t>à</w:t>
            </w:r>
            <w:r w:rsidRPr="00F12BE0">
              <w:rPr>
                <w:rFonts w:ascii="Times New Roman" w:hAnsi="Times New Roman"/>
                <w:b/>
                <w:i/>
              </w:rPr>
              <w:t>i 35</w:t>
            </w:r>
            <w:r w:rsidRPr="00F12BE0">
              <w:rPr>
                <w:rFonts w:ascii="Times New Roman" w:hAnsi="Times New Roman"/>
              </w:rPr>
              <w:t xml:space="preserve"> (SGK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Hình 109 (SGK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- Diện tích xung quanh của hình trụ là: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S</w:t>
            </w:r>
            <w:r w:rsidRPr="00232EDF">
              <w:rPr>
                <w:rFonts w:ascii="Times New Roman" w:hAnsi="Times New Roman"/>
                <w:vertAlign w:val="subscript"/>
              </w:rPr>
              <w:t>xq</w:t>
            </w:r>
            <w:r w:rsidRPr="00232EDF">
              <w:rPr>
                <w:rFonts w:ascii="Times New Roman" w:hAnsi="Times New Roman"/>
              </w:rPr>
              <w:t xml:space="preserve"> = 2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Rh = 2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r. 2r = 4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r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- Diện tích mặt cầu là: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lastRenderedPageBreak/>
              <w:t>S = 4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  <w:lang w:val="pt-BR"/>
              </w:rPr>
              <w:t>R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232EDF">
              <w:rPr>
                <w:rFonts w:ascii="Times New Roman" w:hAnsi="Times New Roman"/>
                <w:lang w:val="pt-BR"/>
              </w:rPr>
              <w:t xml:space="preserve"> = 4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  <w:lang w:val="pt-BR"/>
              </w:rPr>
              <w:t>r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>- Diện tích cần tính là: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4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r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+ 4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R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= 8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r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232EDF">
              <w:rPr>
                <w:rFonts w:ascii="Times New Roman" w:hAnsi="Times New Roman"/>
                <w:b/>
                <w:i/>
              </w:rPr>
              <w:lastRenderedPageBreak/>
              <w:t>Bài 36</w:t>
            </w:r>
          </w:p>
        </w:tc>
        <w:tc>
          <w:tcPr>
            <w:tcW w:w="2919" w:type="dxa"/>
            <w:gridSpan w:val="3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549" w:type="dxa"/>
            <w:gridSpan w:val="5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i/>
              </w:rPr>
              <w:t>Bài 36</w:t>
            </w:r>
            <w:r w:rsidRPr="00232EDF">
              <w:rPr>
                <w:rFonts w:ascii="Times New Roman" w:hAnsi="Times New Roman"/>
              </w:rPr>
              <w:t xml:space="preserve"> (SGK) Điền vào ô trống ở bảng sau</w:t>
            </w:r>
          </w:p>
        </w:tc>
      </w:tr>
      <w:tr w:rsidR="00F12BE0" w:rsidRPr="00232EDF" w:rsidTr="00165F8E">
        <w:trPr>
          <w:gridBefore w:val="1"/>
          <w:gridAfter w:val="1"/>
          <w:wBefore w:w="34" w:type="dxa"/>
          <w:wAfter w:w="20" w:type="dxa"/>
          <w:cantSplit/>
        </w:trPr>
        <w:tc>
          <w:tcPr>
            <w:tcW w:w="3170" w:type="dxa"/>
            <w:gridSpan w:val="2"/>
            <w:vMerge w:val="restart"/>
          </w:tcPr>
          <w:p w:rsidR="00F12BE0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Nhắc lại các công thức tính: </w:t>
            </w:r>
            <w:r w:rsidRPr="00232EDF">
              <w:rPr>
                <w:rFonts w:ascii="Times New Roman" w:hAnsi="Times New Roman"/>
                <w:position w:val="-10"/>
              </w:rPr>
              <w:object w:dxaOrig="1820" w:dyaOrig="360">
                <v:shape id="_x0000_i1157" type="#_x0000_t75" style="width:90.75pt;height:18pt" o:ole="" fillcolor="window">
                  <v:imagedata r:id="rId120" o:title=""/>
                </v:shape>
                <o:OLEObject Type="Embed" ProgID="Equation.3" ShapeID="_x0000_i1157" DrawAspect="Content" ObjectID="_1519717903" r:id="rId121"/>
              </w:object>
            </w:r>
          </w:p>
          <w:p w:rsidR="00F12BE0" w:rsidRPr="00232EDF" w:rsidRDefault="00F12BE0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62"/>
              </w:rPr>
              <w:object w:dxaOrig="2380" w:dyaOrig="1359">
                <v:shape id="_x0000_i1158" type="#_x0000_t75" style="width:119.25pt;height:68.25pt" o:ole="" fillcolor="window">
                  <v:imagedata r:id="rId122" o:title=""/>
                </v:shape>
                <o:OLEObject Type="Embed" ProgID="Equation.3" ShapeID="_x0000_i1158" DrawAspect="Content" ObjectID="_1519717904" r:id="rId123"/>
              </w:object>
            </w:r>
          </w:p>
        </w:tc>
        <w:tc>
          <w:tcPr>
            <w:tcW w:w="2189" w:type="dxa"/>
            <w:tcBorders>
              <w:top w:val="single" w:sz="6" w:space="0" w:color="auto"/>
              <w:bottom w:val="single" w:sz="6" w:space="0" w:color="auto"/>
            </w:tcBorders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Loại bóng</w:t>
            </w:r>
          </w:p>
        </w:tc>
        <w:tc>
          <w:tcPr>
            <w:tcW w:w="1490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Quản bóng gôn</w:t>
            </w:r>
          </w:p>
        </w:tc>
        <w:tc>
          <w:tcPr>
            <w:tcW w:w="1169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  <w:lang w:val="pt-BR"/>
              </w:rPr>
            </w:pPr>
            <w:r w:rsidRPr="00232EDF">
              <w:rPr>
                <w:rFonts w:ascii="Times New Roman" w:hAnsi="Times New Roman"/>
                <w:sz w:val="22"/>
                <w:lang w:val="pt-BR"/>
              </w:rPr>
              <w:t>Quả khúc côn cầu</w:t>
            </w:r>
          </w:p>
        </w:tc>
        <w:tc>
          <w:tcPr>
            <w:tcW w:w="91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Quả trứng</w:t>
            </w:r>
          </w:p>
        </w:tc>
        <w:tc>
          <w:tcPr>
            <w:tcW w:w="985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Quả bóng bàn</w:t>
            </w:r>
          </w:p>
        </w:tc>
        <w:tc>
          <w:tcPr>
            <w:tcW w:w="74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Quả bia</w:t>
            </w:r>
          </w:p>
        </w:tc>
      </w:tr>
      <w:tr w:rsidR="00F12BE0" w:rsidRPr="00232EDF" w:rsidTr="00165F8E">
        <w:trPr>
          <w:gridBefore w:val="1"/>
          <w:gridAfter w:val="1"/>
          <w:wBefore w:w="34" w:type="dxa"/>
          <w:wAfter w:w="20" w:type="dxa"/>
          <w:cantSplit/>
        </w:trPr>
        <w:tc>
          <w:tcPr>
            <w:tcW w:w="3170" w:type="dxa"/>
            <w:gridSpan w:val="2"/>
            <w:vMerge/>
          </w:tcPr>
          <w:p w:rsidR="00F12BE0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189" w:type="dxa"/>
            <w:tcBorders>
              <w:top w:val="single" w:sz="6" w:space="0" w:color="auto"/>
              <w:bottom w:val="single" w:sz="6" w:space="0" w:color="auto"/>
            </w:tcBorders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Đường kính</w:t>
            </w:r>
          </w:p>
        </w:tc>
        <w:tc>
          <w:tcPr>
            <w:tcW w:w="1490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42,7mm</w:t>
            </w:r>
          </w:p>
        </w:tc>
        <w:tc>
          <w:tcPr>
            <w:tcW w:w="1169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7,3cm</w:t>
            </w:r>
          </w:p>
        </w:tc>
        <w:tc>
          <w:tcPr>
            <w:tcW w:w="91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6,2cm</w:t>
            </w:r>
          </w:p>
        </w:tc>
        <w:tc>
          <w:tcPr>
            <w:tcW w:w="985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40mm</w:t>
            </w:r>
          </w:p>
        </w:tc>
        <w:tc>
          <w:tcPr>
            <w:tcW w:w="74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61mm</w:t>
            </w:r>
          </w:p>
        </w:tc>
      </w:tr>
      <w:tr w:rsidR="00F12BE0" w:rsidRPr="00232EDF" w:rsidTr="00165F8E">
        <w:trPr>
          <w:gridBefore w:val="1"/>
          <w:gridAfter w:val="1"/>
          <w:wBefore w:w="34" w:type="dxa"/>
          <w:wAfter w:w="20" w:type="dxa"/>
          <w:cantSplit/>
        </w:trPr>
        <w:tc>
          <w:tcPr>
            <w:tcW w:w="3170" w:type="dxa"/>
            <w:gridSpan w:val="2"/>
            <w:vMerge/>
          </w:tcPr>
          <w:p w:rsidR="00F12BE0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189" w:type="dxa"/>
            <w:tcBorders>
              <w:top w:val="single" w:sz="6" w:space="0" w:color="auto"/>
              <w:bottom w:val="single" w:sz="6" w:space="0" w:color="auto"/>
            </w:tcBorders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724E5D">
              <w:rPr>
                <w:rFonts w:ascii="Times New Roman" w:hAnsi="Times New Roman"/>
                <w:sz w:val="22"/>
              </w:rPr>
              <w:t>Độ dài đường tròn lớn</w:t>
            </w:r>
          </w:p>
        </w:tc>
        <w:tc>
          <w:tcPr>
            <w:tcW w:w="1490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134,2mm</w:t>
            </w:r>
          </w:p>
        </w:tc>
        <w:tc>
          <w:tcPr>
            <w:tcW w:w="1169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23cm</w:t>
            </w:r>
          </w:p>
        </w:tc>
        <w:tc>
          <w:tcPr>
            <w:tcW w:w="91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985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4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F12BE0" w:rsidRPr="00232EDF" w:rsidTr="00165F8E">
        <w:trPr>
          <w:gridBefore w:val="1"/>
          <w:gridAfter w:val="1"/>
          <w:wBefore w:w="34" w:type="dxa"/>
          <w:wAfter w:w="20" w:type="dxa"/>
          <w:cantSplit/>
        </w:trPr>
        <w:tc>
          <w:tcPr>
            <w:tcW w:w="3170" w:type="dxa"/>
            <w:gridSpan w:val="2"/>
            <w:vMerge/>
          </w:tcPr>
          <w:p w:rsidR="00F12BE0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189" w:type="dxa"/>
            <w:tcBorders>
              <w:top w:val="single" w:sz="6" w:space="0" w:color="auto"/>
              <w:bottom w:val="single" w:sz="6" w:space="0" w:color="auto"/>
            </w:tcBorders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Diện tích</w:t>
            </w:r>
          </w:p>
        </w:tc>
        <w:tc>
          <w:tcPr>
            <w:tcW w:w="1490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229,01cm</w:t>
            </w:r>
            <w:r w:rsidRPr="00232EDF">
              <w:rPr>
                <w:rFonts w:ascii="Times New Roman" w:hAnsi="Times New Roman"/>
                <w:sz w:val="22"/>
                <w:vertAlign w:val="superscript"/>
              </w:rPr>
              <w:t>2</w:t>
            </w:r>
          </w:p>
        </w:tc>
        <w:tc>
          <w:tcPr>
            <w:tcW w:w="1169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669,32cm</w:t>
            </w:r>
            <w:r w:rsidRPr="00232EDF">
              <w:rPr>
                <w:rFonts w:ascii="Times New Roman" w:hAnsi="Times New Roman"/>
                <w:sz w:val="22"/>
                <w:vertAlign w:val="superscript"/>
              </w:rPr>
              <w:t>2</w:t>
            </w:r>
          </w:p>
        </w:tc>
        <w:tc>
          <w:tcPr>
            <w:tcW w:w="91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985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4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F12BE0" w:rsidRPr="00232EDF" w:rsidTr="00165F8E">
        <w:trPr>
          <w:gridBefore w:val="1"/>
          <w:gridAfter w:val="1"/>
          <w:wBefore w:w="34" w:type="dxa"/>
          <w:wAfter w:w="20" w:type="dxa"/>
          <w:cantSplit/>
        </w:trPr>
        <w:tc>
          <w:tcPr>
            <w:tcW w:w="3170" w:type="dxa"/>
            <w:gridSpan w:val="2"/>
            <w:vMerge/>
          </w:tcPr>
          <w:p w:rsidR="00F12BE0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189" w:type="dxa"/>
            <w:tcBorders>
              <w:top w:val="single" w:sz="6" w:space="0" w:color="auto"/>
              <w:bottom w:val="double" w:sz="4" w:space="0" w:color="auto"/>
            </w:tcBorders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Thể tích</w:t>
            </w:r>
          </w:p>
        </w:tc>
        <w:tc>
          <w:tcPr>
            <w:tcW w:w="1490" w:type="dxa"/>
            <w:gridSpan w:val="3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2"/>
              </w:rPr>
              <w:t>325,95cm</w:t>
            </w:r>
            <w:r w:rsidRPr="00232EDF">
              <w:rPr>
                <w:rFonts w:ascii="Times New Roman" w:hAnsi="Times New Roman"/>
                <w:sz w:val="22"/>
                <w:vertAlign w:val="superscript"/>
              </w:rPr>
              <w:t>3</w:t>
            </w:r>
          </w:p>
        </w:tc>
        <w:tc>
          <w:tcPr>
            <w:tcW w:w="1169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  <w:r w:rsidRPr="00232EDF">
              <w:rPr>
                <w:rFonts w:ascii="Times New Roman" w:hAnsi="Times New Roman"/>
                <w:sz w:val="20"/>
              </w:rPr>
              <w:t>1628,68cm</w:t>
            </w:r>
            <w:r w:rsidRPr="00232EDF">
              <w:rPr>
                <w:rFonts w:ascii="Times New Roman" w:hAnsi="Times New Roman"/>
                <w:sz w:val="20"/>
                <w:vertAlign w:val="superscript"/>
              </w:rPr>
              <w:t>3</w:t>
            </w:r>
          </w:p>
        </w:tc>
        <w:tc>
          <w:tcPr>
            <w:tcW w:w="910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985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43" w:type="dxa"/>
            <w:gridSpan w:val="2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F12BE0" w:rsidRPr="00232EDF" w:rsidRDefault="00F12BE0" w:rsidP="00165F8E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  <w:tcBorders>
              <w:bottom w:val="single" w:sz="4" w:space="0" w:color="auto"/>
            </w:tcBorders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i/>
              </w:rPr>
              <w:t>Bài 37</w:t>
            </w:r>
            <w:r w:rsidRPr="00232EDF">
              <w:rPr>
                <w:rFonts w:ascii="Times New Roman" w:hAnsi="Times New Roman"/>
              </w:rPr>
              <w:t>: Nêu cách tính S</w:t>
            </w:r>
            <w:r w:rsidRPr="00232EDF">
              <w:rPr>
                <w:rFonts w:ascii="Times New Roman" w:hAnsi="Times New Roman"/>
                <w:vertAlign w:val="subscript"/>
              </w:rPr>
              <w:t>khinh khí cầu</w:t>
            </w:r>
            <w:r w:rsidRPr="00232EDF">
              <w:rPr>
                <w:rFonts w:ascii="Times New Roman" w:hAnsi="Times New Roman"/>
              </w:rPr>
              <w:t>?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</w:rPr>
              <w:t xml:space="preserve"> đọc kết quả</w:t>
            </w:r>
          </w:p>
        </w:tc>
        <w:tc>
          <w:tcPr>
            <w:tcW w:w="2919" w:type="dxa"/>
            <w:gridSpan w:val="3"/>
            <w:tcBorders>
              <w:bottom w:val="single" w:sz="4" w:space="0" w:color="auto"/>
            </w:tcBorders>
          </w:tcPr>
          <w:p w:rsidR="00F663F4" w:rsidRPr="00F12BE0" w:rsidRDefault="00F12BE0" w:rsidP="00165F8E">
            <w:pPr>
              <w:jc w:val="both"/>
              <w:rPr>
                <w:rFonts w:ascii="Times New Roman" w:hAnsi="Times New Roman"/>
              </w:rPr>
            </w:pPr>
            <w:r w:rsidRPr="00F12BE0">
              <w:rPr>
                <w:rFonts w:ascii="Times New Roman" w:hAnsi="Times New Roman"/>
              </w:rPr>
              <w:t>HS đọc kết quả</w:t>
            </w:r>
          </w:p>
        </w:tc>
        <w:tc>
          <w:tcPr>
            <w:tcW w:w="4549" w:type="dxa"/>
            <w:gridSpan w:val="5"/>
            <w:tcBorders>
              <w:bottom w:val="single" w:sz="4" w:space="0" w:color="auto"/>
            </w:tcBorders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i/>
              </w:rPr>
              <w:t>Bài 37</w:t>
            </w:r>
            <w:r w:rsidRPr="00232EDF">
              <w:rPr>
                <w:rFonts w:ascii="Times New Roman" w:hAnsi="Times New Roman"/>
              </w:rPr>
              <w:t>: Diện tích khinh khí cầu là: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S = 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</w:rPr>
              <w:t>d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= 3,14.11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= 380,29m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= 380m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165F8E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10638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5F8E" w:rsidRDefault="00165F8E" w:rsidP="00165F8E">
            <w:pPr>
              <w:jc w:val="center"/>
              <w:rPr>
                <w:rFonts w:ascii="Times New Roman" w:hAnsi="Times New Roman"/>
                <w:b/>
              </w:rPr>
            </w:pPr>
            <w:r w:rsidRPr="00724E5D">
              <w:rPr>
                <w:rFonts w:ascii="Times New Roman" w:hAnsi="Times New Roman"/>
                <w:b/>
              </w:rPr>
              <w:t>HĐ2</w:t>
            </w:r>
            <w:r>
              <w:rPr>
                <w:rFonts w:ascii="Times New Roman" w:hAnsi="Times New Roman"/>
                <w:b/>
              </w:rPr>
              <w:t>:Luyện tập</w:t>
            </w:r>
            <w:r w:rsidR="004B2E6D">
              <w:rPr>
                <w:rFonts w:ascii="Times New Roman" w:hAnsi="Times New Roman"/>
                <w:b/>
              </w:rPr>
              <w:t xml:space="preserve"> (30 phút)</w:t>
            </w:r>
          </w:p>
          <w:p w:rsidR="00165F8E" w:rsidRPr="00DB40AD" w:rsidRDefault="00165F8E" w:rsidP="00165F8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vận dụng linh hoạt kiến thức làm một số bài tập có liên quan.</w:t>
            </w:r>
          </w:p>
          <w:p w:rsidR="00165F8E" w:rsidRPr="00232EDF" w:rsidRDefault="00165F8E" w:rsidP="00165F8E">
            <w:pPr>
              <w:rPr>
                <w:rFonts w:ascii="Times New Roman" w:hAnsi="Times New Roman"/>
                <w:b/>
                <w:i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  <w:tcBorders>
              <w:top w:val="single" w:sz="4" w:space="0" w:color="auto"/>
            </w:tcBorders>
          </w:tcPr>
          <w:p w:rsidR="00F663F4" w:rsidRPr="00724E5D" w:rsidRDefault="00F663F4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b/>
                <w:i/>
              </w:rPr>
              <w:t>:</w:t>
            </w:r>
            <w:r w:rsidRPr="00724E5D">
              <w:rPr>
                <w:rFonts w:ascii="Times New Roman" w:hAnsi="Times New Roman"/>
              </w:rPr>
              <w:t xml:space="preserve"> Yêu cầu HS làm </w:t>
            </w:r>
            <w:r w:rsidRPr="00724E5D">
              <w:rPr>
                <w:rFonts w:ascii="Times New Roman" w:hAnsi="Times New Roman"/>
                <w:b/>
                <w:i/>
              </w:rPr>
              <w:t>BT38</w:t>
            </w:r>
          </w:p>
          <w:p w:rsidR="00F663F4" w:rsidRPr="00724E5D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</w:rPr>
              <w:t xml:space="preserve"> V bồn chứa được tính ntn?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V = V</w:t>
            </w:r>
            <w:r w:rsidRPr="00232EDF">
              <w:rPr>
                <w:rFonts w:ascii="Times New Roman" w:hAnsi="Times New Roman"/>
                <w:vertAlign w:val="subscript"/>
              </w:rPr>
              <w:t>1</w:t>
            </w:r>
            <w:r w:rsidRPr="00232EDF">
              <w:rPr>
                <w:rFonts w:ascii="Times New Roman" w:hAnsi="Times New Roman"/>
              </w:rPr>
              <w:t xml:space="preserve"> + V</w:t>
            </w:r>
            <w:r w:rsidRPr="00232EDF">
              <w:rPr>
                <w:rFonts w:ascii="Times New Roman" w:hAnsi="Times New Roman"/>
                <w:vertAlign w:val="subscript"/>
              </w:rPr>
              <w:t>2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V</w:t>
            </w:r>
            <w:r w:rsidRPr="00232EDF">
              <w:rPr>
                <w:rFonts w:ascii="Times New Roman" w:hAnsi="Times New Roman"/>
                <w:vertAlign w:val="subscript"/>
              </w:rPr>
              <w:t>1</w:t>
            </w:r>
            <w:r w:rsidRPr="00232EDF">
              <w:rPr>
                <w:rFonts w:ascii="Times New Roman" w:hAnsi="Times New Roman"/>
              </w:rPr>
              <w:t>: thể tích hình trụ; V</w:t>
            </w:r>
            <w:r w:rsidRPr="00232EDF">
              <w:rPr>
                <w:rFonts w:ascii="Times New Roman" w:hAnsi="Times New Roman"/>
                <w:vertAlign w:val="subscript"/>
              </w:rPr>
              <w:t>2</w:t>
            </w:r>
            <w:r w:rsidRPr="00232EDF">
              <w:rPr>
                <w:rFonts w:ascii="Times New Roman" w:hAnsi="Times New Roman"/>
              </w:rPr>
              <w:t>: thể tích hình cầu</w:t>
            </w:r>
          </w:p>
        </w:tc>
        <w:tc>
          <w:tcPr>
            <w:tcW w:w="2919" w:type="dxa"/>
            <w:gridSpan w:val="3"/>
            <w:tcBorders>
              <w:top w:val="single" w:sz="4" w:space="0" w:color="auto"/>
            </w:tcBorders>
          </w:tcPr>
          <w:p w:rsidR="00F12BE0" w:rsidRPr="00724E5D" w:rsidRDefault="00F12BE0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Quan sát hình 111 SGK</w:t>
            </w:r>
          </w:p>
          <w:p w:rsidR="00F663F4" w:rsidRPr="00724E5D" w:rsidRDefault="00F12BE0" w:rsidP="00165F8E">
            <w:pPr>
              <w:jc w:val="both"/>
              <w:rPr>
                <w:rFonts w:ascii="Times New Roman" w:hAnsi="Times New Roman"/>
                <w:b/>
              </w:rPr>
            </w:pPr>
            <w:r w:rsidRPr="00232EDF">
              <w:rPr>
                <w:rFonts w:ascii="Times New Roman" w:hAnsi="Times New Roman"/>
                <w:b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0" allowOverlap="1" wp14:anchorId="1A047D10" wp14:editId="393E8BBB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1513840</wp:posOffset>
                      </wp:positionV>
                      <wp:extent cx="1925955" cy="2354580"/>
                      <wp:effectExtent l="6350" t="8890" r="10795" b="8255"/>
                      <wp:wrapNone/>
                      <wp:docPr id="41" name="Group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5955" cy="2354580"/>
                                <a:chOff x="2439" y="5760"/>
                                <a:chExt cx="3033" cy="3708"/>
                              </a:xfrm>
                            </wpg:grpSpPr>
                            <wps:wsp>
                              <wps:cNvPr id="42" name="Oval 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3" y="7200"/>
                                  <a:ext cx="2268" cy="22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Line 1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6" y="8352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6" y="5760"/>
                                  <a:ext cx="0" cy="26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1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95" y="6276"/>
                                  <a:ext cx="0" cy="2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Text Box 1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51" y="8193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6" y="8208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Freeform 1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21" y="7344"/>
                                  <a:ext cx="2304" cy="1008"/>
                                </a:xfrm>
                                <a:custGeom>
                                  <a:avLst/>
                                  <a:gdLst>
                                    <a:gd name="T0" fmla="*/ 0 w 2304"/>
                                    <a:gd name="T1" fmla="*/ 1008 h 1008"/>
                                    <a:gd name="T2" fmla="*/ 1728 w 2304"/>
                                    <a:gd name="T3" fmla="*/ 0 h 1008"/>
                                    <a:gd name="T4" fmla="*/ 2304 w 2304"/>
                                    <a:gd name="T5" fmla="*/ 1008 h 10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04" h="1008">
                                      <a:moveTo>
                                        <a:pt x="0" y="1008"/>
                                      </a:moveTo>
                                      <a:lnTo>
                                        <a:pt x="1728" y="0"/>
                                      </a:lnTo>
                                      <a:lnTo>
                                        <a:pt x="2304" y="100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Line 1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88" y="7344"/>
                                  <a:ext cx="576" cy="10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6054"/>
                                  <a:ext cx="2880" cy="20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9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88" y="7716"/>
                                  <a:ext cx="1167" cy="6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9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592" y="5904"/>
                                  <a:ext cx="1296" cy="2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Text Box 1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96" y="8391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4" name="Text Box 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2" y="8412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5" name="Text Box 1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59" y="8397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6" name="Text Box 1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0" y="7488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7" name="Text Box 1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51" y="5760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xXC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8" name="Text Box 1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9" y="6192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M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9" name="Text Box 1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64" y="7056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P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0" name="Text Box 2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96" y="6192"/>
                                  <a:ext cx="22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y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" name="Text Box 2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08" y="8064"/>
                                  <a:ext cx="170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2" name="Text Box 2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7" y="7602"/>
                                  <a:ext cx="113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3" name="Text Box 2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2" y="7836"/>
                                  <a:ext cx="113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2</w:t>
                                    </w:r>
                                    <w:r>
                                      <w:rPr>
                                        <w:sz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047D10" id="Group 41" o:spid="_x0000_s1099" style="position:absolute;left:0;text-align:left;margin-left:-3.4pt;margin-top:119.2pt;width:151.65pt;height:185.4pt;z-index:251717632;mso-position-horizontal-relative:text;mso-position-vertical-relative:text" coordorigin="2439,5760" coordsize="3033,3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" o:allowincell="f">
                      <v:oval id="Oval 182" o:spid="_x0000_s1100" style="position:absolute;left:2733;top:720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oval>
                      <v:line id="Line 183" o:spid="_x0000_s1101" style="position:absolute;visibility:visible;mso-wrap-style:square" from="2736,8352" to="5040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  <v:line id="Line 184" o:spid="_x0000_s1102" style="position:absolute;visibility:visible;mso-wrap-style:square" from="2736,5760" to="2736,8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  <v:line id="Line 185" o:spid="_x0000_s1103" style="position:absolute;visibility:visible;mso-wrap-style:square" from="4995,6276" to="4995,8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  <v:shape id="Text Box 186" o:spid="_x0000_s1104" type="#_x0000_t202" style="position:absolute;left:4851;top:819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eJMUA&#10;AADbAAAADwAAAGRycy9kb3ducmV2LnhtbESPQWvCQBSE7wX/w/IKXkrdaCXV6CoitOhN09JeH9ln&#10;Epp9G3fXmP77bkHwOMzMN8xy3ZtGdOR8bVnBeJSAIC6srrlU8Pnx9jwD4QOyxsYyKfglD+vV4GGJ&#10;mbZXPlKXh1JECPsMFVQhtJmUvqjIoB/Zljh6J+sMhihdKbXDa4SbRk6SJJUGa44LFba0raj4yS9G&#10;wWy66779/uXwVaSnZh6eXrv3s1Nq+NhvFiAC9eEevrV3WsE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Z4kxQAAANsAAAAPAAAAAAAAAAAAAAAAAJgCAABkcnMv&#10;ZG93bnJldi54bWxQSwUGAAAAAAQABAD1AAAAigMAAAAA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shape>
                      <v:shape id="Text Box 187" o:spid="_x0000_s1105" type="#_x0000_t202" style="position:absolute;left:2736;top:8208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07v8UA&#10;AADbAAAADwAAAGRycy9kb3ducmV2LnhtbESPT2sCMRTE70K/Q3hCL6LZtqJ2u1FKQbE3a0Wvj83b&#10;P7h52Sbpuv32Rih4HGbmN0y26k0jOnK+tqzgaZKAIM6trrlUcPhejxcgfEDW2FgmBX/kYbV8GGSY&#10;anvhL+r2oRQRwj5FBVUIbSqlzysy6Ce2JY5eYZ3BEKUrpXZ4iXDTyOckmUmDNceFClv6qCg/73+N&#10;gsV0253858vumM+K5jWM5t3mxyn1OOzf30AE6sM9/N/eagXTOdy+xB8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LTu/xQAAANsAAAAPAAAAAAAAAAAAAAAAAJgCAABkcnMv&#10;ZG93bnJldi54bWxQSwUGAAAAAAQABAD1AAAAigMAAAAA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shape>
                      <v:shape id="Freeform 188" o:spid="_x0000_s1106" style="position:absolute;left:2721;top:7344;width:2304;height:1008;visibility:visible;mso-wrap-style:square;v-text-anchor:top" coordsize="2304,1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fGp8IA&#10;AADbAAAADwAAAGRycy9kb3ducmV2LnhtbERPy2rCQBTdF/yH4RbclGZSFdHoGKRQcGe1Qsnukrkm&#10;qZk7aWby8O+dRaHLw3lv09HUoqfWVZYVvEUxCOLc6ooLBZevj9cVCOeRNdaWScGdHKS7ydMWE20H&#10;PlF/9oUIIewSVFB63yRSurwkgy6yDXHgrrY16ANsC6lbHEK4qeUsjpfSYMWhocSG3kvKb+fOKPBd&#10;NbwUx2u/+s0yWvf378/bz1yp6fO434DwNPp/8Z/7oBUswtjwJfwAu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N8anwgAAANsAAAAPAAAAAAAAAAAAAAAAAJgCAABkcnMvZG93&#10;bnJldi54bWxQSwUGAAAAAAQABAD1AAAAhwMAAAAA&#10;" path="m,1008l1728,r576,1008e" filled="f">
                        <v:path arrowok="t" o:connecttype="custom" o:connectlocs="0,1008;1728,0;2304,1008" o:connectangles="0,0,0"/>
                      </v:shape>
                      <v:line id="Line 189" o:spid="_x0000_s1107" style="position:absolute;flip:y;visibility:visible;mso-wrap-style:square" from="3888,7344" to="4464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      <v:line id="Line 190" o:spid="_x0000_s1108" style="position:absolute;visibility:visible;mso-wrap-style:square" from="2592,6054" to="5472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<v:line id="Line 191" o:spid="_x0000_s1109" style="position:absolute;flip:y;visibility:visible;mso-wrap-style:square" from="3888,7716" to="5055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    <v:line id="Line 192" o:spid="_x0000_s1110" style="position:absolute;flip:x y;visibility:visible;mso-wrap-style:square" from="2592,5904" to="3888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kCpMMAAADbAAAADwAAAGRycy9kb3ducmV2LnhtbESPS4vCQBCE74L/YeiFvYhOjA8k6ygi&#10;uOxJ8cVem0ybhM30hMxosv56RxA8FlX1FTVftqYUN6pdYVnBcBCBIE6tLjhTcDpu+jMQziNrLC2T&#10;gn9ysFx0O3NMtG14T7eDz0SAsEtQQe59lUjp0pwMuoGtiIN3sbVBH2SdSV1jE+CmlHEUTaXBgsNC&#10;jhWtc0r/DlejAHl7H82aIY3lN/26eLvrrc4XpT4/2tUXCE+tf4df7R+tYBLD80v4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5AqTDAAAA2wAAAA8AAAAAAAAAAAAA&#10;AAAAoQIAAGRycy9kb3ducmV2LnhtbFBLBQYAAAAABAAEAPkAAACRAwAAAAA=&#10;"/>
                      <v:shape id="Text Box 193" o:spid="_x0000_s1111" type="#_x0000_t202" style="position:absolute;left:4896;top:8391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jX8cQA&#10;AADbAAAADwAAAGRycy9kb3ducmV2LnhtbESPUWsCMRCE3wX/Q1ihb5rUtipXo4ggSAWlVsHH7WV7&#10;d3jZHJfonf/eCAUfh9n5Zmc6b20prlT7wrGG14ECQZw6U3Cm4fCz6k9A+IBssHRMGm7kYT7rdqaY&#10;GNfwN133IRMRwj5BDXkIVSKlT3Oy6AeuIo7en6sthijrTJoamwi3pRwqNZIWC44NOVa0zCk97y82&#10;vmEXDW7T381oVyl1+jpu3svjWOuXXrv4BBGoDc/j//TaaPh4g8eWCA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41/H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94" o:spid="_x0000_s1112" type="#_x0000_t202" style="position:absolute;left:2622;top:8412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FPhcUA&#10;AADbAAAADwAAAGRycy9kb3ducmV2LnhtbESPUWvCQBCE34X+h2OFvumdRW1JcxEpFIqC0rRCH7e5&#10;bRKa2wu508R/7wmCj8PsfLOTrgbbiBN1vnasYTZVIIgLZ2ouNXx/vU9eQPiAbLBxTBrO5GGVPYxS&#10;TIzr+ZNOeShFhLBPUEMVQptI6YuKLPqpa4mj9+c6iyHKrpSmwz7CbSOflFpKizXHhgpbequo+M+P&#10;Nr5h1z3uit/tct8q9bM5bOfN4Vnrx/GwfgURaAj341v6w2hYzOG6JQJAZ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EU+FxQAAANs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5" o:spid="_x0000_s1113" type="#_x0000_t202" style="position:absolute;left:3759;top:8397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3qHsQA&#10;AADbAAAADwAAAGRycy9kb3ducmV2LnhtbESPW2vCQBCF3wv+h2UE33RX8VJSVxFBEIUWb9DHaXZM&#10;gtnZkF1N/PfdgtDHw5nznTnzZWtL8aDaF441DAcKBHHqTMGZhvNp038H4QOywdIxaXiSh+Wi8zbH&#10;xLiGD/Q4hkxECPsENeQhVImUPs3Joh+4ijh6V1dbDFHWmTQ1NhFuSzlSaiotFhwbcqxonVN6O95t&#10;fMOuGvxMf/bTr0qp791lPy4vM6173Xb1ASJQG/6PX+mt0TCZwN+WC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d6h7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96" o:spid="_x0000_s1114" type="#_x0000_t202" style="position:absolute;left:5040;top:7488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90acQA&#10;AADbAAAADwAAAGRycy9kb3ducmV2LnhtbESPUWvCQBCE3wv+h2MF3/ROsbGkniKCIAotagUf19w2&#10;Ceb2Qu406b/vFYQ+DrPzzc582dlKPKjxpWMN45ECQZw5U3Ku4eu0Gb6B8AHZYOWYNPyQh+Wi9zLH&#10;1LiWD/Q4hlxECPsUNRQh1KmUPivIoh+5mjh6366xGKJscmkabCPcVnKiVCItlhwbCqxpXVB2O95t&#10;fMOuWvzIrvvks1bqsjvvp9V5pvWg363eQQTqwv/xM701Gl4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PdGn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97" o:spid="_x0000_s1115" type="#_x0000_t202" style="position:absolute;left:2751;top:5760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PR8sQA&#10;AADbAAAADwAAAGRycy9kb3ducmV2LnhtbESPW2vCQBCF3wX/wzKCb7pr8VJSVxGhIAoWb9DHaXZM&#10;gtnZkF1N+u+7QsHHw5nznTnzZWtL8aDaF441jIYKBHHqTMGZhvPpc/AOwgdkg6Vj0vBLHpaLbmeO&#10;iXENH+hxDJmIEPYJashDqBIpfZqTRT90FXH0rq62GKKsM2lqbCLclvJNqam0WHBsyLGidU7p7Xi3&#10;8Q27anCf/uymX5VS39vLblxeZlr3e+3qA0SgNryO/9Mbo2Eyg+eWCAC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D0fL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xXCN</w:t>
                              </w:r>
                            </w:p>
                          </w:txbxContent>
                        </v:textbox>
                      </v:shape>
                      <v:shape id="Text Box 198" o:spid="_x0000_s1116" type="#_x0000_t202" style="position:absolute;left:2439;top:6192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xFgMUA&#10;AADbAAAADwAAAGRycy9kb3ducmV2LnhtbESPTWvCQBCG74X+h2WE3uqu0lqJriIFoVRoqR/gccyO&#10;STA7G7JbE/+9cyj0OLzzPvPMfNn7Wl2pjVVgC6OhAUWcB1dxYWG/Wz9PQcWE7LAOTBZuFGG5eHyY&#10;Y+ZCxz903aZCCYRjhhbKlJpM65iX5DEOQ0Ms2Tm0HpOMbaFdi53Afa3Hxky0x4rlQokNvZeUX7a/&#10;XjT8qsOv/LSZfDfGHD8Pm5f68Gbt06BfzUAl6tP/8l/7w1l4FVn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EWAxQAAANs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MN</w:t>
                              </w:r>
                            </w:p>
                          </w:txbxContent>
                        </v:textbox>
                      </v:shape>
                      <v:shape id="Text Box 199" o:spid="_x0000_s1117" type="#_x0000_t202" style="position:absolute;left:4464;top:7056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DgG8QA&#10;AADbAAAADwAAAGRycy9kb3ducmV2LnhtbESPUWsCMRCE3wX/Q1ihbzWptFavRhFBkAqKVsHH7WV7&#10;d3jZHJfonf/eCAUfh9n5Zmcya20prlT7wrGGt74CQZw6U3Cm4fCzfB2B8AHZYOmYNNzIw2za7Uww&#10;Ma7hHV33IRMRwj5BDXkIVSKlT3Oy6PuuIo7en6sthijrTJoamwi3pRwoNZQWC44NOVa0yCk97y82&#10;vmHnDW7S3/VwWyl1+j6u38vjp9YvvXb+BSJQG57H/+mV0fAxhs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Q4Bv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PN</w:t>
                              </w:r>
                            </w:p>
                          </w:txbxContent>
                        </v:textbox>
                      </v:shape>
                      <v:shape id="Text Box 200" o:spid="_x0000_s1118" type="#_x0000_t202" style="position:absolute;left:4896;top:6192;width:22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aDO8QA&#10;AADbAAAADwAAAGRycy9kb3ducmV2LnhtbESPTWvCQBCG74X+h2UKvdXdlpJKdBURhFKhUj/A45gd&#10;k9DsbMhuTfrvnYPgcXjnfeaZ6XzwjbpQF+vAFl5HBhRxEVzNpYX9bvUyBhUTssMmMFn4pwjz2ePD&#10;FHMXev6hyzaVSiAcc7RQpdTmWseiIo9xFFpiyc6h85hk7ErtOuwF7hv9ZkymPdYsFypsaVlR8bv9&#10;86LhFz1+F6d1tmmNOX4d1u/N4cPa56dhMQGVaEj35Vv701nIxF5+EQDo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Ggzv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yN</w:t>
                              </w:r>
                            </w:p>
                          </w:txbxContent>
                        </v:textbox>
                      </v:shape>
                      <v:shape id="Text Box 201" o:spid="_x0000_s1119" type="#_x0000_t202" style="position:absolute;left:4608;top:8064;width:17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omoMQA&#10;AADbAAAADwAAAGRycy9kb3ducmV2LnhtbESPUWvCQBCE34X+h2MLvumdIrFET5FCQSoo2gb6uOa2&#10;SWhuL+SuJv57TxB8HGbnm53lure1uFDrK8caJmMFgjh3puJCw/fXx+gNhA/IBmvHpOFKHtarl8ES&#10;U+M6PtLlFAoRIexT1FCG0KRS+rwki37sGuLo/brWYoiyLaRpsYtwW8upUom0WHFsKLGh95Lyv9O/&#10;jW/YTYf7/LxLDo1SP5/ZblZnc62Hr/1mASJQH57Hj/TWaEgmcN8SAS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KJqD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202" o:spid="_x0000_s1120" type="#_x0000_t202" style="position:absolute;left:4737;top:7602;width:113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i418QA&#10;AADbAAAADwAAAGRycy9kb3ducmV2LnhtbESPUWvCQBCE3wv+h2MF3+qdImmJniKCIBWU2gb6uOa2&#10;SWhuL+SuJv57TxB8HGbnm53Fqre1uFDrK8caJmMFgjh3puJCw/fX9vUdhA/IBmvHpOFKHlbLwcsC&#10;U+M6/qTLKRQiQtinqKEMoUml9HlJFv3YNcTR+3WtxRBlW0jTYhfhtpZTpRJpseLYUGJDm5Lyv9O/&#10;jW/YdYeH/LxPjo1SPx/ZflZnb1qPhv16DiJQH57Hj/TOaEimcN8SAS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YuNf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203" o:spid="_x0000_s1121" type="#_x0000_t202" style="position:absolute;left:4842;top:7836;width:113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QdTMQA&#10;AADbAAAADwAAAGRycy9kb3ducmV2LnhtbESPUWvCQBCE3wv+h2MF3/ROLbGkniKCIAotagUf19w2&#10;Ceb2Qu406b/vFYQ+DrPzzc582dlKPKjxpWMN45ECQZw5U3Ku4eu0Gb6B8AHZYOWYNPyQh+Wi9zLH&#10;1LiWD/Q4hlxECPsUNRQh1KmUPivIoh+5mjh6366xGKJscmkabCPcVnKiVCItlhwbCqxpXVB2O95t&#10;fMOuWvzIrvvks1bqsjvvX6vzTOtBv1u9gwjUhf/jZ3prNCR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UHUz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  <w:r>
                                <w:rPr>
                                  <w:sz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549" w:type="dxa"/>
            <w:gridSpan w:val="5"/>
            <w:tcBorders>
              <w:top w:val="single" w:sz="4" w:space="0" w:color="auto"/>
            </w:tcBorders>
          </w:tcPr>
          <w:p w:rsidR="00F663F4" w:rsidRDefault="00F663F4" w:rsidP="00165F8E">
            <w:pPr>
              <w:jc w:val="both"/>
              <w:rPr>
                <w:rFonts w:ascii="Times New Roman" w:hAnsi="Times New Roman"/>
                <w:b/>
              </w:rPr>
            </w:pPr>
            <w:r w:rsidRPr="00724E5D">
              <w:rPr>
                <w:rFonts w:ascii="Times New Roman" w:hAnsi="Times New Roman"/>
                <w:b/>
              </w:rPr>
              <w:t xml:space="preserve">II. Luyện tập: </w:t>
            </w:r>
          </w:p>
          <w:p w:rsidR="00F663F4" w:rsidRPr="00724E5D" w:rsidRDefault="00F663F4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b/>
                <w:i/>
              </w:rPr>
              <w:t>Bài 38</w:t>
            </w:r>
            <w:r w:rsidRPr="00724E5D">
              <w:rPr>
                <w:rFonts w:ascii="Times New Roman" w:hAnsi="Times New Roman"/>
              </w:rPr>
              <w:t xml:space="preserve"> (SGK)</w:t>
            </w:r>
            <w:r w:rsidR="00165F8E">
              <w:rPr>
                <w:rFonts w:ascii="Times New Roman" w:hAnsi="Times New Roman"/>
              </w:rPr>
              <w:t xml:space="preserve">- </w:t>
            </w:r>
            <w:r w:rsidRPr="00724E5D">
              <w:rPr>
                <w:rFonts w:ascii="Times New Roman" w:hAnsi="Times New Roman"/>
              </w:rPr>
              <w:t>Hình 111 SGK</w:t>
            </w:r>
          </w:p>
          <w:p w:rsidR="00F663F4" w:rsidRPr="00724E5D" w:rsidRDefault="00F663F4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Thể tích hình trụ là: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>V</w:t>
            </w:r>
            <w:r w:rsidRPr="00232EDF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232EDF">
              <w:rPr>
                <w:rFonts w:ascii="Times New Roman" w:hAnsi="Times New Roman"/>
                <w:lang w:val="pt-BR"/>
              </w:rPr>
              <w:t xml:space="preserve"> = </w:t>
            </w:r>
            <w:r w:rsidRPr="00232EDF">
              <w:rPr>
                <w:rFonts w:ascii="Times New Roman" w:hAnsi="Times New Roman"/>
              </w:rPr>
              <w:sym w:font="Symbol" w:char="F070"/>
            </w:r>
            <w:r w:rsidRPr="00232EDF">
              <w:rPr>
                <w:rFonts w:ascii="Times New Roman" w:hAnsi="Times New Roman"/>
                <w:lang w:val="pt-BR"/>
              </w:rPr>
              <w:t>R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232EDF">
              <w:rPr>
                <w:rFonts w:ascii="Times New Roman" w:hAnsi="Times New Roman"/>
                <w:lang w:val="pt-BR"/>
              </w:rPr>
              <w:t>h = 3,14 . 0,9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 xml:space="preserve">2 </w:t>
            </w:r>
            <w:r w:rsidRPr="00232EDF">
              <w:rPr>
                <w:rFonts w:ascii="Times New Roman" w:hAnsi="Times New Roman"/>
                <w:lang w:val="pt-BR"/>
              </w:rPr>
              <w:t>. 3,62 = 920,7m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3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>- Thể tích hình cầu là: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3640" w:dyaOrig="620">
                <v:shape id="_x0000_i1142" type="#_x0000_t75" style="width:182.25pt;height:30.75pt" o:ole="" fillcolor="window">
                  <v:imagedata r:id="rId124" o:title=""/>
                </v:shape>
                <o:OLEObject Type="Embed" ProgID="Equation.3" ShapeID="_x0000_i1142" DrawAspect="Content" ObjectID="_1519717905" r:id="rId125"/>
              </w:objec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- Thể tích của bồn chứa là: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V = V</w:t>
            </w:r>
            <w:r w:rsidRPr="00232EDF">
              <w:rPr>
                <w:rFonts w:ascii="Times New Roman" w:hAnsi="Times New Roman"/>
                <w:vertAlign w:val="subscript"/>
              </w:rPr>
              <w:t>1</w:t>
            </w:r>
            <w:r w:rsidRPr="00232EDF">
              <w:rPr>
                <w:rFonts w:ascii="Times New Roman" w:hAnsi="Times New Roman"/>
              </w:rPr>
              <w:t>+V</w:t>
            </w:r>
            <w:r w:rsidRPr="00232EDF">
              <w:rPr>
                <w:rFonts w:ascii="Times New Roman" w:hAnsi="Times New Roman"/>
                <w:vertAlign w:val="sub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=  920,7 + 3,052 = 923,75m</w:t>
            </w:r>
            <w:r w:rsidRPr="00232EDF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232EDF">
              <w:rPr>
                <w:rFonts w:ascii="Times New Roman" w:hAnsi="Times New Roman"/>
                <w:b/>
                <w:i/>
              </w:rPr>
              <w:t>Bài 42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919" w:type="dxa"/>
            <w:gridSpan w:val="3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  <w:b/>
                <w:i/>
                <w:lang w:val="fr-FR"/>
              </w:rPr>
            </w:pPr>
          </w:p>
        </w:tc>
        <w:tc>
          <w:tcPr>
            <w:tcW w:w="4549" w:type="dxa"/>
            <w:gridSpan w:val="5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fr-FR"/>
              </w:rPr>
            </w:pPr>
            <w:r w:rsidRPr="00232EDF">
              <w:rPr>
                <w:rFonts w:ascii="Times New Roman" w:hAnsi="Times New Roman"/>
                <w:b/>
                <w:i/>
                <w:lang w:val="fr-FR"/>
              </w:rPr>
              <w:t>Bài 42</w:t>
            </w:r>
            <w:r w:rsidRPr="00232EDF">
              <w:rPr>
                <w:rFonts w:ascii="Times New Roman" w:hAnsi="Times New Roman"/>
                <w:lang w:val="fr-FR"/>
              </w:rPr>
              <w:t xml:space="preserve"> (SGK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fr-FR"/>
              </w:rPr>
            </w:pPr>
            <w:r w:rsidRPr="00232EDF">
              <w:rPr>
                <w:rFonts w:ascii="Times New Roman" w:hAnsi="Times New Roman"/>
                <w:lang w:val="fr-FR"/>
              </w:rPr>
              <w:t xml:space="preserve">a)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fr-FR"/>
              </w:rPr>
              <w:t xml:space="preserve">MON ~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fr-FR"/>
              </w:rPr>
              <w:t xml:space="preserve"> PAB ?</w:t>
            </w:r>
          </w:p>
          <w:p w:rsidR="00F663F4" w:rsidRPr="00232EDF" w:rsidRDefault="00165F8E" w:rsidP="00165F8E">
            <w:pPr>
              <w:jc w:val="both"/>
              <w:rPr>
                <w:rFonts w:ascii="Times New Roman" w:hAnsi="Times New Roman"/>
                <w:lang w:val="fr-FR"/>
              </w:rPr>
            </w:pPr>
            <w:r w:rsidRPr="00232EDF">
              <w:rPr>
                <w:rFonts w:ascii="Times New Roman" w:hAnsi="Times New Roman"/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0" allowOverlap="1" wp14:anchorId="46FF5230" wp14:editId="4C00CB9C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188595</wp:posOffset>
                      </wp:positionV>
                      <wp:extent cx="365760" cy="91440"/>
                      <wp:effectExtent l="8255" t="17145" r="6985" b="5715"/>
                      <wp:wrapNone/>
                      <wp:docPr id="39" name="Freeform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65760" cy="91440"/>
                              </a:xfrm>
                              <a:custGeom>
                                <a:avLst/>
                                <a:gdLst>
                                  <a:gd name="T0" fmla="*/ 0 w 576"/>
                                  <a:gd name="T1" fmla="*/ 144 h 144"/>
                                  <a:gd name="T2" fmla="*/ 288 w 576"/>
                                  <a:gd name="T3" fmla="*/ 0 h 144"/>
                                  <a:gd name="T4" fmla="*/ 576 w 576"/>
                                  <a:gd name="T5" fmla="*/ 144 h 1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576" h="144">
                                    <a:moveTo>
                                      <a:pt x="0" y="144"/>
                                    </a:moveTo>
                                    <a:lnTo>
                                      <a:pt x="288" y="0"/>
                                    </a:lnTo>
                                    <a:lnTo>
                                      <a:pt x="576" y="14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w14:anchorId="77505936" id="Freeform 39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1.65pt,22.05pt,12.75pt,14.85pt,27.15pt,22.05pt" coordsize="576,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" o:allowincell="f" filled="f">
                      <v:path arrowok="t" o:connecttype="custom" o:connectlocs="0,91440;182880,0;365760,91440" o:connectangles="0,0,0"/>
                    </v:polyline>
                  </w:pict>
                </mc:Fallback>
              </mc:AlternateContent>
            </w:r>
            <w:r w:rsidRPr="00232EDF">
              <w:rPr>
                <w:rFonts w:ascii="Times New Roman" w:hAnsi="Times New Roman"/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0" allowOverlap="1" wp14:anchorId="535D3FB8" wp14:editId="3B625527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175895</wp:posOffset>
                      </wp:positionV>
                      <wp:extent cx="365760" cy="91440"/>
                      <wp:effectExtent l="13970" t="17145" r="10795" b="5715"/>
                      <wp:wrapNone/>
                      <wp:docPr id="40" name="Freeform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65760" cy="91440"/>
                              </a:xfrm>
                              <a:custGeom>
                                <a:avLst/>
                                <a:gdLst>
                                  <a:gd name="T0" fmla="*/ 0 w 576"/>
                                  <a:gd name="T1" fmla="*/ 144 h 144"/>
                                  <a:gd name="T2" fmla="*/ 288 w 576"/>
                                  <a:gd name="T3" fmla="*/ 0 h 144"/>
                                  <a:gd name="T4" fmla="*/ 576 w 576"/>
                                  <a:gd name="T5" fmla="*/ 144 h 1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576" h="144">
                                    <a:moveTo>
                                      <a:pt x="0" y="144"/>
                                    </a:moveTo>
                                    <a:lnTo>
                                      <a:pt x="288" y="0"/>
                                    </a:lnTo>
                                    <a:lnTo>
                                      <a:pt x="576" y="14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w14:anchorId="6A9CD6DC" id="Freeform 40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3.8pt,21.05pt,58.2pt,13.85pt,72.6pt,21.05pt" coordsize="576,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" o:allowincell="f" filled="f">
                      <v:path arrowok="t" o:connecttype="custom" o:connectlocs="0,91440;182880,0;365760,91440" o:connectangles="0,0,0"/>
                    </v:polyline>
                  </w:pict>
                </mc:Fallback>
              </mc:AlternateContent>
            </w:r>
            <w:r w:rsidR="00F663F4" w:rsidRPr="00232EDF">
              <w:rPr>
                <w:rFonts w:ascii="Times New Roman" w:hAnsi="Times New Roman"/>
                <w:lang w:val="fr-FR"/>
              </w:rPr>
              <w:t xml:space="preserve">Xét </w:t>
            </w:r>
            <w:r w:rsidR="00F663F4" w:rsidRPr="00232EDF">
              <w:rPr>
                <w:rFonts w:ascii="Times New Roman" w:hAnsi="Times New Roman"/>
              </w:rPr>
              <w:sym w:font="Symbol" w:char="F044"/>
            </w:r>
            <w:r w:rsidR="00F663F4" w:rsidRPr="00232EDF">
              <w:rPr>
                <w:rFonts w:ascii="Times New Roman" w:hAnsi="Times New Roman"/>
                <w:lang w:val="fr-FR"/>
              </w:rPr>
              <w:t xml:space="preserve"> MON và </w:t>
            </w:r>
            <w:r w:rsidR="00F663F4" w:rsidRPr="00232EDF">
              <w:rPr>
                <w:rFonts w:ascii="Times New Roman" w:hAnsi="Times New Roman"/>
              </w:rPr>
              <w:sym w:font="Symbol" w:char="F044"/>
            </w:r>
            <w:r w:rsidR="00F663F4" w:rsidRPr="00232EDF">
              <w:rPr>
                <w:rFonts w:ascii="Times New Roman" w:hAnsi="Times New Roman"/>
                <w:lang w:val="fr-FR"/>
              </w:rPr>
              <w:t xml:space="preserve"> PAB có: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34"/>
              </w:rPr>
              <w:object w:dxaOrig="3820" w:dyaOrig="800">
                <v:shape id="_x0000_i1143" type="#_x0000_t75" style="width:191.25pt;height:39.75pt" o:ole="" fillcolor="window">
                  <v:imagedata r:id="rId126" o:title=""/>
                </v:shape>
                <o:OLEObject Type="Embed" ProgID="Equation.3" ShapeID="_x0000_i1143" DrawAspect="Content" ObjectID="_1519717906" r:id="rId127"/>
              </w:object>
            </w:r>
            <w:r w:rsidRPr="00232EDF">
              <w:rPr>
                <w:rFonts w:ascii="Times New Roman" w:hAnsi="Times New Roman"/>
              </w:rPr>
              <w:t xml:space="preserve"> (pg)</w:t>
            </w:r>
          </w:p>
          <w:p w:rsidR="00F663F4" w:rsidRPr="00232EDF" w:rsidRDefault="00F663F4" w:rsidP="00165F8E">
            <w:pPr>
              <w:ind w:left="720"/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36"/>
              </w:rPr>
              <w:object w:dxaOrig="2220" w:dyaOrig="840">
                <v:shape id="_x0000_i1144" type="#_x0000_t75" style="width:111pt;height:42pt" o:ole="" fillcolor="window">
                  <v:imagedata r:id="rId128" o:title=""/>
                </v:shape>
                <o:OLEObject Type="Embed" ProgID="Equation.3" ShapeID="_x0000_i1144" DrawAspect="Content" ObjectID="_1519717907" r:id="rId129"/>
              </w:objec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724E5D" w:rsidRDefault="00F663F4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Nêu hướng chứng minh b?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AM. BN = R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724E5D" w:rsidRDefault="00F663F4" w:rsidP="00165F8E">
            <w:pPr>
              <w:jc w:val="center"/>
              <w:rPr>
                <w:rFonts w:ascii="Times New Roman" w:hAnsi="Times New Roman"/>
                <w:lang w:val="nl-NL"/>
              </w:rPr>
            </w:pPr>
            <w:r w:rsidRPr="00724E5D">
              <w:rPr>
                <w:rFonts w:ascii="Times New Roman" w:hAnsi="Times New Roman"/>
                <w:lang w:val="nl-NL"/>
              </w:rPr>
              <w:lastRenderedPageBreak/>
              <w:t>AM. BN = MP. PN = OP</w:t>
            </w:r>
            <w:r w:rsidRPr="00724E5D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724E5D">
              <w:rPr>
                <w:rFonts w:ascii="Times New Roman" w:hAnsi="Times New Roman"/>
                <w:lang w:val="nl-NL"/>
              </w:rPr>
              <w:t xml:space="preserve"> (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724E5D">
              <w:rPr>
                <w:rFonts w:ascii="Times New Roman" w:hAnsi="Times New Roman"/>
                <w:lang w:val="nl-NL"/>
              </w:rPr>
              <w:t xml:space="preserve"> vg MON)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  <w:lang w:val="de-DE"/>
              </w:rPr>
            </w:pPr>
            <w:r w:rsidRPr="00232EDF">
              <w:rPr>
                <w:rFonts w:ascii="Times New Roman" w:hAnsi="Times New Roman"/>
                <w:lang w:val="de-DE"/>
              </w:rPr>
              <w:t>AM = MP;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  <w:lang w:val="de-DE"/>
              </w:rPr>
            </w:pPr>
            <w:r w:rsidRPr="00232EDF">
              <w:rPr>
                <w:rFonts w:ascii="Times New Roman" w:hAnsi="Times New Roman"/>
                <w:lang w:val="de-DE"/>
              </w:rPr>
              <w:t>BN = PN (t/c 2 TT)</w:t>
            </w:r>
          </w:p>
        </w:tc>
        <w:tc>
          <w:tcPr>
            <w:tcW w:w="2919" w:type="dxa"/>
            <w:gridSpan w:val="3"/>
          </w:tcPr>
          <w:p w:rsidR="00F663F4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lastRenderedPageBreak/>
              <w:t>HS đứng tại chỗ nêu cách chứng minh.</w:t>
            </w:r>
          </w:p>
          <w:p w:rsidR="00F12BE0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12BE0" w:rsidRPr="00232EDF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Cả lớp trình bày vào vở và kiểm tra chéo vở nhau.</w:t>
            </w:r>
          </w:p>
        </w:tc>
        <w:tc>
          <w:tcPr>
            <w:tcW w:w="4549" w:type="dxa"/>
            <w:gridSpan w:val="5"/>
          </w:tcPr>
          <w:p w:rsidR="00F663F4" w:rsidRPr="00232EDF" w:rsidRDefault="00165F8E" w:rsidP="00165F8E">
            <w:pPr>
              <w:jc w:val="both"/>
              <w:rPr>
                <w:rFonts w:ascii="Times New Roman" w:hAnsi="Times New Roman"/>
                <w:lang w:val="fr-FR"/>
              </w:rPr>
            </w:pPr>
            <w:r w:rsidRPr="00232EDF">
              <w:rPr>
                <w:rFonts w:ascii="Times New Roman" w:hAnsi="Times New Roman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20704" behindDoc="0" locked="0" layoutInCell="0" allowOverlap="1" wp14:anchorId="0D4BBB38" wp14:editId="2D59FA9C">
                      <wp:simplePos x="0" y="0"/>
                      <wp:positionH relativeFrom="column">
                        <wp:posOffset>1800860</wp:posOffset>
                      </wp:positionH>
                      <wp:positionV relativeFrom="paragraph">
                        <wp:posOffset>196850</wp:posOffset>
                      </wp:positionV>
                      <wp:extent cx="91440" cy="457200"/>
                      <wp:effectExtent l="0" t="0" r="22860" b="19050"/>
                      <wp:wrapNone/>
                      <wp:docPr id="38" name="Right Brac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1440" cy="457200"/>
                              </a:xfrm>
                              <a:prstGeom prst="rightBrace">
                                <a:avLst>
                                  <a:gd name="adj1" fmla="val 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913257" w:rsidRDefault="00913257" w:rsidP="00E1170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4BBB38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38" o:spid="_x0000_s1122" type="#_x0000_t88" style="position:absolute;left:0;text-align:left;margin-left:141.8pt;margin-top:15.5pt;width:7.2pt;height:36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" o:allowincell="f" adj="0">
                      <v:textbox>
                        <w:txbxContent>
                          <w:p w:rsidR="00913257" w:rsidRDefault="00913257" w:rsidP="00E11702"/>
                        </w:txbxContent>
                      </v:textbox>
                    </v:shape>
                  </w:pict>
                </mc:Fallback>
              </mc:AlternateContent>
            </w:r>
            <w:r w:rsidR="00F663F4" w:rsidRPr="00232EDF">
              <w:rPr>
                <w:rFonts w:ascii="Times New Roman" w:hAnsi="Times New Roman"/>
                <w:lang w:val="fr-FR"/>
              </w:rPr>
              <w:t xml:space="preserve">b) Xét </w:t>
            </w:r>
            <w:r w:rsidR="00F663F4" w:rsidRPr="00232EDF">
              <w:rPr>
                <w:rFonts w:ascii="Times New Roman" w:hAnsi="Times New Roman"/>
              </w:rPr>
              <w:sym w:font="Symbol" w:char="F044"/>
            </w:r>
            <w:r w:rsidR="00F663F4" w:rsidRPr="00232EDF">
              <w:rPr>
                <w:rFonts w:ascii="Times New Roman" w:hAnsi="Times New Roman"/>
                <w:lang w:val="fr-FR"/>
              </w:rPr>
              <w:t xml:space="preserve"> vuông MON có MON = 1v (cma)</w:t>
            </w:r>
          </w:p>
          <w:p w:rsidR="00F663F4" w:rsidRPr="00724E5D" w:rsidRDefault="00F663F4" w:rsidP="00165F8E">
            <w:pPr>
              <w:jc w:val="both"/>
              <w:rPr>
                <w:rFonts w:ascii="Times New Roman" w:hAnsi="Times New Roman"/>
                <w:lang w:val="nl-NL"/>
              </w:rPr>
            </w:pPr>
            <w:r w:rsidRPr="00724E5D">
              <w:rPr>
                <w:rFonts w:ascii="Times New Roman" w:hAnsi="Times New Roman"/>
                <w:lang w:val="nl-NL"/>
              </w:rPr>
              <w:t xml:space="preserve">OP </w:t>
            </w:r>
            <w:r w:rsidRPr="00232EDF">
              <w:rPr>
                <w:rFonts w:ascii="Times New Roman" w:hAnsi="Times New Roman"/>
              </w:rPr>
              <w:sym w:font="Symbol" w:char="F05E"/>
            </w:r>
            <w:r w:rsidRPr="00724E5D">
              <w:rPr>
                <w:rFonts w:ascii="Times New Roman" w:hAnsi="Times New Roman"/>
                <w:lang w:val="nl-NL"/>
              </w:rPr>
              <w:t xml:space="preserve"> MN (t/c TT tại P)</w:t>
            </w:r>
          </w:p>
          <w:p w:rsidR="00F663F4" w:rsidRPr="00724E5D" w:rsidRDefault="00F663F4" w:rsidP="00165F8E">
            <w:pPr>
              <w:jc w:val="both"/>
              <w:rPr>
                <w:rFonts w:ascii="Times New Roman" w:hAnsi="Times New Roman"/>
                <w:lang w:val="nl-NL"/>
              </w:rPr>
            </w:pPr>
            <w:r w:rsidRPr="00232EDF">
              <w:rPr>
                <w:rFonts w:ascii="Times New Roman" w:hAnsi="Times New Roman"/>
              </w:rPr>
              <w:lastRenderedPageBreak/>
              <w:sym w:font="Symbol" w:char="F0AE"/>
            </w:r>
            <w:r w:rsidRPr="00724E5D">
              <w:rPr>
                <w:rFonts w:ascii="Times New Roman" w:hAnsi="Times New Roman"/>
                <w:lang w:val="nl-NL"/>
              </w:rPr>
              <w:t xml:space="preserve"> MP. PN = OP</w:t>
            </w:r>
            <w:r w:rsidRPr="00724E5D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724E5D">
              <w:rPr>
                <w:rFonts w:ascii="Times New Roman" w:hAnsi="Times New Roman"/>
                <w:lang w:val="nl-NL"/>
              </w:rPr>
              <w:t xml:space="preserve"> (htl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724E5D">
              <w:rPr>
                <w:rFonts w:ascii="Times New Roman" w:hAnsi="Times New Roman"/>
                <w:lang w:val="nl-NL"/>
              </w:rPr>
              <w:t xml:space="preserve"> vuông h</w:t>
            </w:r>
            <w:r w:rsidRPr="00724E5D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724E5D">
              <w:rPr>
                <w:rFonts w:ascii="Times New Roman" w:hAnsi="Times New Roman"/>
                <w:lang w:val="nl-NL"/>
              </w:rPr>
              <w:t xml:space="preserve"> = b'c'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>mà OP = R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pt-BR"/>
              </w:rPr>
              <w:t xml:space="preserve"> MP. PN = R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de-DE"/>
              </w:rPr>
            </w:pPr>
            <w:r w:rsidRPr="00232EDF">
              <w:rPr>
                <w:rFonts w:ascii="Times New Roman" w:hAnsi="Times New Roman"/>
                <w:lang w:val="de-DE"/>
              </w:rPr>
              <w:t>Mặt khác AM =MP, NP = NB (t/c 2 TT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de-DE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de-DE"/>
              </w:rPr>
              <w:t xml:space="preserve"> AM. BN = MP. PN = R</w:t>
            </w:r>
            <w:r w:rsidRPr="00232EDF">
              <w:rPr>
                <w:rFonts w:ascii="Times New Roman" w:hAnsi="Times New Roman"/>
                <w:vertAlign w:val="superscript"/>
                <w:lang w:val="de-DE"/>
              </w:rPr>
              <w:t>2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lang w:val="de-DE"/>
              </w:rPr>
              <w:t xml:space="preserve">Vậy </w:t>
            </w:r>
            <w:r w:rsidRPr="00232EDF">
              <w:rPr>
                <w:rFonts w:ascii="Times New Roman" w:hAnsi="Times New Roman"/>
                <w:b/>
                <w:lang w:val="de-DE"/>
              </w:rPr>
              <w:t xml:space="preserve">AM. </w:t>
            </w:r>
            <w:r w:rsidRPr="00232EDF">
              <w:rPr>
                <w:rFonts w:ascii="Times New Roman" w:hAnsi="Times New Roman"/>
                <w:b/>
              </w:rPr>
              <w:t>BN = R</w:t>
            </w:r>
            <w:r w:rsidRPr="00232EDF">
              <w:rPr>
                <w:rFonts w:ascii="Times New Roman" w:hAnsi="Times New Roman"/>
                <w:b/>
                <w:vertAlign w:val="superscript"/>
              </w:rPr>
              <w:t>2</w:t>
            </w:r>
          </w:p>
        </w:tc>
      </w:tr>
      <w:tr w:rsidR="00F663F4" w:rsidRPr="00724E5D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lastRenderedPageBreak/>
              <w:t xml:space="preserve">c) </w:t>
            </w:r>
            <w:r w:rsidRPr="00232EDF">
              <w:rPr>
                <w:rFonts w:ascii="Times New Roman" w:hAnsi="Times New Roman"/>
              </w:rPr>
              <w:tab/>
            </w:r>
            <w:r w:rsidRPr="00232EDF">
              <w:rPr>
                <w:rFonts w:ascii="Times New Roman" w:hAnsi="Times New Roman"/>
              </w:rPr>
              <w:tab/>
              <w:t xml:space="preserve">  </w:t>
            </w:r>
            <w:r w:rsidRPr="00232EDF">
              <w:rPr>
                <w:rFonts w:ascii="Times New Roman" w:hAnsi="Times New Roman"/>
                <w:position w:val="-30"/>
              </w:rPr>
              <w:object w:dxaOrig="2720" w:dyaOrig="760">
                <v:shape id="_x0000_i1145" type="#_x0000_t75" style="width:135.75pt;height:38.25pt" o:ole="" fillcolor="window">
                  <v:imagedata r:id="rId130" o:title=""/>
                </v:shape>
                <o:OLEObject Type="Embed" ProgID="Equation.3" ShapeID="_x0000_i1145" DrawAspect="Content" ObjectID="_1519717908" r:id="rId131"/>
              </w:objec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D702BD" w:rsidRDefault="00F663F4" w:rsidP="00165F8E">
            <w:pPr>
              <w:jc w:val="center"/>
              <w:rPr>
                <w:rFonts w:ascii="Times New Roman" w:hAnsi="Times New Roman"/>
                <w:lang w:val="fr-FR"/>
              </w:rPr>
            </w:pPr>
            <w:r w:rsidRPr="00232EDF">
              <w:rPr>
                <w:rFonts w:ascii="Times New Roman" w:hAnsi="Times New Roman"/>
              </w:rPr>
              <w:sym w:font="Symbol" w:char="F044"/>
            </w:r>
            <w:r w:rsidRPr="00D702BD">
              <w:rPr>
                <w:rFonts w:ascii="Times New Roman" w:hAnsi="Times New Roman"/>
                <w:lang w:val="fr-FR"/>
              </w:rPr>
              <w:t xml:space="preserve">MON ~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D702BD">
              <w:rPr>
                <w:rFonts w:ascii="Times New Roman" w:hAnsi="Times New Roman"/>
                <w:lang w:val="fr-FR"/>
              </w:rPr>
              <w:t>APB; AB = 2R; MN = ?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MN = MP + PN</w:t>
            </w:r>
          </w:p>
        </w:tc>
        <w:tc>
          <w:tcPr>
            <w:tcW w:w="2919" w:type="dxa"/>
            <w:gridSpan w:val="3"/>
          </w:tcPr>
          <w:p w:rsidR="00F663F4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Hs nêu lại cách chứng minh</w:t>
            </w:r>
          </w:p>
          <w:p w:rsidR="00F12BE0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12BE0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12BE0" w:rsidRPr="00232EDF" w:rsidRDefault="00F12BE0" w:rsidP="00165F8E">
            <w:pPr>
              <w:jc w:val="both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4549" w:type="dxa"/>
            <w:gridSpan w:val="5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fr-FR"/>
              </w:rPr>
            </w:pPr>
            <w:r w:rsidRPr="00232EDF">
              <w:rPr>
                <w:rFonts w:ascii="Times New Roman" w:hAnsi="Times New Roman"/>
                <w:lang w:val="fr-FR"/>
              </w:rPr>
              <w:t xml:space="preserve">c) Vì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fr-FR"/>
              </w:rPr>
              <w:t xml:space="preserve">MON ~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fr-FR"/>
              </w:rPr>
              <w:t>APB (cma)</w: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pt-BR"/>
              </w:rPr>
              <w:t xml:space="preserve"> </w:t>
            </w:r>
            <w:r w:rsidRPr="00232EDF">
              <w:rPr>
                <w:rFonts w:ascii="Times New Roman" w:hAnsi="Times New Roman"/>
                <w:position w:val="-30"/>
              </w:rPr>
              <w:object w:dxaOrig="2120" w:dyaOrig="760">
                <v:shape id="_x0000_i1146" type="#_x0000_t75" style="width:105.75pt;height:38.25pt" o:ole="" fillcolor="window">
                  <v:imagedata r:id="rId132" o:title=""/>
                </v:shape>
                <o:OLEObject Type="Embed" ProgID="Equation.3" ShapeID="_x0000_i1146" DrawAspect="Content" ObjectID="_1519717909" r:id="rId133"/>
              </w:object>
            </w:r>
            <w:r w:rsidRPr="00232EDF">
              <w:rPr>
                <w:rFonts w:ascii="Times New Roman" w:hAnsi="Times New Roman"/>
                <w:lang w:val="pt-BR"/>
              </w:rPr>
              <w:t>(1)</w:t>
            </w:r>
          </w:p>
          <w:p w:rsidR="00F663F4" w:rsidRPr="00232EDF" w:rsidRDefault="00F12BE0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0" allowOverlap="1" wp14:anchorId="3AD40D28" wp14:editId="740995F0">
                      <wp:simplePos x="0" y="0"/>
                      <wp:positionH relativeFrom="column">
                        <wp:posOffset>1728470</wp:posOffset>
                      </wp:positionH>
                      <wp:positionV relativeFrom="paragraph">
                        <wp:posOffset>11430</wp:posOffset>
                      </wp:positionV>
                      <wp:extent cx="91440" cy="548640"/>
                      <wp:effectExtent l="0" t="0" r="22860" b="22860"/>
                      <wp:wrapNone/>
                      <wp:docPr id="37" name="Right Brac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1440" cy="548640"/>
                              </a:xfrm>
                              <a:prstGeom prst="rightBrace">
                                <a:avLst>
                                  <a:gd name="adj1" fmla="val 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913257" w:rsidRDefault="00913257" w:rsidP="00E1170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D40D28" id="Right Brace 37" o:spid="_x0000_s1123" type="#_x0000_t88" style="position:absolute;left:0;text-align:left;margin-left:136.1pt;margin-top:.9pt;width:7.2pt;height:43.2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" o:allowincell="f" adj="0">
                      <v:textbox>
                        <w:txbxContent>
                          <w:p w:rsidR="00913257" w:rsidRDefault="00913257" w:rsidP="00E11702"/>
                        </w:txbxContent>
                      </v:textbox>
                    </v:shape>
                  </w:pict>
                </mc:Fallback>
              </mc:AlternateContent>
            </w:r>
            <w:r w:rsidR="00F663F4" w:rsidRPr="00232EDF">
              <w:rPr>
                <w:rFonts w:ascii="Times New Roman" w:hAnsi="Times New Roman"/>
                <w:lang w:val="pt-BR"/>
              </w:rPr>
              <w:t>Mặt khác AM.BN = R</w:t>
            </w:r>
            <w:r w:rsidR="00F663F4" w:rsidRPr="00232EDF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F663F4" w:rsidRPr="00724E5D" w:rsidRDefault="00F663F4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 xml:space="preserve">mà </w:t>
            </w:r>
            <w:r w:rsidRPr="00232EDF">
              <w:rPr>
                <w:rFonts w:ascii="Times New Roman" w:hAnsi="Times New Roman"/>
                <w:position w:val="-24"/>
              </w:rPr>
              <w:object w:dxaOrig="1340" w:dyaOrig="620">
                <v:shape id="_x0000_i1147" type="#_x0000_t75" style="width:66.75pt;height:30.75pt" o:ole="" fillcolor="window">
                  <v:imagedata r:id="rId134" o:title=""/>
                </v:shape>
                <o:OLEObject Type="Embed" ProgID="Equation.3" ShapeID="_x0000_i1147" DrawAspect="Content" ObjectID="_1519717910" r:id="rId135"/>
              </w:objec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46"/>
              </w:rPr>
              <w:object w:dxaOrig="3600" w:dyaOrig="1040">
                <v:shape id="_x0000_i1148" type="#_x0000_t75" style="width:180pt;height:51.75pt" o:ole="" fillcolor="window">
                  <v:imagedata r:id="rId136" o:title=""/>
                </v:shape>
                <o:OLEObject Type="Embed" ProgID="Equation.3" ShapeID="_x0000_i1148" DrawAspect="Content" ObjectID="_1519717911" r:id="rId137"/>
              </w:objec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ind w:left="720"/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30"/>
              </w:rPr>
              <w:object w:dxaOrig="2620" w:dyaOrig="720">
                <v:shape id="_x0000_i1149" type="#_x0000_t75" style="width:131.25pt;height:36pt" o:ole="" fillcolor="window">
                  <v:imagedata r:id="rId138" o:title=""/>
                </v:shape>
                <o:OLEObject Type="Embed" ProgID="Equation.3" ShapeID="_x0000_i1149" DrawAspect="Content" ObjectID="_1519717912" r:id="rId139"/>
              </w:object>
            </w:r>
          </w:p>
          <w:p w:rsidR="00F663F4" w:rsidRPr="00232EDF" w:rsidRDefault="00F663F4" w:rsidP="00165F8E">
            <w:pPr>
              <w:ind w:left="720"/>
              <w:jc w:val="both"/>
              <w:rPr>
                <w:rFonts w:ascii="Times New Roman" w:hAnsi="Times New Roman"/>
              </w:rPr>
            </w:pPr>
          </w:p>
        </w:tc>
        <w:tc>
          <w:tcPr>
            <w:tcW w:w="2919" w:type="dxa"/>
            <w:gridSpan w:val="3"/>
          </w:tcPr>
          <w:p w:rsidR="00F663F4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ự trình bày bài.</w:t>
            </w:r>
          </w:p>
        </w:tc>
        <w:tc>
          <w:tcPr>
            <w:tcW w:w="4549" w:type="dxa"/>
            <w:gridSpan w:val="5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1400" w:dyaOrig="660">
                <v:shape id="_x0000_i1150" type="#_x0000_t75" style="width:69.75pt;height:33pt" o:ole="" fillcolor="window">
                  <v:imagedata r:id="rId140" o:title=""/>
                </v:shape>
                <o:OLEObject Type="Embed" ProgID="Equation.3" ShapeID="_x0000_i1150" DrawAspect="Content" ObjectID="_1519717913" r:id="rId141"/>
              </w:object>
            </w: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40"/>
              </w:rPr>
              <w:object w:dxaOrig="2940" w:dyaOrig="920">
                <v:shape id="_x0000_i1151" type="#_x0000_t75" style="width:147pt;height:45.75pt" o:ole="" fillcolor="window">
                  <v:imagedata r:id="rId142" o:title=""/>
                </v:shape>
                <o:OLEObject Type="Embed" ProgID="Equation.3" ShapeID="_x0000_i1151" DrawAspect="Content" ObjectID="_1519717914" r:id="rId143"/>
              </w:objec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* </w:t>
            </w:r>
            <w:r w:rsidRPr="00232EDF">
              <w:rPr>
                <w:rFonts w:ascii="Times New Roman" w:hAnsi="Times New Roman"/>
              </w:rPr>
              <w:tab/>
            </w:r>
            <w:r w:rsidRPr="00232EDF">
              <w:rPr>
                <w:rFonts w:ascii="Times New Roman" w:hAnsi="Times New Roman"/>
              </w:rPr>
              <w:tab/>
            </w:r>
            <w:r w:rsidRPr="00232EDF">
              <w:rPr>
                <w:rFonts w:ascii="Times New Roman" w:hAnsi="Times New Roman"/>
              </w:rPr>
              <w:tab/>
              <w:t>BN = ?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D"/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AM. BN = R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</w:t>
            </w: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</w:rPr>
              <w:t xml:space="preserve"> BN = </w:t>
            </w:r>
            <w:r w:rsidRPr="00232EDF">
              <w:rPr>
                <w:rFonts w:ascii="Times New Roman" w:hAnsi="Times New Roman"/>
                <w:position w:val="-24"/>
              </w:rPr>
              <w:object w:dxaOrig="520" w:dyaOrig="660">
                <v:shape id="_x0000_i1152" type="#_x0000_t75" style="width:26.25pt;height:33pt" o:ole="" fillcolor="window">
                  <v:imagedata r:id="rId144" o:title=""/>
                </v:shape>
                <o:OLEObject Type="Embed" ProgID="Equation.3" ShapeID="_x0000_i1152" DrawAspect="Content" ObjectID="_1519717915" r:id="rId145"/>
              </w:objec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2060" w:dyaOrig="620">
                <v:shape id="_x0000_i1153" type="#_x0000_t75" style="width:102.75pt;height:30.75pt" o:ole="" fillcolor="window">
                  <v:imagedata r:id="rId146" o:title=""/>
                </v:shape>
                <o:OLEObject Type="Embed" ProgID="Equation.3" ShapeID="_x0000_i1153" DrawAspect="Content" ObjectID="_1519717916" r:id="rId147"/>
              </w:object>
            </w:r>
          </w:p>
        </w:tc>
        <w:tc>
          <w:tcPr>
            <w:tcW w:w="2919" w:type="dxa"/>
            <w:gridSpan w:val="3"/>
          </w:tcPr>
          <w:p w:rsidR="00F663F4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nêu ý tưởng chứng minh</w:t>
            </w:r>
          </w:p>
        </w:tc>
        <w:tc>
          <w:tcPr>
            <w:tcW w:w="4549" w:type="dxa"/>
            <w:gridSpan w:val="5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Ta lại có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88"/>
              </w:rPr>
              <w:object w:dxaOrig="3040" w:dyaOrig="2320">
                <v:shape id="_x0000_i1154" type="#_x0000_t75" style="width:152.25pt;height:116.25pt" o:ole="" fillcolor="window">
                  <v:imagedata r:id="rId148" o:title=""/>
                </v:shape>
                <o:OLEObject Type="Embed" ProgID="Equation.3" ShapeID="_x0000_i1154" DrawAspect="Content" ObjectID="_1519717917" r:id="rId149"/>
              </w:object>
            </w:r>
          </w:p>
        </w:tc>
      </w:tr>
      <w:tr w:rsidR="00F663F4" w:rsidRPr="00232EDF" w:rsidTr="00165F8E">
        <w:trPr>
          <w:gridBefore w:val="1"/>
          <w:gridAfter w:val="2"/>
          <w:wBefore w:w="34" w:type="dxa"/>
          <w:wAfter w:w="38" w:type="dxa"/>
        </w:trPr>
        <w:tc>
          <w:tcPr>
            <w:tcW w:w="3170" w:type="dxa"/>
            <w:gridSpan w:val="2"/>
          </w:tcPr>
          <w:p w:rsidR="00F663F4" w:rsidRPr="00724E5D" w:rsidRDefault="00F663F4" w:rsidP="00165F8E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 xml:space="preserve">d) Nửa hình tròn APB quay quanh bán kính: AB = 2R </w:t>
            </w:r>
            <w:r w:rsidRPr="00232EDF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</w:rPr>
              <w:t xml:space="preserve"> sinh ra một hình cầu bán kính R</w:t>
            </w:r>
          </w:p>
          <w:p w:rsidR="00F663F4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1219" w:dyaOrig="620">
                <v:shape id="_x0000_i1155" type="#_x0000_t75" style="width:60.75pt;height:30.75pt" o:ole="" fillcolor="window">
                  <v:imagedata r:id="rId150" o:title=""/>
                </v:shape>
                <o:OLEObject Type="Embed" ProgID="Equation.3" ShapeID="_x0000_i1155" DrawAspect="Content" ObjectID="_1519717918" r:id="rId151"/>
              </w:object>
            </w:r>
          </w:p>
          <w:p w:rsidR="00F12BE0" w:rsidRPr="00232EDF" w:rsidRDefault="00F12BE0" w:rsidP="00165F8E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V chốt kiến thức</w:t>
            </w:r>
          </w:p>
        </w:tc>
        <w:tc>
          <w:tcPr>
            <w:tcW w:w="2919" w:type="dxa"/>
            <w:gridSpan w:val="3"/>
          </w:tcPr>
          <w:p w:rsidR="00F663F4" w:rsidRPr="00232EDF" w:rsidRDefault="00F12BE0" w:rsidP="00165F8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rả lời.</w:t>
            </w:r>
          </w:p>
        </w:tc>
        <w:tc>
          <w:tcPr>
            <w:tcW w:w="4549" w:type="dxa"/>
            <w:gridSpan w:val="5"/>
          </w:tcPr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Từ (1) (2) </w: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position w:val="-30"/>
              </w:rPr>
              <w:object w:dxaOrig="2600" w:dyaOrig="960">
                <v:shape id="_x0000_i1156" type="#_x0000_t75" style="width:129.75pt;height:48pt" o:ole="" fillcolor="window">
                  <v:imagedata r:id="rId152" o:title=""/>
                </v:shape>
                <o:OLEObject Type="Embed" ProgID="Equation.3" ShapeID="_x0000_i1156" DrawAspect="Content" ObjectID="_1519717919" r:id="rId153"/>
              </w:object>
            </w:r>
          </w:p>
          <w:p w:rsidR="00F663F4" w:rsidRPr="00232EDF" w:rsidRDefault="00F663F4" w:rsidP="00165F8E">
            <w:pPr>
              <w:jc w:val="center"/>
              <w:rPr>
                <w:rFonts w:ascii="Times New Roman" w:hAnsi="Times New Roman"/>
              </w:rPr>
            </w:pPr>
          </w:p>
          <w:p w:rsidR="00F663F4" w:rsidRPr="00232EDF" w:rsidRDefault="00F663F4" w:rsidP="00165F8E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Vậy:       </w:t>
            </w:r>
            <w:r w:rsidRPr="00232EDF">
              <w:rPr>
                <w:rFonts w:ascii="Times New Roman" w:hAnsi="Times New Roman"/>
                <w:position w:val="-30"/>
              </w:rPr>
              <w:object w:dxaOrig="1160" w:dyaOrig="700">
                <v:shape id="_x0000_i1159" type="#_x0000_t75" style="width:57.75pt;height:35.25pt" o:ole="" o:bordertopcolor="this" o:borderleftcolor="this" o:borderbottomcolor="this" o:borderrightcolor="this" fillcolor="window">
                  <v:imagedata r:id="rId154" o:title=""/>
                  <w10:bordertop type="single" width="6"/>
                  <w10:borderleft type="single" width="6"/>
                  <w10:borderbottom type="single" width="6"/>
                  <w10:borderright type="single" width="6"/>
                </v:shape>
                <o:OLEObject Type="Embed" ProgID="Equation.3" ShapeID="_x0000_i1159" DrawAspect="Content" ObjectID="_1519717920" r:id="rId155"/>
              </w:object>
            </w:r>
          </w:p>
        </w:tc>
      </w:tr>
      <w:tr w:rsidR="00355BCC" w:rsidRPr="00F31E0E" w:rsidTr="00165F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20" w:type="dxa"/>
          <w:trHeight w:val="1159"/>
        </w:trPr>
        <w:tc>
          <w:tcPr>
            <w:tcW w:w="10690" w:type="dxa"/>
            <w:gridSpan w:val="12"/>
          </w:tcPr>
          <w:p w:rsidR="00355BCC" w:rsidRPr="00DB40AD" w:rsidRDefault="00E520A5" w:rsidP="00165F8E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lastRenderedPageBreak/>
              <w:t xml:space="preserve">Hoạt động </w:t>
            </w:r>
            <w:r w:rsidR="00165F8E">
              <w:rPr>
                <w:rFonts w:ascii="Times New Roman" w:hAnsi="Times New Roman"/>
                <w:b/>
                <w:lang w:val="pl-PL"/>
              </w:rPr>
              <w:t>3</w:t>
            </w:r>
            <w:r w:rsidR="00355BCC"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="00355BCC"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="00355BCC"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355BCC" w:rsidRPr="00DB40AD" w:rsidRDefault="00355BCC" w:rsidP="00165F8E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355BCC" w:rsidRPr="00DB40AD" w:rsidRDefault="00355BCC" w:rsidP="00165F8E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355BCC" w:rsidRPr="00DB40AD" w:rsidRDefault="00355BCC" w:rsidP="00165F8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355BCC" w:rsidRPr="00DB40AD" w:rsidTr="00165F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3187" w:type="dxa"/>
            <w:gridSpan w:val="2"/>
          </w:tcPr>
          <w:p w:rsidR="00355BCC" w:rsidRPr="00DB40AD" w:rsidRDefault="00355BCC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919" w:type="dxa"/>
            <w:gridSpan w:val="3"/>
          </w:tcPr>
          <w:p w:rsidR="00355BCC" w:rsidRPr="00DB40AD" w:rsidRDefault="00355BCC" w:rsidP="00165F8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604" w:type="dxa"/>
            <w:gridSpan w:val="8"/>
          </w:tcPr>
          <w:p w:rsidR="00355BCC" w:rsidRPr="00DB40AD" w:rsidRDefault="00355BCC" w:rsidP="00165F8E">
            <w:pPr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355BCC" w:rsidRPr="00DB40AD" w:rsidRDefault="00165F8E" w:rsidP="00165F8E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bài học</w:t>
            </w:r>
          </w:p>
          <w:p w:rsidR="00355BCC" w:rsidRPr="00DB40AD" w:rsidRDefault="00165F8E" w:rsidP="00165F8E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Làm bài tập 4 sgk trang 135.</w:t>
            </w:r>
          </w:p>
          <w:p w:rsidR="00355BCC" w:rsidRPr="00DB40AD" w:rsidRDefault="00355BCC" w:rsidP="00165F8E">
            <w:pPr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355BCC" w:rsidRPr="00DB40AD" w:rsidRDefault="00355BCC" w:rsidP="00165F8E">
            <w:pPr>
              <w:numPr>
                <w:ilvl w:val="0"/>
                <w:numId w:val="26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165F8E">
              <w:rPr>
                <w:rFonts w:ascii="Times New Roman" w:hAnsi="Times New Roman"/>
                <w:sz w:val="26"/>
                <w:szCs w:val="26"/>
              </w:rPr>
              <w:t>67: Ôn tập chương IV</w:t>
            </w:r>
            <w:r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E11702" w:rsidRPr="00DB40AD" w:rsidRDefault="00E11702" w:rsidP="00E11702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E11702" w:rsidRPr="00C74C6B" w:rsidRDefault="00E11702" w:rsidP="00E11702">
      <w:pPr>
        <w:rPr>
          <w:rFonts w:ascii="Times New Roman" w:hAnsi="Times New Roman"/>
          <w:b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4964F9" w:rsidRDefault="004964F9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A90440" w:rsidRDefault="00A90440" w:rsidP="00E11702">
      <w:pPr>
        <w:rPr>
          <w:rFonts w:ascii="Times New Roman" w:hAnsi="Times New Roman"/>
          <w:lang w:val="pl-PL"/>
        </w:rPr>
      </w:pPr>
    </w:p>
    <w:p w:rsidR="004964F9" w:rsidRDefault="004964F9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4964F9" w:rsidRDefault="004964F9" w:rsidP="00E11702">
      <w:pPr>
        <w:rPr>
          <w:rFonts w:ascii="Times New Roman" w:hAnsi="Times New Roman"/>
          <w:lang w:val="pl-PL"/>
        </w:rPr>
      </w:pP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E11702" w:rsidRDefault="00E11702" w:rsidP="00E11702">
      <w:pPr>
        <w:rPr>
          <w:rFonts w:ascii="Times New Roman" w:hAnsi="Times New Roman"/>
          <w:lang w:val="pl-PL"/>
        </w:rPr>
      </w:pPr>
    </w:p>
    <w:p w:rsidR="00E11702" w:rsidRPr="00724E5D" w:rsidRDefault="004964F9" w:rsidP="00E11702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67</w:t>
      </w:r>
      <w:r w:rsidR="00E11702" w:rsidRPr="00384BED">
        <w:rPr>
          <w:rFonts w:ascii="Times New Roman" w:hAnsi="Times New Roman"/>
          <w:sz w:val="28"/>
          <w:szCs w:val="28"/>
          <w:lang w:val="es-ES"/>
        </w:rPr>
        <w:t xml:space="preserve">: </w:t>
      </w:r>
      <w:r w:rsidR="00E11702" w:rsidRPr="00724E5D">
        <w:rPr>
          <w:rFonts w:ascii="Times New Roman" w:hAnsi="Times New Roman"/>
          <w:sz w:val="28"/>
          <w:szCs w:val="28"/>
          <w:lang w:val="es-ES"/>
        </w:rPr>
        <w:t>ÔN TẬP CHƯƠNG IV(TIẾT 1)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</w:p>
    <w:p w:rsidR="00E11702" w:rsidRPr="00384BED" w:rsidRDefault="00E11702" w:rsidP="00E11702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E11702" w:rsidRPr="00DB40AD" w:rsidRDefault="00E11702" w:rsidP="004964F9">
      <w:pPr>
        <w:numPr>
          <w:ilvl w:val="0"/>
          <w:numId w:val="34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E11702" w:rsidRDefault="00E11702" w:rsidP="00E520A5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E520A5">
        <w:rPr>
          <w:rFonts w:ascii="Times New Roman" w:hAnsi="Times New Roman"/>
          <w:lang w:val="es-ES"/>
        </w:rPr>
        <w:t xml:space="preserve">hệ thống được các vật thể trong không gian: hình trụ, hình nón, hình cầu, hình vẽ, các công thức tính S xung quanh và thể tích. </w:t>
      </w:r>
    </w:p>
    <w:p w:rsidR="00E520A5" w:rsidRPr="00DB40AD" w:rsidRDefault="00E520A5" w:rsidP="00E520A5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Vận dụng được các công thức để giải bài tập có tính chất thực tế.</w:t>
      </w:r>
    </w:p>
    <w:p w:rsidR="00E11702" w:rsidRPr="00DB40AD" w:rsidRDefault="00E11702" w:rsidP="004964F9">
      <w:pPr>
        <w:numPr>
          <w:ilvl w:val="0"/>
          <w:numId w:val="34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E11702" w:rsidRPr="00DB40AD" w:rsidRDefault="00E520A5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Phân tích được đề, tính toán nhanh, chính xác, óc tư duy suy luận.</w:t>
      </w:r>
    </w:p>
    <w:p w:rsidR="00E11702" w:rsidRPr="00DB40AD" w:rsidRDefault="00E11702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E11702" w:rsidRPr="00DB40AD" w:rsidRDefault="00E11702" w:rsidP="004964F9">
      <w:pPr>
        <w:numPr>
          <w:ilvl w:val="0"/>
          <w:numId w:val="34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E11702" w:rsidRPr="00DB40AD" w:rsidRDefault="00E11702" w:rsidP="00E11702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E11702" w:rsidRPr="00DB40AD" w:rsidRDefault="00E11702" w:rsidP="00E11702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E11702" w:rsidRPr="00724E5D" w:rsidRDefault="00E11702" w:rsidP="00E520A5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E11702" w:rsidRPr="00384BED" w:rsidRDefault="00E11702" w:rsidP="00E11702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720" w:type="dxa"/>
        <w:tblInd w:w="-29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45"/>
        <w:gridCol w:w="3247"/>
        <w:gridCol w:w="3059"/>
        <w:gridCol w:w="10"/>
        <w:gridCol w:w="22"/>
        <w:gridCol w:w="4337"/>
      </w:tblGrid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  <w:tcBorders>
              <w:top w:val="double" w:sz="4" w:space="0" w:color="auto"/>
              <w:bottom w:val="single" w:sz="6" w:space="0" w:color="auto"/>
            </w:tcBorders>
          </w:tcPr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Hoạt động của thầy</w:t>
            </w:r>
          </w:p>
        </w:tc>
        <w:tc>
          <w:tcPr>
            <w:tcW w:w="3069" w:type="dxa"/>
            <w:gridSpan w:val="2"/>
            <w:tcBorders>
              <w:top w:val="double" w:sz="4" w:space="0" w:color="auto"/>
              <w:bottom w:val="single" w:sz="6" w:space="0" w:color="auto"/>
            </w:tcBorders>
          </w:tcPr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oạt động của trò</w:t>
            </w:r>
          </w:p>
        </w:tc>
        <w:tc>
          <w:tcPr>
            <w:tcW w:w="4359" w:type="dxa"/>
            <w:gridSpan w:val="2"/>
            <w:tcBorders>
              <w:top w:val="double" w:sz="4" w:space="0" w:color="auto"/>
              <w:bottom w:val="single" w:sz="6" w:space="0" w:color="auto"/>
            </w:tcBorders>
          </w:tcPr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iến thức cần đạt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10675" w:type="dxa"/>
            <w:gridSpan w:val="5"/>
            <w:tcBorders>
              <w:top w:val="double" w:sz="4" w:space="0" w:color="auto"/>
              <w:bottom w:val="single" w:sz="6" w:space="0" w:color="auto"/>
            </w:tcBorders>
          </w:tcPr>
          <w:p w:rsidR="00E520A5" w:rsidRDefault="00E520A5" w:rsidP="00A90440">
            <w:pPr>
              <w:jc w:val="center"/>
              <w:rPr>
                <w:rFonts w:ascii="Times New Roman" w:hAnsi="Times New Roman"/>
                <w:b/>
              </w:rPr>
            </w:pPr>
            <w:r w:rsidRPr="00724E5D">
              <w:rPr>
                <w:rFonts w:ascii="Times New Roman" w:hAnsi="Times New Roman"/>
                <w:b/>
              </w:rPr>
              <w:t xml:space="preserve">HĐ1: </w:t>
            </w:r>
            <w:r w:rsidR="00A90440">
              <w:rPr>
                <w:rFonts w:ascii="Times New Roman" w:hAnsi="Times New Roman"/>
                <w:b/>
              </w:rPr>
              <w:t>Nhắc lại kiến thức cần nhớ</w:t>
            </w:r>
            <w:r w:rsidR="004B2E6D">
              <w:rPr>
                <w:rFonts w:ascii="Times New Roman" w:hAnsi="Times New Roman"/>
                <w:b/>
              </w:rPr>
              <w:t xml:space="preserve"> (5 phút)</w:t>
            </w:r>
          </w:p>
          <w:p w:rsidR="00E520A5" w:rsidRPr="00DB40AD" w:rsidRDefault="00E520A5" w:rsidP="00E520A5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A90440">
              <w:rPr>
                <w:rFonts w:ascii="Times New Roman" w:hAnsi="Times New Roman"/>
                <w:lang w:val="pt-BR"/>
              </w:rPr>
              <w:t>quan sát bảng phụ, điền và hoàn thiện được bảng phụ vào các ô trống tương ứng.</w:t>
            </w:r>
          </w:p>
          <w:p w:rsidR="00E520A5" w:rsidRDefault="00E520A5" w:rsidP="00A90440">
            <w:pPr>
              <w:jc w:val="both"/>
              <w:rPr>
                <w:rFonts w:ascii="Times New Roman" w:hAnsi="Times New Roman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GV treo bảng phụ (để trống các ô S</w:t>
            </w:r>
            <w:r w:rsidRPr="00724E5D">
              <w:rPr>
                <w:rFonts w:ascii="Times New Roman" w:hAnsi="Times New Roman"/>
                <w:vertAlign w:val="subscript"/>
              </w:rPr>
              <w:t>xq</w:t>
            </w:r>
            <w:r w:rsidRPr="00724E5D">
              <w:rPr>
                <w:rFonts w:ascii="Times New Roman" w:hAnsi="Times New Roman"/>
              </w:rPr>
              <w:t>; V)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Yêu cầu HS viết công thức vào các ô trống tương ứng.</w:t>
            </w:r>
          </w:p>
        </w:tc>
        <w:tc>
          <w:tcPr>
            <w:tcW w:w="3069" w:type="dxa"/>
            <w:gridSpan w:val="2"/>
          </w:tcPr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  <w:r w:rsidRPr="00A90440">
              <w:rPr>
                <w:rFonts w:ascii="Times New Roman" w:hAnsi="Times New Roman"/>
              </w:rPr>
              <w:t>Hs quan sát</w:t>
            </w:r>
            <w:r>
              <w:rPr>
                <w:rFonts w:ascii="Times New Roman" w:hAnsi="Times New Roman"/>
              </w:rPr>
              <w:t xml:space="preserve"> bảng phụ</w:t>
            </w: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Pr="00A90440" w:rsidRDefault="00A90440" w:rsidP="00E520A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lên bảng hoàn thành bảng phụ, cả lớp nhận xét.</w:t>
            </w: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b/>
              </w:rPr>
            </w:pPr>
            <w:r w:rsidRPr="00724E5D">
              <w:rPr>
                <w:rFonts w:ascii="Times New Roman" w:hAnsi="Times New Roman"/>
                <w:b/>
              </w:rPr>
              <w:t>I. Lý thuyết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i/>
              </w:rPr>
            </w:pPr>
            <w:r w:rsidRPr="00724E5D">
              <w:rPr>
                <w:rFonts w:ascii="Times New Roman" w:hAnsi="Times New Roman"/>
                <w:b/>
                <w:i/>
              </w:rPr>
              <w:t>1. Hình trụ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S</w:t>
            </w:r>
            <w:r w:rsidRPr="00724E5D">
              <w:rPr>
                <w:rFonts w:ascii="Times New Roman" w:hAnsi="Times New Roman"/>
                <w:vertAlign w:val="subscript"/>
              </w:rPr>
              <w:t>xq</w:t>
            </w:r>
            <w:r w:rsidRPr="00724E5D">
              <w:rPr>
                <w:rFonts w:ascii="Times New Roman" w:hAnsi="Times New Roman"/>
              </w:rPr>
              <w:t xml:space="preserve"> = 2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="00A90440">
              <w:rPr>
                <w:rFonts w:ascii="Times New Roman" w:hAnsi="Times New Roman"/>
              </w:rPr>
              <w:t xml:space="preserve">Rh  </w:t>
            </w:r>
            <w:r w:rsidRPr="00724E5D">
              <w:rPr>
                <w:rFonts w:ascii="Times New Roman" w:hAnsi="Times New Roman"/>
              </w:rPr>
              <w:t>(R: bán kính đáy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 xml:space="preserve">V  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="00A90440">
              <w:rPr>
                <w:rFonts w:ascii="Times New Roman" w:hAnsi="Times New Roman"/>
                <w:lang w:val="pt-BR"/>
              </w:rPr>
              <w:t>h</w:t>
            </w:r>
            <w:r w:rsidR="00A90440">
              <w:rPr>
                <w:rFonts w:ascii="Times New Roman" w:hAnsi="Times New Roman"/>
                <w:lang w:val="pt-BR"/>
              </w:rPr>
              <w:tab/>
            </w:r>
            <w:r w:rsidR="00A90440">
              <w:rPr>
                <w:rFonts w:ascii="Times New Roman" w:hAnsi="Times New Roman"/>
                <w:lang w:val="pt-BR"/>
              </w:rPr>
              <w:tab/>
              <w:t>(</w:t>
            </w:r>
            <w:r w:rsidRPr="00724E5D">
              <w:rPr>
                <w:rFonts w:ascii="Times New Roman" w:hAnsi="Times New Roman"/>
                <w:lang w:val="pt-BR"/>
              </w:rPr>
              <w:t>h: đường cao)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06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724E5D">
              <w:rPr>
                <w:rFonts w:ascii="Times New Roman" w:hAnsi="Times New Roman"/>
                <w:b/>
                <w:i/>
              </w:rPr>
              <w:t>2. Hình nón:</w:t>
            </w:r>
          </w:p>
        </w:tc>
      </w:tr>
      <w:tr w:rsidR="00A90440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A90440" w:rsidRPr="00724E5D" w:rsidRDefault="00A90440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lastRenderedPageBreak/>
              <w:t>Ở mỗi công thức lưu ý từng ký hiệu biểu thị cái gì?</w:t>
            </w:r>
          </w:p>
        </w:tc>
        <w:tc>
          <w:tcPr>
            <w:tcW w:w="3059" w:type="dxa"/>
          </w:tcPr>
          <w:p w:rsidR="00A90440" w:rsidRPr="00724E5D" w:rsidRDefault="00A90440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64"/>
              </w:rPr>
              <w:object w:dxaOrig="1560" w:dyaOrig="1420">
                <v:shape id="_x0000_i1167" type="#_x0000_t75" style="width:78pt;height:71.25pt" o:ole="" fillcolor="window">
                  <v:imagedata r:id="rId156" o:title=""/>
                </v:shape>
                <o:OLEObject Type="Embed" ProgID="Equation.3" ShapeID="_x0000_i1167" DrawAspect="Content" ObjectID="_1519717921" r:id="rId157"/>
              </w:object>
            </w:r>
          </w:p>
        </w:tc>
        <w:tc>
          <w:tcPr>
            <w:tcW w:w="4369" w:type="dxa"/>
            <w:gridSpan w:val="3"/>
            <w:vAlign w:val="center"/>
          </w:tcPr>
          <w:p w:rsidR="00A90440" w:rsidRPr="00724E5D" w:rsidRDefault="00A90440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6"/>
              </w:rPr>
              <w:object w:dxaOrig="180" w:dyaOrig="279">
                <v:shape id="_x0000_i1168" type="#_x0000_t75" style="width:9pt;height:14.25pt" o:ole="" fillcolor="window">
                  <v:imagedata r:id="rId158" o:title=""/>
                </v:shape>
                <o:OLEObject Type="Embed" ProgID="Equation.3" ShapeID="_x0000_i1168" DrawAspect="Content" ObjectID="_1519717922" r:id="rId159"/>
              </w:object>
            </w:r>
            <w:r w:rsidRPr="00724E5D">
              <w:rPr>
                <w:rFonts w:ascii="Times New Roman" w:hAnsi="Times New Roman"/>
              </w:rPr>
              <w:t>: đường sinh</w:t>
            </w:r>
          </w:p>
          <w:p w:rsidR="00A90440" w:rsidRPr="00724E5D" w:rsidRDefault="00A90440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R: bán kính đáy</w:t>
            </w:r>
          </w:p>
          <w:p w:rsidR="00A90440" w:rsidRPr="00724E5D" w:rsidRDefault="00A90440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h: đường cao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  <w:tcBorders>
              <w:bottom w:val="single" w:sz="4" w:space="0" w:color="auto"/>
            </w:tcBorders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069" w:type="dxa"/>
            <w:gridSpan w:val="2"/>
            <w:tcBorders>
              <w:bottom w:val="single" w:sz="4" w:space="0" w:color="auto"/>
            </w:tcBorders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</w:p>
        </w:tc>
        <w:tc>
          <w:tcPr>
            <w:tcW w:w="4359" w:type="dxa"/>
            <w:gridSpan w:val="2"/>
            <w:tcBorders>
              <w:bottom w:val="single" w:sz="4" w:space="0" w:color="auto"/>
            </w:tcBorders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  <w:r w:rsidRPr="00724E5D">
              <w:rPr>
                <w:rFonts w:ascii="Times New Roman" w:hAnsi="Times New Roman"/>
                <w:b/>
                <w:i/>
                <w:lang w:val="pt-BR"/>
              </w:rPr>
              <w:t>3. Hình cầu</w:t>
            </w:r>
          </w:p>
          <w:p w:rsidR="00E520A5" w:rsidRPr="00724E5D" w:rsidRDefault="00E520A5" w:rsidP="00E520A5">
            <w:pPr>
              <w:ind w:left="720"/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 = 4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="00A90440">
              <w:rPr>
                <w:rFonts w:ascii="Times New Roman" w:hAnsi="Times New Roman"/>
                <w:lang w:val="pt-BR"/>
              </w:rPr>
              <w:t xml:space="preserve"> </w:t>
            </w:r>
            <w:r w:rsidRPr="00724E5D">
              <w:rPr>
                <w:rFonts w:ascii="Times New Roman" w:hAnsi="Times New Roman"/>
                <w:lang w:val="pt-BR"/>
              </w:rPr>
              <w:t>(R: bán kính)</w:t>
            </w:r>
          </w:p>
          <w:p w:rsidR="00E520A5" w:rsidRPr="00724E5D" w:rsidRDefault="00E520A5" w:rsidP="00E520A5">
            <w:pPr>
              <w:ind w:left="720"/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 xml:space="preserve">V = </w:t>
            </w:r>
            <w:r w:rsidRPr="00724E5D">
              <w:rPr>
                <w:rFonts w:ascii="Times New Roman" w:hAnsi="Times New Roman"/>
                <w:position w:val="-24"/>
              </w:rPr>
              <w:object w:dxaOrig="240" w:dyaOrig="620">
                <v:shape id="_x0000_i1162" type="#_x0000_t75" style="width:12pt;height:30.75pt" o:ole="" fillcolor="window">
                  <v:imagedata r:id="rId160" o:title=""/>
                </v:shape>
                <o:OLEObject Type="Embed" ProgID="Equation.3" ShapeID="_x0000_i1162" DrawAspect="Content" ObjectID="_1519717923" r:id="rId161"/>
              </w:objec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</w:rPr>
              <w:t>R</w:t>
            </w:r>
            <w:r w:rsidRPr="00724E5D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A90440" w:rsidRPr="00724E5D" w:rsidTr="00E05E45">
        <w:trPr>
          <w:gridBefore w:val="1"/>
          <w:wBefore w:w="45" w:type="dxa"/>
        </w:trPr>
        <w:tc>
          <w:tcPr>
            <w:tcW w:w="1067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440" w:rsidRDefault="00A90440" w:rsidP="00A90440">
            <w:pPr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724E5D">
              <w:rPr>
                <w:rFonts w:ascii="Times New Roman" w:hAnsi="Times New Roman"/>
                <w:b/>
              </w:rPr>
              <w:t>HĐ2:Luyện tập</w:t>
            </w:r>
            <w:r w:rsidR="004B2E6D">
              <w:rPr>
                <w:rFonts w:ascii="Times New Roman" w:hAnsi="Times New Roman"/>
                <w:b/>
              </w:rPr>
              <w:t xml:space="preserve"> (38 phút)</w:t>
            </w:r>
          </w:p>
          <w:p w:rsidR="00A90440" w:rsidRPr="00DB40AD" w:rsidRDefault="00A90440" w:rsidP="00A90440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vận dụng linh hoạt kiến thức làm một số bài tập có liên quan.</w:t>
            </w: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="008A4E75"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  <w:tcBorders>
              <w:top w:val="single" w:sz="4" w:space="0" w:color="auto"/>
            </w:tcBorders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 xml:space="preserve">Yêu cầu HS quan sát hình vẽ 117a </w:t>
            </w: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</w:rPr>
              <w:t xml:space="preserve"> phân tích đề bài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Thể tích cần tính = gồm những phần nào?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V</w:t>
            </w:r>
            <w:r w:rsidRPr="00724E5D">
              <w:rPr>
                <w:rFonts w:ascii="Times New Roman" w:hAnsi="Times New Roman"/>
                <w:vertAlign w:val="subscript"/>
              </w:rPr>
              <w:t>htrụ lớn</w:t>
            </w:r>
            <w:r w:rsidRPr="00724E5D">
              <w:rPr>
                <w:rFonts w:ascii="Times New Roman" w:hAnsi="Times New Roman"/>
              </w:rPr>
              <w:t xml:space="preserve">    +     V</w:t>
            </w:r>
            <w:r w:rsidRPr="00724E5D">
              <w:rPr>
                <w:rFonts w:ascii="Times New Roman" w:hAnsi="Times New Roman"/>
                <w:vertAlign w:val="subscript"/>
              </w:rPr>
              <w:t>htrụ bé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sym w:font="Symbol" w:char="F0DD"/>
            </w:r>
            <w:r w:rsidRPr="00724E5D">
              <w:rPr>
                <w:rFonts w:ascii="Times New Roman" w:hAnsi="Times New Roman"/>
              </w:rPr>
              <w:t xml:space="preserve">                 </w:t>
            </w:r>
            <w:r w:rsidRPr="00724E5D">
              <w:rPr>
                <w:rFonts w:ascii="Times New Roman" w:hAnsi="Times New Roman"/>
              </w:rPr>
              <w:sym w:font="Symbol" w:char="F0DD"/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R</w:t>
            </w:r>
            <w:r w:rsidRPr="00724E5D">
              <w:rPr>
                <w:rFonts w:ascii="Times New Roman" w:hAnsi="Times New Roman"/>
                <w:vertAlign w:val="subscript"/>
              </w:rPr>
              <w:t>1</w:t>
            </w:r>
            <w:r w:rsidRPr="00724E5D">
              <w:rPr>
                <w:rFonts w:ascii="Times New Roman" w:hAnsi="Times New Roman"/>
              </w:rPr>
              <w:t xml:space="preserve"> = ?   h</w:t>
            </w:r>
            <w:r w:rsidRPr="00724E5D">
              <w:rPr>
                <w:rFonts w:ascii="Times New Roman" w:hAnsi="Times New Roman"/>
                <w:vertAlign w:val="subscript"/>
              </w:rPr>
              <w:t xml:space="preserve">1 </w:t>
            </w:r>
            <w:r w:rsidRPr="00724E5D">
              <w:rPr>
                <w:rFonts w:ascii="Times New Roman" w:hAnsi="Times New Roman"/>
              </w:rPr>
              <w:t>= ?</w:t>
            </w:r>
            <w:r w:rsidRPr="00724E5D">
              <w:rPr>
                <w:rFonts w:ascii="Times New Roman" w:hAnsi="Times New Roman"/>
              </w:rPr>
              <w:tab/>
              <w:t>R</w:t>
            </w:r>
            <w:r w:rsidRPr="00724E5D">
              <w:rPr>
                <w:rFonts w:ascii="Times New Roman" w:hAnsi="Times New Roman"/>
                <w:vertAlign w:val="sub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= ?   h</w:t>
            </w:r>
            <w:r w:rsidRPr="00724E5D">
              <w:rPr>
                <w:rFonts w:ascii="Times New Roman" w:hAnsi="Times New Roman"/>
                <w:vertAlign w:val="subscript"/>
              </w:rPr>
              <w:t xml:space="preserve">2 </w:t>
            </w:r>
            <w:r w:rsidRPr="00724E5D">
              <w:rPr>
                <w:rFonts w:ascii="Times New Roman" w:hAnsi="Times New Roman"/>
              </w:rPr>
              <w:t>= ?</w:t>
            </w:r>
          </w:p>
        </w:tc>
        <w:tc>
          <w:tcPr>
            <w:tcW w:w="3069" w:type="dxa"/>
            <w:gridSpan w:val="2"/>
            <w:tcBorders>
              <w:top w:val="single" w:sz="4" w:space="0" w:color="auto"/>
            </w:tcBorders>
          </w:tcPr>
          <w:p w:rsidR="00E520A5" w:rsidRDefault="00E520A5" w:rsidP="00E520A5">
            <w:pPr>
              <w:jc w:val="both"/>
              <w:rPr>
                <w:rFonts w:ascii="Times New Roman" w:hAnsi="Times New Roman"/>
                <w:b/>
              </w:rPr>
            </w:pP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  <w:r w:rsidRPr="00A90440">
              <w:rPr>
                <w:rFonts w:ascii="Times New Roman" w:hAnsi="Times New Roman"/>
              </w:rPr>
              <w:t>Hs quan sát hình 117a</w:t>
            </w: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Pr="00A90440" w:rsidRDefault="00A90440" w:rsidP="00E520A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rả lời</w:t>
            </w:r>
          </w:p>
        </w:tc>
        <w:tc>
          <w:tcPr>
            <w:tcW w:w="4359" w:type="dxa"/>
            <w:gridSpan w:val="2"/>
            <w:tcBorders>
              <w:top w:val="single" w:sz="4" w:space="0" w:color="auto"/>
            </w:tcBorders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b/>
              </w:rPr>
              <w:t>II. Bài tập</w:t>
            </w:r>
            <w:r w:rsidRPr="00724E5D">
              <w:rPr>
                <w:rFonts w:ascii="Times New Roman" w:hAnsi="Times New Roman"/>
              </w:rPr>
              <w:t>:</w:t>
            </w:r>
            <w:r w:rsidRPr="00724E5D">
              <w:rPr>
                <w:rFonts w:ascii="Times New Roman" w:hAnsi="Times New Roman"/>
              </w:rPr>
              <w:tab/>
            </w:r>
            <w:r w:rsidRPr="00724E5D">
              <w:rPr>
                <w:rFonts w:ascii="Times New Roman" w:hAnsi="Times New Roman"/>
                <w:b/>
                <w:i/>
              </w:rPr>
              <w:t>Bài 43</w:t>
            </w:r>
            <w:r w:rsidRPr="00724E5D">
              <w:rPr>
                <w:rFonts w:ascii="Times New Roman" w:hAnsi="Times New Roman"/>
              </w:rPr>
              <w:t xml:space="preserve"> (SGK)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i/>
              </w:rPr>
            </w:pPr>
            <w:r w:rsidRPr="00724E5D">
              <w:rPr>
                <w:rFonts w:ascii="Times New Roman" w:hAnsi="Times New Roman"/>
                <w:i/>
              </w:rPr>
              <w:t>a) Hình 117a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Thể tích hình trụ lớn là: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10"/>
              </w:rPr>
              <w:object w:dxaOrig="3940" w:dyaOrig="380">
                <v:shape id="_x0000_i1163" type="#_x0000_t75" style="width:197.25pt;height:18.75pt" o:ole="" fillcolor="window">
                  <v:imagedata r:id="rId162" o:title=""/>
                </v:shape>
                <o:OLEObject Type="Embed" ProgID="Equation.3" ShapeID="_x0000_i1163" DrawAspect="Content" ObjectID="_1519717924" r:id="rId163"/>
              </w:objec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Thể tích hình trụ bé là: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10"/>
              </w:rPr>
              <w:object w:dxaOrig="3680" w:dyaOrig="360">
                <v:shape id="_x0000_i1164" type="#_x0000_t75" style="width:183.75pt;height:18pt" o:ole="" fillcolor="window">
                  <v:imagedata r:id="rId164" o:title=""/>
                </v:shape>
                <o:OLEObject Type="Embed" ProgID="Equation.3" ShapeID="_x0000_i1164" DrawAspect="Content" ObjectID="_1519717925" r:id="rId165"/>
              </w:object>
            </w:r>
            <w:r w:rsidRPr="00724E5D">
              <w:rPr>
                <w:rFonts w:ascii="Times New Roman" w:hAnsi="Times New Roman"/>
              </w:rPr>
              <w:t>0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06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Thể tích cần tính là: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V = V</w:t>
            </w:r>
            <w:r w:rsidRPr="00724E5D">
              <w:rPr>
                <w:rFonts w:ascii="Times New Roman" w:hAnsi="Times New Roman"/>
                <w:vertAlign w:val="subscript"/>
              </w:rPr>
              <w:t>1</w:t>
            </w:r>
            <w:r w:rsidRPr="00724E5D">
              <w:rPr>
                <w:rFonts w:ascii="Times New Roman" w:hAnsi="Times New Roman"/>
              </w:rPr>
              <w:t xml:space="preserve"> + V</w:t>
            </w:r>
            <w:r w:rsidRPr="00724E5D">
              <w:rPr>
                <w:rFonts w:ascii="Times New Roman" w:hAnsi="Times New Roman"/>
                <w:vertAlign w:val="sub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= 189,97 + 197,82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ab/>
            </w:r>
            <w:r w:rsidRPr="00724E5D">
              <w:rPr>
                <w:rFonts w:ascii="Times New Roman" w:hAnsi="Times New Roman"/>
              </w:rPr>
              <w:tab/>
            </w:r>
            <w:r w:rsidRPr="00724E5D">
              <w:rPr>
                <w:rFonts w:ascii="Times New Roman" w:hAnsi="Times New Roman"/>
              </w:rPr>
              <w:sym w:font="Symbol" w:char="F0BB"/>
            </w:r>
            <w:r w:rsidRPr="00724E5D">
              <w:rPr>
                <w:rFonts w:ascii="Times New Roman" w:hAnsi="Times New Roman"/>
              </w:rPr>
              <w:t xml:space="preserve"> 387,79cm</w:t>
            </w:r>
            <w:r w:rsidRPr="00724E5D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Default="00A90440" w:rsidP="00E520A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 hình cần tính gồm những phần nào?</w:t>
            </w: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Pr="00724E5D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Áp dụng các công thức tính: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trụ</w:t>
            </w:r>
            <w:r w:rsidRPr="00724E5D">
              <w:rPr>
                <w:rFonts w:ascii="Times New Roman" w:hAnsi="Times New Roman"/>
                <w:lang w:val="pt-BR"/>
              </w:rPr>
              <w:t xml:space="preserve">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>h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hộp</w:t>
            </w:r>
            <w:r w:rsidRPr="00724E5D">
              <w:rPr>
                <w:rFonts w:ascii="Times New Roman" w:hAnsi="Times New Roman"/>
                <w:lang w:val="pt-BR"/>
              </w:rPr>
              <w:t xml:space="preserve"> = dài. rộng. cao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Đọc kết quả từng phần?</w:t>
            </w:r>
          </w:p>
        </w:tc>
        <w:tc>
          <w:tcPr>
            <w:tcW w:w="3069" w:type="dxa"/>
            <w:gridSpan w:val="2"/>
          </w:tcPr>
          <w:p w:rsidR="00A90440" w:rsidRPr="00724E5D" w:rsidRDefault="00A90440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Hình hộp có các kích thước 3, 10, 16</w:t>
            </w: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Hình hộp có các kích thước 2, 6, 16</w:t>
            </w:r>
          </w:p>
          <w:p w:rsidR="00A90440" w:rsidRDefault="00A90440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- Bỏ bớt 2 hình trụ có đường kính đáy = 3cm; chiều cao = 2cm</w:t>
            </w:r>
          </w:p>
          <w:p w:rsidR="00A90440" w:rsidRDefault="00A90440" w:rsidP="00A90440">
            <w:pPr>
              <w:jc w:val="both"/>
              <w:rPr>
                <w:rFonts w:ascii="Times New Roman" w:hAnsi="Times New Roman"/>
              </w:rPr>
            </w:pP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</w:rPr>
            </w:pP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HS thực hiện phép tính</w:t>
            </w: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</w:rPr>
            </w:pP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i/>
                <w:lang w:val="pt-BR"/>
              </w:rPr>
            </w:pP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i/>
                <w:lang w:val="pt-BR"/>
              </w:rPr>
            </w:pPr>
            <w:r w:rsidRPr="00724E5D">
              <w:rPr>
                <w:rFonts w:ascii="Times New Roman" w:hAnsi="Times New Roman"/>
                <w:i/>
                <w:lang w:val="pt-BR"/>
              </w:rPr>
              <w:t>b) Hình 117b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hộp</w:t>
            </w:r>
            <w:r w:rsidRPr="00724E5D">
              <w:rPr>
                <w:rFonts w:ascii="Times New Roman" w:hAnsi="Times New Roman"/>
                <w:lang w:val="pt-BR"/>
              </w:rPr>
              <w:t xml:space="preserve"> có các kích thước 3, 10, 16 là: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724E5D">
              <w:rPr>
                <w:rFonts w:ascii="Times New Roman" w:hAnsi="Times New Roman"/>
                <w:lang w:val="pt-BR"/>
              </w:rPr>
              <w:t xml:space="preserve"> = 3.10.16 = 480cm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3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Thể tích hình hộp có kích thước 2; 6; 16: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 = 2.6.16 = 192cm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3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Thể tích hình trụ có đường kính đáy = 3cm, chiều cao 2 cm là: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3</w:t>
            </w:r>
            <w:r w:rsidRPr="00724E5D">
              <w:rPr>
                <w:rFonts w:ascii="Times New Roman" w:hAnsi="Times New Roman"/>
                <w:lang w:val="pt-BR"/>
              </w:rPr>
              <w:t xml:space="preserve"> </w:t>
            </w:r>
            <w:r w:rsidRPr="00724E5D">
              <w:rPr>
                <w:rFonts w:ascii="Times New Roman" w:hAnsi="Times New Roman"/>
                <w:lang w:val="pt-BR"/>
              </w:rPr>
              <w:tab/>
              <w:t xml:space="preserve">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>h = 3,14 . (1,5)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>. 2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ab/>
              <w:t>= 14,13cm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3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Thể tích cần tính là: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lang w:val="pt-BR"/>
              </w:rPr>
              <w:t xml:space="preserve">     </w:t>
            </w:r>
            <w:r w:rsidRPr="00724E5D">
              <w:rPr>
                <w:rFonts w:ascii="Times New Roman" w:hAnsi="Times New Roman"/>
              </w:rPr>
              <w:t xml:space="preserve">V </w:t>
            </w:r>
            <w:r w:rsidRPr="00724E5D">
              <w:rPr>
                <w:rFonts w:ascii="Times New Roman" w:hAnsi="Times New Roman"/>
              </w:rPr>
              <w:tab/>
              <w:t>= V</w:t>
            </w:r>
            <w:r w:rsidRPr="00724E5D">
              <w:rPr>
                <w:rFonts w:ascii="Times New Roman" w:hAnsi="Times New Roman"/>
                <w:vertAlign w:val="subscript"/>
              </w:rPr>
              <w:t>1</w:t>
            </w:r>
            <w:r w:rsidRPr="00724E5D">
              <w:rPr>
                <w:rFonts w:ascii="Times New Roman" w:hAnsi="Times New Roman"/>
              </w:rPr>
              <w:t xml:space="preserve"> + V</w:t>
            </w:r>
            <w:r w:rsidRPr="00724E5D">
              <w:rPr>
                <w:rFonts w:ascii="Times New Roman" w:hAnsi="Times New Roman"/>
                <w:vertAlign w:val="sub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- 2V</w:t>
            </w:r>
            <w:r w:rsidRPr="00724E5D">
              <w:rPr>
                <w:rFonts w:ascii="Times New Roman" w:hAnsi="Times New Roman"/>
                <w:vertAlign w:val="subscript"/>
              </w:rPr>
              <w:t>3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ab/>
              <w:t>= 480 + 192 - 2.14,13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ab/>
              <w:t>= 643,74cm</w:t>
            </w:r>
            <w:r w:rsidRPr="00724E5D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Muốn tính S</w:t>
            </w:r>
            <w:r w:rsidRPr="00724E5D">
              <w:rPr>
                <w:rFonts w:ascii="Times New Roman" w:hAnsi="Times New Roman"/>
                <w:vertAlign w:val="subscript"/>
              </w:rPr>
              <w:t>tp</w:t>
            </w:r>
            <w:r w:rsidRPr="00724E5D">
              <w:rPr>
                <w:rFonts w:ascii="Times New Roman" w:hAnsi="Times New Roman"/>
              </w:rPr>
              <w:t xml:space="preserve"> của hình nón ta làm thế nào?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S</w:t>
            </w:r>
            <w:r w:rsidRPr="00724E5D">
              <w:rPr>
                <w:rFonts w:ascii="Times New Roman" w:hAnsi="Times New Roman"/>
                <w:vertAlign w:val="subscript"/>
              </w:rPr>
              <w:t>tp nón</w:t>
            </w:r>
            <w:r w:rsidRPr="00724E5D">
              <w:rPr>
                <w:rFonts w:ascii="Times New Roman" w:hAnsi="Times New Roman"/>
              </w:rPr>
              <w:t xml:space="preserve"> = S</w:t>
            </w:r>
            <w:r w:rsidRPr="00724E5D">
              <w:rPr>
                <w:rFonts w:ascii="Times New Roman" w:hAnsi="Times New Roman"/>
                <w:vertAlign w:val="subscript"/>
              </w:rPr>
              <w:t>xq</w:t>
            </w:r>
            <w:r w:rsidRPr="00724E5D">
              <w:rPr>
                <w:rFonts w:ascii="Times New Roman" w:hAnsi="Times New Roman"/>
              </w:rPr>
              <w:t xml:space="preserve"> + S</w:t>
            </w:r>
            <w:r w:rsidRPr="00724E5D">
              <w:rPr>
                <w:rFonts w:ascii="Times New Roman" w:hAnsi="Times New Roman"/>
                <w:vertAlign w:val="subscript"/>
              </w:rPr>
              <w:t>đáy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sym w:font="Symbol" w:char="F0DD"/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724E5D">
              <w:rPr>
                <w:rFonts w:ascii="Times New Roman" w:hAnsi="Times New Roman"/>
                <w:lang w:val="pt-BR"/>
              </w:rPr>
              <w:t xml:space="preserve">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position w:val="-6"/>
              </w:rPr>
              <w:object w:dxaOrig="180" w:dyaOrig="279">
                <v:shape id="_x0000_i1165" type="#_x0000_t75" style="width:9pt;height:14.25pt" o:ole="" fillcolor="window">
                  <v:imagedata r:id="rId166" o:title=""/>
                </v:shape>
                <o:OLEObject Type="Embed" ProgID="Equation.3" ShapeID="_x0000_i1165" DrawAspect="Content" ObjectID="_1519717926" r:id="rId167"/>
              </w:objec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vertAlign w:val="superscript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đáy</w:t>
            </w:r>
            <w:r w:rsidRPr="00724E5D">
              <w:rPr>
                <w:rFonts w:ascii="Times New Roman" w:hAnsi="Times New Roman"/>
                <w:lang w:val="pt-BR"/>
              </w:rPr>
              <w:t xml:space="preserve">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069" w:type="dxa"/>
            <w:gridSpan w:val="2"/>
          </w:tcPr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Quan sát hình 118a</w:t>
            </w: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A90440" w:rsidRDefault="00A90440" w:rsidP="00E520A5">
            <w:pPr>
              <w:jc w:val="both"/>
              <w:rPr>
                <w:rFonts w:ascii="Times New Roman" w:hAnsi="Times New Roman"/>
              </w:rPr>
            </w:pPr>
          </w:p>
          <w:p w:rsidR="00E520A5" w:rsidRPr="00724E5D" w:rsidRDefault="00A90440" w:rsidP="00E520A5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pt-BR"/>
              </w:rPr>
              <w:t xml:space="preserve"> 1 HS lên bảng tính</w:t>
            </w: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b/>
                <w:i/>
                <w:lang w:val="pt-BR"/>
              </w:rPr>
              <w:t xml:space="preserve">Bài 45 </w:t>
            </w:r>
            <w:r w:rsidRPr="00724E5D">
              <w:rPr>
                <w:rFonts w:ascii="Times New Roman" w:hAnsi="Times New Roman"/>
                <w:lang w:val="pt-BR"/>
              </w:rPr>
              <w:t>(SGK)</w:t>
            </w:r>
            <w:r w:rsidRPr="00724E5D">
              <w:rPr>
                <w:rFonts w:ascii="Times New Roman" w:hAnsi="Times New Roman"/>
                <w:lang w:val="pt-BR"/>
              </w:rPr>
              <w:tab/>
              <w:t>Hình 118a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Diện tích xung quanh của hình nón là: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724E5D">
              <w:rPr>
                <w:rFonts w:ascii="Times New Roman" w:hAnsi="Times New Roman"/>
                <w:lang w:val="pt-BR"/>
              </w:rPr>
              <w:t xml:space="preserve">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position w:val="-6"/>
              </w:rPr>
              <w:object w:dxaOrig="180" w:dyaOrig="279">
                <v:shape id="_x0000_i1166" type="#_x0000_t75" style="width:9pt;height:14.25pt" o:ole="" fillcolor="window">
                  <v:imagedata r:id="rId168" o:title=""/>
                </v:shape>
                <o:OLEObject Type="Embed" ProgID="Equation.3" ShapeID="_x0000_i1166" DrawAspect="Content" ObjectID="_1519717927" r:id="rId169"/>
              </w:object>
            </w:r>
            <w:r w:rsidRPr="00724E5D">
              <w:rPr>
                <w:rFonts w:ascii="Times New Roman" w:hAnsi="Times New Roman"/>
                <w:lang w:val="pt-BR"/>
              </w:rPr>
              <w:t xml:space="preserve"> = 3,14.2,5.5,6 = 43,96cm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Diện tích đáy của hình nón là: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đáy</w:t>
            </w:r>
            <w:r w:rsidRPr="00724E5D">
              <w:rPr>
                <w:rFonts w:ascii="Times New Roman" w:hAnsi="Times New Roman"/>
                <w:lang w:val="pt-BR"/>
              </w:rPr>
              <w:t xml:space="preserve">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 = 3,14 .2,5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 = 19,625m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- Diện tích toàn phần của hình nón là: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lastRenderedPageBreak/>
              <w:t>S = S</w:t>
            </w:r>
            <w:r w:rsidRPr="00724E5D">
              <w:rPr>
                <w:rFonts w:ascii="Times New Roman" w:hAnsi="Times New Roman"/>
                <w:vertAlign w:val="subscript"/>
              </w:rPr>
              <w:t>1</w:t>
            </w:r>
            <w:r w:rsidRPr="00724E5D">
              <w:rPr>
                <w:rFonts w:ascii="Times New Roman" w:hAnsi="Times New Roman"/>
              </w:rPr>
              <w:t xml:space="preserve"> + S</w:t>
            </w:r>
            <w:r w:rsidRPr="00724E5D">
              <w:rPr>
                <w:rFonts w:ascii="Times New Roman" w:hAnsi="Times New Roman"/>
                <w:vertAlign w:val="sub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= 43,96 + 19,625 </w:t>
            </w:r>
            <w:r w:rsidRPr="00724E5D">
              <w:rPr>
                <w:rFonts w:ascii="Times New Roman" w:hAnsi="Times New Roman"/>
              </w:rPr>
              <w:sym w:font="Symbol" w:char="F0BB"/>
            </w:r>
            <w:r w:rsidRPr="00724E5D">
              <w:rPr>
                <w:rFonts w:ascii="Times New Roman" w:hAnsi="Times New Roman"/>
              </w:rPr>
              <w:t xml:space="preserve"> 63,585</w:t>
            </w:r>
          </w:p>
        </w:tc>
      </w:tr>
      <w:tr w:rsidR="00E520A5" w:rsidRPr="00724E5D" w:rsidTr="00E05E45">
        <w:trPr>
          <w:gridBefore w:val="1"/>
          <w:wBefore w:w="45" w:type="dxa"/>
          <w:trHeight w:val="4347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b/>
                <w:i/>
              </w:rPr>
              <w:lastRenderedPageBreak/>
              <w:t xml:space="preserve">BT44.  </w:t>
            </w:r>
            <w:r w:rsidRPr="00724E5D">
              <w:rPr>
                <w:rFonts w:ascii="Times New Roman" w:hAnsi="Times New Roman"/>
              </w:rPr>
              <w:t>Xác định yêu cầu của bài?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724E5D">
              <w:rPr>
                <w:rFonts w:ascii="Times New Roman" w:hAnsi="Times New Roman"/>
                <w:lang w:val="pt-BR"/>
              </w:rPr>
              <w:t xml:space="preserve"> = 2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h</w:t>
            </w:r>
            <w:r w:rsidRPr="00724E5D">
              <w:rPr>
                <w:rFonts w:ascii="Times New Roman" w:hAnsi="Times New Roman"/>
                <w:lang w:val="pt-BR"/>
              </w:rPr>
              <w:tab/>
            </w:r>
            <w:r w:rsidRPr="00724E5D">
              <w:rPr>
                <w:rFonts w:ascii="Times New Roman" w:hAnsi="Times New Roman"/>
                <w:lang w:val="pt-BR"/>
              </w:rPr>
              <w:tab/>
              <w:t>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hộp</w:t>
            </w:r>
            <w:r w:rsidRPr="00724E5D">
              <w:rPr>
                <w:rFonts w:ascii="Times New Roman" w:hAnsi="Times New Roman"/>
                <w:lang w:val="pt-BR"/>
              </w:rPr>
              <w:t xml:space="preserve">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>h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</w:rPr>
              <w:sym w:font="Symbol" w:char="F0DD"/>
            </w:r>
            <w:r w:rsidRPr="00724E5D">
              <w:rPr>
                <w:rFonts w:ascii="Times New Roman" w:hAnsi="Times New Roman"/>
                <w:lang w:val="pt-BR"/>
              </w:rPr>
              <w:t xml:space="preserve">                         </w:t>
            </w:r>
            <w:r w:rsidRPr="00724E5D">
              <w:rPr>
                <w:rFonts w:ascii="Times New Roman" w:hAnsi="Times New Roman"/>
              </w:rPr>
              <w:sym w:font="Symbol" w:char="F0DD"/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R = AD; h = AB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sym w:font="Symbol" w:char="F0DD"/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AD = ?</w:t>
            </w:r>
            <w:r w:rsidRPr="00724E5D">
              <w:rPr>
                <w:rFonts w:ascii="Times New Roman" w:hAnsi="Times New Roman"/>
              </w:rPr>
              <w:tab/>
              <w:t>AB = ?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sym w:font="Symbol" w:char="F0DD"/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C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ABCD</w:t>
            </w:r>
            <w:r w:rsidRPr="00724E5D">
              <w:rPr>
                <w:rFonts w:ascii="Times New Roman" w:hAnsi="Times New Roman"/>
                <w:lang w:val="pt-BR"/>
              </w:rPr>
              <w:t xml:space="preserve"> = 6a </w:t>
            </w: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pt-BR"/>
              </w:rPr>
              <w:t xml:space="preserve"> AB + CD = 3a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 xml:space="preserve">ABCD </w:t>
            </w:r>
            <w:r w:rsidRPr="00724E5D">
              <w:rPr>
                <w:rFonts w:ascii="Times New Roman" w:hAnsi="Times New Roman"/>
                <w:lang w:val="pt-BR"/>
              </w:rPr>
              <w:t>= 2a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 </w:t>
            </w: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pt-BR"/>
              </w:rPr>
              <w:t xml:space="preserve"> AB. </w:t>
            </w:r>
            <w:r w:rsidRPr="00724E5D">
              <w:rPr>
                <w:rFonts w:ascii="Times New Roman" w:hAnsi="Times New Roman"/>
              </w:rPr>
              <w:t>CD = 2a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3069" w:type="dxa"/>
            <w:gridSpan w:val="2"/>
          </w:tcPr>
          <w:p w:rsidR="00A90440" w:rsidRPr="00A90440" w:rsidRDefault="00A90440" w:rsidP="00E520A5">
            <w:pPr>
              <w:jc w:val="both"/>
              <w:rPr>
                <w:rFonts w:ascii="Times New Roman" w:hAnsi="Times New Roman"/>
              </w:rPr>
            </w:pPr>
            <w:r w:rsidRPr="00A90440">
              <w:rPr>
                <w:rFonts w:ascii="Times New Roman" w:hAnsi="Times New Roman"/>
              </w:rPr>
              <w:t>HS nêu các yếu tố cần xác định trong bài</w:t>
            </w:r>
          </w:p>
          <w:p w:rsidR="00E520A5" w:rsidRPr="00724E5D" w:rsidRDefault="00A90440" w:rsidP="00E520A5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724E5D">
              <w:rPr>
                <w:rFonts w:ascii="Times New Roman" w:hAnsi="Times New Roman"/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0" allowOverlap="1" wp14:anchorId="43198050" wp14:editId="445C45AB">
                      <wp:simplePos x="0" y="0"/>
                      <wp:positionH relativeFrom="column">
                        <wp:posOffset>1887220</wp:posOffset>
                      </wp:positionH>
                      <wp:positionV relativeFrom="paragraph">
                        <wp:posOffset>880745</wp:posOffset>
                      </wp:positionV>
                      <wp:extent cx="1645920" cy="0"/>
                      <wp:effectExtent l="0" t="0" r="30480" b="19050"/>
                      <wp:wrapNone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459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61EE97" id="Straight Connector 24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8.6pt,69.35pt" to="278.2pt,6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n/mHQIAADg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" o:allowincell="f"/>
                  </w:pict>
                </mc:Fallback>
              </mc:AlternateContent>
            </w:r>
            <w:r w:rsidRPr="00724E5D">
              <w:rPr>
                <w:rFonts w:ascii="Times New Roman" w:hAnsi="Times New Roman"/>
                <w:b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0" allowOverlap="1" wp14:anchorId="55B6CD32" wp14:editId="60EAD319">
                      <wp:simplePos x="0" y="0"/>
                      <wp:positionH relativeFrom="column">
                        <wp:posOffset>567055</wp:posOffset>
                      </wp:positionH>
                      <wp:positionV relativeFrom="paragraph">
                        <wp:posOffset>217170</wp:posOffset>
                      </wp:positionV>
                      <wp:extent cx="986155" cy="1332865"/>
                      <wp:effectExtent l="10160" t="11430" r="13335" b="8255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6155" cy="1332865"/>
                                <a:chOff x="6768" y="12096"/>
                                <a:chExt cx="1553" cy="2099"/>
                              </a:xfrm>
                            </wpg:grpSpPr>
                            <wps:wsp>
                              <wps:cNvPr id="26" name="Oval 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8" y="12096"/>
                                  <a:ext cx="1296" cy="4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Oval 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8" y="13680"/>
                                  <a:ext cx="1296" cy="4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Line 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68" y="12339"/>
                                  <a:ext cx="0" cy="15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2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64" y="12354"/>
                                  <a:ext cx="0" cy="15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68" y="13884"/>
                                  <a:ext cx="12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88" y="12339"/>
                                  <a:ext cx="5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3" y="12339"/>
                                  <a:ext cx="0" cy="15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Text Box 2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46" y="12210"/>
                                  <a:ext cx="227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4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94" y="12141"/>
                                  <a:ext cx="227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5" name="Text Box 2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64" y="13968"/>
                                  <a:ext cx="227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Text Box 2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0" y="13680"/>
                                  <a:ext cx="227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B6CD32" id="Group 25" o:spid="_x0000_s1124" style="position:absolute;left:0;text-align:left;margin-left:44.65pt;margin-top:17.1pt;width:77.65pt;height:104.95pt;z-index:251724800;mso-position-horizontal-relative:text;mso-position-vertical-relative:text" coordorigin="6768,12096" coordsize="1553,2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" o:allowincell="f">
                      <v:oval id="Oval 210" o:spid="_x0000_s1125" style="position:absolute;left:6768;top:12096;width:129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oval>
                      <v:oval id="Oval 211" o:spid="_x0000_s1126" style="position:absolute;left:6768;top:13680;width:129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oval>
                      <v:line id="Line 212" o:spid="_x0000_s1127" style="position:absolute;visibility:visible;mso-wrap-style:square" from="6768,12339" to="6768,13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<v:line id="Line 213" o:spid="_x0000_s1128" style="position:absolute;visibility:visible;mso-wrap-style:square" from="8064,12354" to="8064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v:line id="Line 214" o:spid="_x0000_s1129" style="position:absolute;visibility:visible;mso-wrap-style:square" from="6768,13884" to="8064,13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<v:line id="Line 215" o:spid="_x0000_s1130" style="position:absolute;visibility:visible;mso-wrap-style:square" from="7488,12339" to="8064,1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<v:line id="Line 216" o:spid="_x0000_s1131" style="position:absolute;visibility:visible;mso-wrap-style:square" from="7473,12339" to="7473,13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  <v:shape id="Text Box 217" o:spid="_x0000_s1132" type="#_x0000_t202" style="position:absolute;left:7146;top:12210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cyUcUA&#10;AADbAAAADwAAAGRycy9kb3ducmV2LnhtbESPUWvCQBCE34X+h2OFvumdVWxJcxEpFIqC0rRCH7e5&#10;bRKa2wu508R/7wmCj8PsfLOTrgbbiBN1vnasYTZVIIgLZ2ouNXx/vU9eQPiAbLBxTBrO5GGVPYxS&#10;TIzr+ZNOeShFhLBPUEMVQptI6YuKLPqpa4mj9+c6iyHKrpSmwz7CbSOflFpKizXHhgpbequo+M+P&#10;Nr5h1z3uit/tct8q9bM5bBfN4Vnrx/GwfgURaAj341v6w2iYz+G6JQJAZ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JzJRxQAAANs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8" o:spid="_x0000_s1133" type="#_x0000_t202" style="position:absolute;left:8094;top:12141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6qJcQA&#10;AADbAAAADwAAAGRycy9kb3ducmV2LnhtbESPW2vCQBCF3wv+h2UE33TXC1pSVxFBEIUWb9DHaXZM&#10;gtnZkF1N/PfdgtDHw5nznTnzZWtL8aDaF441DAcKBHHqTMGZhvNp038H4QOywdIxaXiSh+Wi8zbH&#10;xLiGD/Q4hkxECPsENeQhVImUPs3Joh+4ijh6V1dbDFHWmTQ1NhFuSzlSaiotFhwbcqxonVN6O95t&#10;fMOuGvxMf/bTr0qp791lPykvM6173Xb1ASJQG/6PX+mt0TCewN+WC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OqiX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19" o:spid="_x0000_s1134" type="#_x0000_t202" style="position:absolute;left:8064;top:13968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IPvsQA&#10;AADbAAAADwAAAGRycy9kb3ducmV2LnhtbESPUWsCMRCE3wX/Q1ihb5rUtipXo4ggSAWlVsHH7WV7&#10;d3jZHJfonf/eCAUfh9n5Zmc6b20prlT7wrGG14ECQZw6U3Cm4fCz6k9A+IBssHRMGm7kYT7rdqaY&#10;GNfwN133IRMRwj5BDXkIVSKlT3Oy6AeuIo7en6sthijrTJoamwi3pRwqNZIWC44NOVa0zCk97y82&#10;vmEXDW7T381oVyl1+jpu3svjWOuXXrv4BBGoDc/j//TaaHj7gMeWCA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CD77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20" o:spid="_x0000_s1135" type="#_x0000_t202" style="position:absolute;left:7200;top:13680;width:22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CRycQA&#10;AADbAAAADwAAAGRycy9kb3ducmV2LnhtbESPUWvCQBCE3wv+h2MF3/ROLbGkniKCIAotagUf19w2&#10;Ceb2Qu406b/vFYQ+DrPzzc582dlKPKjxpWMN45ECQZw5U3Ku4eu0Gb6B8AHZYOWYNPyQh+Wi9zLH&#10;1LiWD/Q4hlxECPsUNRQh1KmUPivIoh+5mjh6366xGKJscmkabCPcVnKiVCItlhwbCqxpXVB2O95t&#10;fMOuWvzIrvvks1bqsjvvX6vzTOtBv1u9gwjUhf/jZ3prNEw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Qkcn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b/>
                <w:i/>
              </w:rPr>
              <w:t>Bài 44</w:t>
            </w:r>
            <w:r w:rsidRPr="00724E5D">
              <w:rPr>
                <w:rFonts w:ascii="Times New Roman" w:hAnsi="Times New Roman"/>
              </w:rPr>
              <w:t xml:space="preserve"> (SGK)</w:t>
            </w:r>
          </w:p>
          <w:p w:rsidR="00E520A5" w:rsidRPr="00724E5D" w:rsidRDefault="00E520A5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hcn ABCD (AB &gt; AD)</w:t>
            </w:r>
          </w:p>
          <w:p w:rsidR="00E520A5" w:rsidRPr="00724E5D" w:rsidRDefault="00E520A5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 xml:space="preserve">ABCD </w:t>
            </w:r>
            <w:r w:rsidRPr="00724E5D">
              <w:rPr>
                <w:rFonts w:ascii="Times New Roman" w:hAnsi="Times New Roman"/>
                <w:lang w:val="pt-BR"/>
              </w:rPr>
              <w:t>= 2a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E520A5" w:rsidRPr="00724E5D" w:rsidRDefault="00E520A5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C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ABCD</w:t>
            </w:r>
            <w:r w:rsidRPr="00724E5D">
              <w:rPr>
                <w:rFonts w:ascii="Times New Roman" w:hAnsi="Times New Roman"/>
                <w:lang w:val="pt-BR"/>
              </w:rPr>
              <w:t xml:space="preserve"> = 6a</w:t>
            </w:r>
          </w:p>
          <w:p w:rsidR="00A90440" w:rsidRDefault="00A90440" w:rsidP="00E520A5">
            <w:pPr>
              <w:ind w:left="2160"/>
              <w:jc w:val="both"/>
              <w:rPr>
                <w:rFonts w:ascii="Times New Roman" w:hAnsi="Times New Roman"/>
                <w:lang w:val="pt-BR"/>
              </w:rPr>
            </w:pPr>
          </w:p>
          <w:p w:rsidR="00E520A5" w:rsidRPr="00724E5D" w:rsidRDefault="00E520A5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xq</w:t>
            </w:r>
            <w:r w:rsidRPr="00724E5D">
              <w:rPr>
                <w:rFonts w:ascii="Times New Roman" w:hAnsi="Times New Roman"/>
                <w:lang w:val="pt-BR"/>
              </w:rPr>
              <w:t xml:space="preserve"> ?   V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hình trụ</w:t>
            </w:r>
            <w:r w:rsidRPr="00724E5D">
              <w:rPr>
                <w:rFonts w:ascii="Times New Roman" w:hAnsi="Times New Roman"/>
                <w:lang w:val="pt-BR"/>
              </w:rPr>
              <w:t>?</w:t>
            </w:r>
          </w:p>
          <w:p w:rsidR="00E520A5" w:rsidRPr="00724E5D" w:rsidRDefault="00E520A5" w:rsidP="00A90440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  <w:r w:rsidRPr="00724E5D">
              <w:rPr>
                <w:rFonts w:ascii="Times New Roman" w:hAnsi="Times New Roman"/>
                <w:b/>
                <w:i/>
                <w:lang w:val="pt-BR"/>
              </w:rPr>
              <w:t>Giải:</w:t>
            </w:r>
          </w:p>
          <w:p w:rsidR="00E520A5" w:rsidRPr="00724E5D" w:rsidRDefault="00E520A5" w:rsidP="00A90440">
            <w:pPr>
              <w:jc w:val="both"/>
              <w:rPr>
                <w:rFonts w:ascii="Times New Roman" w:hAnsi="Times New Roman"/>
                <w:color w:val="FF0000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Vì  S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ABCD</w:t>
            </w:r>
            <w:r w:rsidRPr="00724E5D">
              <w:rPr>
                <w:rFonts w:ascii="Times New Roman" w:hAnsi="Times New Roman"/>
                <w:lang w:val="pt-BR"/>
              </w:rPr>
              <w:t xml:space="preserve"> = 2a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 </w:t>
            </w: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pt-BR"/>
              </w:rPr>
              <w:t xml:space="preserve"> </w:t>
            </w:r>
            <w:r w:rsidRPr="00724E5D">
              <w:rPr>
                <w:rFonts w:ascii="Times New Roman" w:hAnsi="Times New Roman"/>
                <w:color w:val="FF0000"/>
                <w:lang w:val="pt-BR"/>
              </w:rPr>
              <w:t xml:space="preserve">AB.CD = </w:t>
            </w:r>
          </w:p>
          <w:p w:rsidR="00A90440" w:rsidRDefault="00E520A5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pt-BR"/>
              </w:rPr>
              <w:t>C</w:t>
            </w:r>
            <w:r w:rsidRPr="00724E5D">
              <w:rPr>
                <w:rFonts w:ascii="Times New Roman" w:hAnsi="Times New Roman"/>
                <w:vertAlign w:val="subscript"/>
                <w:lang w:val="pt-BR"/>
              </w:rPr>
              <w:t>ABCD</w:t>
            </w:r>
            <w:r w:rsidRPr="00724E5D">
              <w:rPr>
                <w:rFonts w:ascii="Times New Roman" w:hAnsi="Times New Roman"/>
                <w:lang w:val="pt-BR"/>
              </w:rPr>
              <w:t xml:space="preserve"> = 6a </w:t>
            </w: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pt-BR"/>
              </w:rPr>
              <w:t xml:space="preserve"> AB + CD = 3</w:t>
            </w:r>
            <w:r w:rsidR="00A90440">
              <w:rPr>
                <w:rFonts w:ascii="Times New Roman" w:hAnsi="Times New Roman"/>
                <w:lang w:val="pt-BR"/>
              </w:rPr>
              <w:t>ª</w:t>
            </w: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pt-BR"/>
              </w:rPr>
              <w:t xml:space="preserve"> AB; CD là nghiệm của phương trình:</w:t>
            </w:r>
          </w:p>
          <w:p w:rsidR="00A90440" w:rsidRDefault="00A90440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x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- 3ax + 2a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=</w:t>
            </w:r>
            <w:r>
              <w:rPr>
                <w:rFonts w:ascii="Times New Roman" w:hAnsi="Times New Roman"/>
              </w:rPr>
              <w:t>0</w:t>
            </w: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0" allowOverlap="1" wp14:anchorId="1E3AECD3" wp14:editId="559C2282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109221</wp:posOffset>
                      </wp:positionV>
                      <wp:extent cx="19050" cy="495300"/>
                      <wp:effectExtent l="0" t="0" r="19050" b="19050"/>
                      <wp:wrapNone/>
                      <wp:docPr id="303" name="Straight Connector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" cy="495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8CFD4F" id="Straight Connector 303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35pt,8.6pt" to="62.85pt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rFhIwIAAD0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" o:allowincell="f"/>
                  </w:pict>
                </mc:Fallback>
              </mc:AlternateContent>
            </w:r>
            <w:r w:rsidRPr="00724E5D">
              <w:rPr>
                <w:rFonts w:ascii="Times New Roman" w:hAnsi="Times New Roman"/>
              </w:rPr>
              <w:t xml:space="preserve"> a = 1</w:t>
            </w:r>
          </w:p>
          <w:p w:rsidR="00A90440" w:rsidRPr="00724E5D" w:rsidRDefault="00A90440" w:rsidP="00A90440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b = -3a</w:t>
            </w:r>
          </w:p>
          <w:p w:rsidR="00E520A5" w:rsidRPr="00724E5D" w:rsidRDefault="00A90440" w:rsidP="00A90440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</w:rPr>
              <w:t>c = 2a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069" w:type="dxa"/>
            <w:gridSpan w:val="2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4359" w:type="dxa"/>
            <w:gridSpan w:val="2"/>
          </w:tcPr>
          <w:p w:rsidR="00E520A5" w:rsidRPr="00724E5D" w:rsidRDefault="00A90440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52"/>
              </w:rPr>
              <w:object w:dxaOrig="3700" w:dyaOrig="1200">
                <v:shape id="_x0000_i1169" type="#_x0000_t75" style="width:185.25pt;height:60pt" o:ole="" fillcolor="window">
                  <v:imagedata r:id="rId170" o:title=""/>
                </v:shape>
                <o:OLEObject Type="Embed" ProgID="Equation.3" ShapeID="_x0000_i1169" DrawAspect="Content" ObjectID="_1519717928" r:id="rId171"/>
              </w:object>
            </w:r>
          </w:p>
        </w:tc>
      </w:tr>
      <w:tr w:rsidR="00E520A5" w:rsidRPr="00724E5D" w:rsidTr="00E05E45">
        <w:trPr>
          <w:gridBefore w:val="1"/>
          <w:wBefore w:w="45" w:type="dxa"/>
        </w:trPr>
        <w:tc>
          <w:tcPr>
            <w:tcW w:w="3247" w:type="dxa"/>
          </w:tcPr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Theo hệ thức Víet thì AB; CD phải là nghiệm của phương trình nào?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</w:rPr>
              <w:t>x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- 3ax + 2a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  <w:r w:rsidRPr="00724E5D">
              <w:rPr>
                <w:rFonts w:ascii="Times New Roman" w:hAnsi="Times New Roman"/>
              </w:rPr>
              <w:t xml:space="preserve"> = 0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32"/>
              </w:rPr>
              <w:object w:dxaOrig="2500" w:dyaOrig="760">
                <v:shape id="_x0000_i1160" type="#_x0000_t75" style="width:125.25pt;height:38.25pt" o:ole="" fillcolor="window">
                  <v:imagedata r:id="rId172" o:title=""/>
                </v:shape>
                <o:OLEObject Type="Embed" ProgID="Equation.3" ShapeID="_x0000_i1160" DrawAspect="Content" ObjectID="_1519717929" r:id="rId173"/>
              </w:object>
            </w:r>
          </w:p>
        </w:tc>
        <w:tc>
          <w:tcPr>
            <w:tcW w:w="3069" w:type="dxa"/>
            <w:gridSpan w:val="2"/>
          </w:tcPr>
          <w:p w:rsidR="00E520A5" w:rsidRDefault="00A90440" w:rsidP="00A9044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làm việc theo nhóm, trao đổi và thảo luận kết quả với nhau.</w:t>
            </w:r>
          </w:p>
          <w:p w:rsidR="00A90440" w:rsidRPr="00724E5D" w:rsidRDefault="00A90440" w:rsidP="00A90440">
            <w:pPr>
              <w:rPr>
                <w:rFonts w:ascii="Times New Roman" w:hAnsi="Times New Roman"/>
              </w:rPr>
            </w:pPr>
          </w:p>
        </w:tc>
        <w:tc>
          <w:tcPr>
            <w:tcW w:w="4359" w:type="dxa"/>
            <w:gridSpan w:val="2"/>
          </w:tcPr>
          <w:p w:rsidR="00E520A5" w:rsidRPr="00724E5D" w:rsidRDefault="00E520A5" w:rsidP="00E520A5">
            <w:pPr>
              <w:jc w:val="center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position w:val="-62"/>
              </w:rPr>
              <w:object w:dxaOrig="3379" w:dyaOrig="1359">
                <v:shape id="_x0000_i1161" type="#_x0000_t75" style="width:168.75pt;height:68.25pt" o:ole="" fillcolor="window">
                  <v:imagedata r:id="rId174" o:title=""/>
                </v:shape>
                <o:OLEObject Type="Embed" ProgID="Equation.3" ShapeID="_x0000_i1161" DrawAspect="Content" ObjectID="_1519717930" r:id="rId175"/>
              </w:objec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it-IT"/>
              </w:rPr>
            </w:pPr>
            <w:r w:rsidRPr="00724E5D">
              <w:rPr>
                <w:rFonts w:ascii="Times New Roman" w:hAnsi="Times New Roman"/>
              </w:rPr>
              <w:sym w:font="Symbol" w:char="F0DE"/>
            </w:r>
            <w:r w:rsidRPr="00724E5D">
              <w:rPr>
                <w:rFonts w:ascii="Times New Roman" w:hAnsi="Times New Roman"/>
                <w:lang w:val="it-IT"/>
              </w:rPr>
              <w:t xml:space="preserve"> AB = 2a; AD = a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it-IT"/>
              </w:rPr>
            </w:pPr>
            <w:r w:rsidRPr="00724E5D">
              <w:rPr>
                <w:rFonts w:ascii="Times New Roman" w:hAnsi="Times New Roman"/>
                <w:lang w:val="it-IT"/>
              </w:rPr>
              <w:t>- Ta có S</w:t>
            </w:r>
            <w:r w:rsidRPr="00724E5D">
              <w:rPr>
                <w:rFonts w:ascii="Times New Roman" w:hAnsi="Times New Roman"/>
                <w:vertAlign w:val="subscript"/>
                <w:lang w:val="it-IT"/>
              </w:rPr>
              <w:t>xq trụ</w:t>
            </w:r>
            <w:r w:rsidRPr="00724E5D">
              <w:rPr>
                <w:rFonts w:ascii="Times New Roman" w:hAnsi="Times New Roman"/>
                <w:lang w:val="it-IT"/>
              </w:rPr>
              <w:t xml:space="preserve"> = 2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it-IT"/>
              </w:rPr>
              <w:t>Rh = 2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it-IT"/>
              </w:rPr>
              <w:t>.AD.AB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724E5D">
              <w:rPr>
                <w:rFonts w:ascii="Times New Roman" w:hAnsi="Times New Roman"/>
                <w:lang w:val="it-IT"/>
              </w:rPr>
              <w:tab/>
            </w:r>
            <w:r w:rsidRPr="00724E5D">
              <w:rPr>
                <w:rFonts w:ascii="Times New Roman" w:hAnsi="Times New Roman"/>
                <w:lang w:val="it-IT"/>
              </w:rPr>
              <w:tab/>
            </w:r>
            <w:r w:rsidRPr="00724E5D">
              <w:rPr>
                <w:rFonts w:ascii="Times New Roman" w:hAnsi="Times New Roman"/>
                <w:lang w:val="pt-BR"/>
              </w:rPr>
              <w:t>= 2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.a.2a =4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.2a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</w:p>
          <w:p w:rsidR="00A90440" w:rsidRDefault="00A90440" w:rsidP="00E520A5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- Thể tích htrụ là:</w:t>
            </w:r>
          </w:p>
          <w:p w:rsidR="00E520A5" w:rsidRPr="00724E5D" w:rsidRDefault="00E520A5" w:rsidP="00E520A5">
            <w:pPr>
              <w:jc w:val="both"/>
              <w:rPr>
                <w:rFonts w:ascii="Times New Roman" w:hAnsi="Times New Roman"/>
              </w:rPr>
            </w:pPr>
            <w:r w:rsidRPr="00724E5D">
              <w:rPr>
                <w:rFonts w:ascii="Times New Roman" w:hAnsi="Times New Roman"/>
                <w:lang w:val="pt-BR"/>
              </w:rPr>
              <w:t xml:space="preserve">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R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h 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  <w:lang w:val="pt-BR"/>
              </w:rPr>
              <w:t>.AD</w:t>
            </w:r>
            <w:r w:rsidRPr="00724E5D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724E5D">
              <w:rPr>
                <w:rFonts w:ascii="Times New Roman" w:hAnsi="Times New Roman"/>
                <w:lang w:val="pt-BR"/>
              </w:rPr>
              <w:t xml:space="preserve">. </w:t>
            </w:r>
            <w:r w:rsidRPr="00724E5D">
              <w:rPr>
                <w:rFonts w:ascii="Times New Roman" w:hAnsi="Times New Roman"/>
              </w:rPr>
              <w:t xml:space="preserve">AB = </w:t>
            </w:r>
            <w:r w:rsidRPr="00724E5D">
              <w:rPr>
                <w:rFonts w:ascii="Times New Roman" w:hAnsi="Times New Roman"/>
              </w:rPr>
              <w:sym w:font="Symbol" w:char="F070"/>
            </w:r>
            <w:r w:rsidRPr="00724E5D">
              <w:rPr>
                <w:rFonts w:ascii="Times New Roman" w:hAnsi="Times New Roman"/>
              </w:rPr>
              <w:t>.a</w:t>
            </w:r>
            <w:r w:rsidRPr="00724E5D">
              <w:rPr>
                <w:rFonts w:ascii="Times New Roman" w:hAnsi="Times New Roman"/>
                <w:vertAlign w:val="superscript"/>
              </w:rPr>
              <w:t>2</w:t>
            </w:r>
            <w:r w:rsidRPr="00724E5D">
              <w:rPr>
                <w:rFonts w:ascii="Times New Roman" w:hAnsi="Times New Roman"/>
              </w:rPr>
              <w:t>. 2a</w:t>
            </w:r>
          </w:p>
          <w:p w:rsidR="00E520A5" w:rsidRPr="00724E5D" w:rsidRDefault="00E520A5" w:rsidP="00E520A5">
            <w:pPr>
              <w:jc w:val="center"/>
              <w:rPr>
                <w:rFonts w:ascii="Times New Roman" w:hAnsi="Times New Roman"/>
                <w:b/>
              </w:rPr>
            </w:pPr>
            <w:r w:rsidRPr="00724E5D">
              <w:rPr>
                <w:rFonts w:ascii="Times New Roman" w:hAnsi="Times New Roman"/>
                <w:b/>
              </w:rPr>
              <w:t>V = 2a</w:t>
            </w:r>
            <w:r w:rsidRPr="00724E5D">
              <w:rPr>
                <w:rFonts w:ascii="Times New Roman" w:hAnsi="Times New Roman"/>
                <w:b/>
                <w:vertAlign w:val="superscript"/>
              </w:rPr>
              <w:t>3</w:t>
            </w:r>
            <w:r w:rsidRPr="00724E5D">
              <w:rPr>
                <w:rFonts w:ascii="Times New Roman" w:hAnsi="Times New Roman"/>
                <w:b/>
              </w:rPr>
              <w:sym w:font="Symbol" w:char="F070"/>
            </w:r>
          </w:p>
        </w:tc>
      </w:tr>
      <w:tr w:rsidR="00A90440" w:rsidRPr="00F31E0E" w:rsidTr="00E05E4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10720" w:type="dxa"/>
            <w:gridSpan w:val="6"/>
          </w:tcPr>
          <w:p w:rsidR="00A90440" w:rsidRPr="00DB40AD" w:rsidRDefault="00A90440" w:rsidP="00E520A5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 w:rsidRPr="00DB40AD">
              <w:rPr>
                <w:rFonts w:ascii="Times New Roman" w:hAnsi="Times New Roman"/>
                <w:b/>
                <w:lang w:val="pl-PL"/>
              </w:rPr>
              <w:t xml:space="preserve">Hoạt động </w:t>
            </w:r>
            <w:r>
              <w:rPr>
                <w:rFonts w:ascii="Times New Roman" w:hAnsi="Times New Roman"/>
                <w:b/>
                <w:lang w:val="pl-PL"/>
              </w:rPr>
              <w:t>3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A90440" w:rsidRPr="00DB40AD" w:rsidRDefault="00A90440" w:rsidP="00E520A5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A90440" w:rsidRPr="00DB40AD" w:rsidRDefault="00A90440" w:rsidP="00E520A5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A90440" w:rsidRPr="00DB40AD" w:rsidRDefault="00A90440" w:rsidP="00E520A5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A90440" w:rsidRPr="00DB40AD" w:rsidTr="00E05E4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trHeight w:val="1159"/>
        </w:trPr>
        <w:tc>
          <w:tcPr>
            <w:tcW w:w="3292" w:type="dxa"/>
            <w:gridSpan w:val="2"/>
          </w:tcPr>
          <w:p w:rsidR="00A90440" w:rsidRPr="00DB40AD" w:rsidRDefault="00A90440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3091" w:type="dxa"/>
            <w:gridSpan w:val="3"/>
          </w:tcPr>
          <w:p w:rsidR="00A90440" w:rsidRPr="00DB40AD" w:rsidRDefault="00A90440" w:rsidP="00E520A5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337" w:type="dxa"/>
          </w:tcPr>
          <w:p w:rsidR="00A90440" w:rsidRPr="00DB40AD" w:rsidRDefault="00A90440" w:rsidP="00E520A5">
            <w:pPr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A90440" w:rsidRPr="00DB40AD" w:rsidRDefault="00E05E45" w:rsidP="00E520A5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bài học.</w:t>
            </w:r>
          </w:p>
          <w:p w:rsidR="00A90440" w:rsidRPr="00DB40AD" w:rsidRDefault="00A90440" w:rsidP="00E05E45">
            <w:pPr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A90440" w:rsidRPr="00DB40AD" w:rsidRDefault="00A90440" w:rsidP="00E05E45">
            <w:pPr>
              <w:numPr>
                <w:ilvl w:val="0"/>
                <w:numId w:val="26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E05E45">
              <w:rPr>
                <w:rFonts w:ascii="Times New Roman" w:hAnsi="Times New Roman"/>
                <w:sz w:val="26"/>
                <w:szCs w:val="26"/>
              </w:rPr>
              <w:t>68: Ôn tập chương IV</w:t>
            </w:r>
            <w:r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E11702" w:rsidRPr="00DB40AD" w:rsidRDefault="00E11702" w:rsidP="00E11702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E11702" w:rsidRPr="00C74C6B" w:rsidRDefault="00E11702" w:rsidP="00E11702">
      <w:pPr>
        <w:rPr>
          <w:rFonts w:ascii="Times New Roman" w:hAnsi="Times New Roman"/>
          <w:b/>
        </w:rPr>
      </w:pPr>
    </w:p>
    <w:p w:rsidR="00E11702" w:rsidRPr="00855C21" w:rsidRDefault="00E11702" w:rsidP="00E11702">
      <w:pPr>
        <w:rPr>
          <w:rFonts w:ascii="Times New Roman" w:hAnsi="Times New Roman"/>
        </w:rPr>
      </w:pPr>
    </w:p>
    <w:p w:rsidR="00E11702" w:rsidRDefault="00E11702" w:rsidP="00E11702">
      <w:pPr>
        <w:rPr>
          <w:rFonts w:ascii="Times New Roman" w:hAnsi="Times New Roman"/>
        </w:rPr>
      </w:pPr>
    </w:p>
    <w:p w:rsidR="00E11702" w:rsidRDefault="00E11702" w:rsidP="00E11702">
      <w:pPr>
        <w:tabs>
          <w:tab w:val="left" w:pos="2327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E11702" w:rsidRPr="00DB40AD" w:rsidRDefault="00E11702" w:rsidP="00E11702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E11702" w:rsidRPr="00724E5D" w:rsidRDefault="00E05E45" w:rsidP="00E11702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68</w:t>
      </w:r>
      <w:r w:rsidR="00E11702" w:rsidRPr="00384BED">
        <w:rPr>
          <w:rFonts w:ascii="Times New Roman" w:hAnsi="Times New Roman"/>
          <w:sz w:val="28"/>
          <w:szCs w:val="28"/>
          <w:lang w:val="es-ES"/>
        </w:rPr>
        <w:t xml:space="preserve">: </w:t>
      </w:r>
      <w:r w:rsidR="00E11702" w:rsidRPr="00724E5D">
        <w:rPr>
          <w:rFonts w:ascii="Times New Roman" w:hAnsi="Times New Roman"/>
          <w:sz w:val="28"/>
          <w:szCs w:val="28"/>
          <w:lang w:val="es-ES"/>
        </w:rPr>
        <w:t xml:space="preserve">ÔN TẬP CHƯƠNG IV(TIẾT </w:t>
      </w:r>
      <w:r w:rsidR="00E11702">
        <w:rPr>
          <w:rFonts w:ascii="Times New Roman" w:hAnsi="Times New Roman"/>
          <w:sz w:val="28"/>
          <w:szCs w:val="28"/>
          <w:lang w:val="es-ES"/>
        </w:rPr>
        <w:t>2</w:t>
      </w:r>
      <w:r w:rsidR="00E11702" w:rsidRPr="00724E5D">
        <w:rPr>
          <w:rFonts w:ascii="Times New Roman" w:hAnsi="Times New Roman"/>
          <w:sz w:val="28"/>
          <w:szCs w:val="28"/>
          <w:lang w:val="es-ES"/>
        </w:rPr>
        <w:t>)</w:t>
      </w:r>
    </w:p>
    <w:p w:rsidR="00E11702" w:rsidRPr="00384BED" w:rsidRDefault="00E11702" w:rsidP="00E11702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8A4E75" w:rsidRPr="008A4E75" w:rsidRDefault="00E11702" w:rsidP="00913257">
      <w:pPr>
        <w:numPr>
          <w:ilvl w:val="0"/>
          <w:numId w:val="35"/>
        </w:numPr>
        <w:jc w:val="both"/>
        <w:rPr>
          <w:rFonts w:ascii="Times New Roman" w:hAnsi="Times New Roman"/>
          <w:b/>
          <w:i/>
          <w:lang w:val="es-ES"/>
        </w:rPr>
      </w:pPr>
      <w:r w:rsidRPr="008A4E75">
        <w:rPr>
          <w:rFonts w:ascii="Times New Roman" w:hAnsi="Times New Roman"/>
          <w:b/>
          <w:i/>
          <w:lang w:val="es-ES"/>
        </w:rPr>
        <w:t>Kiến thức</w:t>
      </w:r>
    </w:p>
    <w:p w:rsidR="008A4E75" w:rsidRDefault="00E11702" w:rsidP="008A4E75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HS </w:t>
      </w:r>
      <w:r w:rsidR="008A4E75">
        <w:rPr>
          <w:rFonts w:ascii="Times New Roman" w:hAnsi="Times New Roman"/>
          <w:lang w:val="es-ES"/>
        </w:rPr>
        <w:t xml:space="preserve">hệ thống lại các vật thể trong không gian: hình trụ, hình nón, </w:t>
      </w:r>
      <w:r w:rsidR="008A4E75" w:rsidRPr="00F56C8F">
        <w:rPr>
          <w:rFonts w:ascii="Times New Roman" w:hAnsi="Times New Roman"/>
          <w:lang w:val="es-ES"/>
        </w:rPr>
        <w:t>hình cầu; hình vẽ, các công thức tính S</w:t>
      </w:r>
      <w:r w:rsidR="008A4E75" w:rsidRPr="00F56C8F">
        <w:rPr>
          <w:rFonts w:ascii="Times New Roman" w:hAnsi="Times New Roman"/>
          <w:vertAlign w:val="subscript"/>
          <w:lang w:val="es-ES"/>
        </w:rPr>
        <w:t>xq</w:t>
      </w:r>
      <w:r w:rsidR="008A4E75" w:rsidRPr="00F56C8F">
        <w:rPr>
          <w:rFonts w:ascii="Times New Roman" w:hAnsi="Times New Roman"/>
          <w:lang w:val="es-ES"/>
        </w:rPr>
        <w:t xml:space="preserve"> và thể tích.</w:t>
      </w:r>
    </w:p>
    <w:p w:rsidR="008A4E75" w:rsidRPr="00DB40AD" w:rsidRDefault="008A4E75" w:rsidP="008A4E75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V</w:t>
      </w:r>
      <w:r w:rsidRPr="00F56C8F">
        <w:rPr>
          <w:rFonts w:ascii="Times New Roman" w:hAnsi="Times New Roman"/>
          <w:lang w:val="es-ES"/>
        </w:rPr>
        <w:t xml:space="preserve">ận dụng </w:t>
      </w:r>
      <w:r>
        <w:rPr>
          <w:rFonts w:ascii="Times New Roman" w:hAnsi="Times New Roman"/>
          <w:lang w:val="es-ES"/>
        </w:rPr>
        <w:t xml:space="preserve">được </w:t>
      </w:r>
      <w:r w:rsidRPr="00F56C8F">
        <w:rPr>
          <w:rFonts w:ascii="Times New Roman" w:hAnsi="Times New Roman"/>
          <w:lang w:val="es-ES"/>
        </w:rPr>
        <w:t>công thức để giải các BT có tính chất thực tế, các BT có liên quan đến hình học phẳng</w:t>
      </w:r>
    </w:p>
    <w:p w:rsidR="00E11702" w:rsidRPr="00DB40AD" w:rsidRDefault="00E11702" w:rsidP="008A4E75">
      <w:pPr>
        <w:numPr>
          <w:ilvl w:val="0"/>
          <w:numId w:val="35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E11702" w:rsidRPr="00DB40AD" w:rsidRDefault="008A4E75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Kỹ năng phân tích đề, tính toán nhanh, chính xác, cẩn thận.</w:t>
      </w:r>
    </w:p>
    <w:p w:rsidR="00E11702" w:rsidRPr="00DB40AD" w:rsidRDefault="00E11702" w:rsidP="00E11702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E11702" w:rsidRPr="00DB40AD" w:rsidRDefault="00E11702" w:rsidP="008A4E75">
      <w:pPr>
        <w:numPr>
          <w:ilvl w:val="0"/>
          <w:numId w:val="35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E11702" w:rsidRPr="00DB40AD" w:rsidRDefault="00E11702" w:rsidP="00E11702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E11702" w:rsidRPr="00DB40AD" w:rsidRDefault="00E11702" w:rsidP="00E11702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E11702" w:rsidRPr="00DB40AD" w:rsidRDefault="00E11702" w:rsidP="00E11702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E11702" w:rsidRPr="00724E5D" w:rsidRDefault="00E11702" w:rsidP="008A4E75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  <w:r w:rsidR="008A4E75" w:rsidRPr="00724E5D">
        <w:rPr>
          <w:rFonts w:ascii="Times New Roman" w:hAnsi="Times New Roman"/>
          <w:lang w:val="es-ES"/>
        </w:rPr>
        <w:t xml:space="preserve"> 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E11702" w:rsidRPr="00384BED" w:rsidRDefault="00E11702" w:rsidP="00E11702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E11702" w:rsidRPr="00384BED" w:rsidRDefault="00E11702" w:rsidP="00E11702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E11702" w:rsidRPr="00384BED" w:rsidRDefault="00E11702" w:rsidP="00E11702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E11702" w:rsidRPr="00384BED" w:rsidRDefault="00E11702" w:rsidP="00E11702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W w:w="10475" w:type="dxa"/>
        <w:tblInd w:w="-12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98"/>
        <w:gridCol w:w="3287"/>
        <w:gridCol w:w="13"/>
        <w:gridCol w:w="3039"/>
        <w:gridCol w:w="88"/>
        <w:gridCol w:w="3950"/>
      </w:tblGrid>
      <w:tr w:rsidR="008A4E75" w:rsidRPr="00171FB2" w:rsidTr="00FE77E9">
        <w:tc>
          <w:tcPr>
            <w:tcW w:w="3385" w:type="dxa"/>
            <w:gridSpan w:val="2"/>
            <w:tcBorders>
              <w:top w:val="double" w:sz="4" w:space="0" w:color="auto"/>
              <w:bottom w:val="single" w:sz="6" w:space="0" w:color="auto"/>
            </w:tcBorders>
          </w:tcPr>
          <w:p w:rsidR="008A4E75" w:rsidRPr="00171FB2" w:rsidRDefault="008A4E75" w:rsidP="008A4E75">
            <w:pPr>
              <w:jc w:val="center"/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Hoạt động của thầy</w:t>
            </w:r>
          </w:p>
        </w:tc>
        <w:tc>
          <w:tcPr>
            <w:tcW w:w="3140" w:type="dxa"/>
            <w:gridSpan w:val="3"/>
            <w:tcBorders>
              <w:top w:val="double" w:sz="4" w:space="0" w:color="auto"/>
              <w:bottom w:val="single" w:sz="6" w:space="0" w:color="auto"/>
            </w:tcBorders>
          </w:tcPr>
          <w:p w:rsidR="008A4E75" w:rsidRDefault="008A4E75" w:rsidP="008A4E7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oạt động của trò</w:t>
            </w:r>
          </w:p>
        </w:tc>
        <w:tc>
          <w:tcPr>
            <w:tcW w:w="3950" w:type="dxa"/>
            <w:tcBorders>
              <w:top w:val="double" w:sz="4" w:space="0" w:color="auto"/>
              <w:bottom w:val="single" w:sz="6" w:space="0" w:color="auto"/>
            </w:tcBorders>
          </w:tcPr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iến thức cần đạt</w:t>
            </w:r>
          </w:p>
        </w:tc>
      </w:tr>
      <w:tr w:rsidR="008A4E75" w:rsidRPr="00171FB2" w:rsidTr="00FE77E9">
        <w:tc>
          <w:tcPr>
            <w:tcW w:w="10475" w:type="dxa"/>
            <w:gridSpan w:val="6"/>
            <w:tcBorders>
              <w:top w:val="double" w:sz="4" w:space="0" w:color="auto"/>
              <w:bottom w:val="single" w:sz="6" w:space="0" w:color="auto"/>
            </w:tcBorders>
          </w:tcPr>
          <w:p w:rsidR="008A4E75" w:rsidRDefault="008A4E75" w:rsidP="008A4E75">
            <w:pPr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724E5D">
              <w:rPr>
                <w:rFonts w:ascii="Times New Roman" w:hAnsi="Times New Roman"/>
                <w:b/>
              </w:rPr>
              <w:t>HĐ</w:t>
            </w:r>
            <w:r>
              <w:rPr>
                <w:rFonts w:ascii="Times New Roman" w:hAnsi="Times New Roman"/>
                <w:b/>
              </w:rPr>
              <w:t>1</w:t>
            </w:r>
            <w:r w:rsidRPr="00724E5D">
              <w:rPr>
                <w:rFonts w:ascii="Times New Roman" w:hAnsi="Times New Roman"/>
                <w:b/>
              </w:rPr>
              <w:t>:Luyện tập</w:t>
            </w:r>
            <w:r w:rsidR="004B2E6D">
              <w:rPr>
                <w:rFonts w:ascii="Times New Roman" w:hAnsi="Times New Roman"/>
                <w:b/>
              </w:rPr>
              <w:t xml:space="preserve"> (43 phút)</w:t>
            </w:r>
          </w:p>
          <w:p w:rsidR="008A4E75" w:rsidRPr="00DB40AD" w:rsidRDefault="008A4E75" w:rsidP="008A4E75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vận dụng linh hoạt kiến thức làm một số bài tập có liên quan.</w:t>
            </w:r>
          </w:p>
          <w:p w:rsidR="008A4E75" w:rsidRDefault="008A4E75" w:rsidP="008A4E75">
            <w:pPr>
              <w:rPr>
                <w:rFonts w:ascii="Times New Roman" w:hAnsi="Times New Roman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140" w:type="dxa"/>
            <w:gridSpan w:val="3"/>
          </w:tcPr>
          <w:p w:rsidR="008A4E75" w:rsidRPr="00171FB2" w:rsidRDefault="008A4E75" w:rsidP="008A4E75">
            <w:pPr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3950" w:type="dxa"/>
          </w:tcPr>
          <w:p w:rsidR="008A4E75" w:rsidRPr="00171FB2" w:rsidRDefault="008A4E75" w:rsidP="008A4E75">
            <w:pPr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b/>
                <w:lang w:val="pt-BR"/>
              </w:rPr>
              <w:t>II. Bài tập</w:t>
            </w:r>
            <w:r w:rsidRPr="00171FB2">
              <w:rPr>
                <w:rFonts w:ascii="Times New Roman" w:hAnsi="Times New Roman"/>
                <w:lang w:val="pt-BR"/>
              </w:rPr>
              <w:t>:</w:t>
            </w:r>
            <w:r w:rsidRPr="00171FB2">
              <w:rPr>
                <w:rFonts w:ascii="Times New Roman" w:hAnsi="Times New Roman"/>
                <w:lang w:val="pt-BR"/>
              </w:rPr>
              <w:tab/>
              <w:t xml:space="preserve"> 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b/>
                <w:i/>
                <w:lang w:val="pt-BR"/>
              </w:rPr>
              <w:t>Bài 46</w:t>
            </w:r>
            <w:r w:rsidRPr="00171FB2">
              <w:rPr>
                <w:rFonts w:ascii="Times New Roman" w:hAnsi="Times New Roman"/>
                <w:lang w:val="pt-BR"/>
              </w:rPr>
              <w:t xml:space="preserve"> (SGK</w:t>
            </w:r>
          </w:p>
        </w:tc>
        <w:tc>
          <w:tcPr>
            <w:tcW w:w="3140" w:type="dxa"/>
            <w:gridSpan w:val="3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b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222D5C65" wp14:editId="413E6097">
                      <wp:simplePos x="0" y="0"/>
                      <wp:positionH relativeFrom="column">
                        <wp:posOffset>-2059305</wp:posOffset>
                      </wp:positionH>
                      <wp:positionV relativeFrom="paragraph">
                        <wp:posOffset>-199871</wp:posOffset>
                      </wp:positionV>
                      <wp:extent cx="1990725" cy="2009775"/>
                      <wp:effectExtent l="0" t="0" r="28575" b="28575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90725" cy="2009775"/>
                                <a:chOff x="2304" y="6624"/>
                                <a:chExt cx="3024" cy="3276"/>
                              </a:xfrm>
                            </wpg:grpSpPr>
                            <wps:wsp>
                              <wps:cNvPr id="6" name="Oval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6" y="7632"/>
                                  <a:ext cx="2268" cy="22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Line 2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6" y="878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2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1" y="6768"/>
                                  <a:ext cx="0" cy="23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10" y="6807"/>
                                  <a:ext cx="0" cy="23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2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6" y="8625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21" y="864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Freeform 2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76" y="7344"/>
                                  <a:ext cx="2364" cy="1440"/>
                                </a:xfrm>
                                <a:custGeom>
                                  <a:avLst/>
                                  <a:gdLst>
                                    <a:gd name="T0" fmla="*/ 0 w 2304"/>
                                    <a:gd name="T1" fmla="*/ 432 h 1440"/>
                                    <a:gd name="T2" fmla="*/ 864 w 2304"/>
                                    <a:gd name="T3" fmla="*/ 1440 h 1440"/>
                                    <a:gd name="T4" fmla="*/ 2304 w 2304"/>
                                    <a:gd name="T5" fmla="*/ 0 h 1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04" h="1440">
                                      <a:moveTo>
                                        <a:pt x="0" y="432"/>
                                      </a:moveTo>
                                      <a:lnTo>
                                        <a:pt x="864" y="1440"/>
                                      </a:lnTo>
                                      <a:lnTo>
                                        <a:pt x="230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Line 2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36" y="7404"/>
                                  <a:ext cx="2304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Text Box 2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04" y="864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Text Box 2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0" y="864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" name="Text Box 2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6" y="8868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" name="Text Box 2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2" y="662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" name="Text Box 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96" y="662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" name="Text Box 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04" y="763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" name="Text Box 2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0" y="720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" name="Text Box 2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40" y="8481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20" y="846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2" y="8079"/>
                                  <a:ext cx="170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9" name="Text Box 2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88" y="8496"/>
                                  <a:ext cx="170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E11702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22D5C65" id="Group 4" o:spid="_x0000_s1136" style="position:absolute;left:0;text-align:left;margin-left:-162.15pt;margin-top:-15.75pt;width:156.75pt;height:158.25pt;z-index:251729920;mso-position-horizontal-relative:text;mso-position-vertical-relative:text" coordorigin="2304,6624" coordsize="3024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">
                      <v:oval id="Oval 223" o:spid="_x0000_s1137" style="position:absolute;left:2736;top:7632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YcNcIA&#10;AADa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MnhciTdA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hw1wgAAANoAAAAPAAAAAAAAAAAAAAAAAJgCAABkcnMvZG93&#10;bnJldi54bWxQSwUGAAAAAAQABAD1AAAAhwMAAAAA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oval>
                      <v:line id="Line 224" o:spid="_x0000_s1138" style="position:absolute;visibility:visible;mso-wrap-style:square" from="2736,8784" to="5040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<v:line id="Line 225" o:spid="_x0000_s1139" style="position:absolute;visibility:visible;mso-wrap-style:square" from="2721,6768" to="2721,9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v:line id="Line 226" o:spid="_x0000_s1140" style="position:absolute;visibility:visible;mso-wrap-style:square" from="5010,6807" to="5010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  <v:shape id="Text Box 227" o:spid="_x0000_s1141" type="#_x0000_t202" style="position:absolute;left:4866;top:8625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M1s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9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eM1sYAAADbAAAADwAAAAAAAAAAAAAAAACYAgAAZHJz&#10;L2Rvd25yZXYueG1sUEsFBgAAAAAEAAQA9QAAAIsDAAAAAA==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shape>
                      <v:shape id="Text Box 228" o:spid="_x0000_s1142" type="#_x0000_t202" style="position:absolute;left:2721;top:864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spTcIA&#10;AADbAAAADwAAAGRycy9kb3ducmV2LnhtbERPTWsCMRC9C/0PYQpeRLNqUbs1SikoerMqeh024+7S&#10;zWSbxHX990Yo9DaP9znzZWsq0ZDzpWUFw0ECgjizuuRcwfGw6s9A+ICssbJMCu7kYbl46cwx1fbG&#10;39TsQy5iCPsUFRQh1KmUPivIoB/YmjhyF+sMhghdLrXDWww3lRwlyUQaLDk2FFjTV0HZz/5qFMze&#10;Ns3Zb8e7Uza5VO+hN23Wv06p7mv7+QEiUBv+xX/ujY7zh/D8JR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OylNwgAAANsAAAAPAAAAAAAAAAAAAAAAAJgCAABkcnMvZG93&#10;bnJldi54bWxQSwUGAAAAAAQABAD1AAAAhwMAAAAA&#10;">
                        <v:textbox>
                          <w:txbxContent>
                            <w:p w:rsidR="00913257" w:rsidRDefault="00913257" w:rsidP="00E11702"/>
                          </w:txbxContent>
                        </v:textbox>
                      </v:shape>
                      <v:shape id="Freeform 229" o:spid="_x0000_s1143" style="position:absolute;left:2676;top:7344;width:2364;height:1440;visibility:visible;mso-wrap-style:square;v-text-anchor:top" coordsize="2304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D7Jb4A&#10;AADbAAAADwAAAGRycy9kb3ducmV2LnhtbERPTYvCMBC9C/sfwix4s8n2sEg1ioiLXlcXz2MzttVm&#10;UpKo1V9vBGFv83ifM533thVX8qFxrOErUyCIS2carjT87X5GYxAhIhtsHZOGOwWYzz4GUyyMu/Ev&#10;XbexEimEQ4Ea6hi7QspQ1mQxZK4jTtzReYsxQV9J4/GWwm0rc6W+pcWGU0ONHS1rKs/bi9XQHw/7&#10;Kj/t42ml5GOtVnbpx1br4We/mICI1Md/8du9MWl+Dq9f0gFy9g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sw+yW+AAAA2wAAAA8AAAAAAAAAAAAAAAAAmAIAAGRycy9kb3ducmV2&#10;LnhtbFBLBQYAAAAABAAEAPUAAACDAwAAAAA=&#10;" path="m,432l864,1440,2304,e" filled="f">
                        <v:path arrowok="t" o:connecttype="custom" o:connectlocs="0,432;887,1440;2364,0" o:connectangles="0,0,0"/>
                      </v:shape>
                      <v:line id="Line 230" o:spid="_x0000_s1144" style="position:absolute;flip:y;visibility:visible;mso-wrap-style:square" from="2736,7404" to="5040,7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      <v:shape id="Text Box 231" o:spid="_x0000_s1145" type="#_x0000_t202" style="position:absolute;left:2304;top:864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v2RcUA&#10;AADbAAAADwAAAGRycy9kb3ducmV2LnhtbESPQWvCQBCF7wX/wzIFb3W3EqKkriKCUAy0qBV6nGan&#10;SWh2NmS3Sfrvu4LgbYb3vjdvVpvRNqKnzteONTzPFAjiwpmaSw0f5/3TEoQPyAYbx6Thjzxs1pOH&#10;FWbGDXyk/hRKEUPYZ6ihCqHNpPRFRRb9zLXEUft2ncUQ166UpsMhhttGzpVKpcWa44UKW9pVVPyc&#10;fm2sYbcDvhVfefreKvV5uORJc1loPX0cty8gAo3hbr7RryZyCVx/iQP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e/ZFxQAAANs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32" o:spid="_x0000_s1146" type="#_x0000_t202" style="position:absolute;left:5040;top:864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dT3sQA&#10;AADbAAAADwAAAGRycy9kb3ducmV2LnhtbESPQWvCQBCF74L/YRmhN92ttLak2YgIgigo2go9TrPT&#10;JDQ7G7KrSf+9KwjeZnjve/Mmnfe2FhdqfeVYw/NEgSDOnam40PD1uRq/g/AB2WDtmDT8k4d5Nhyk&#10;mBjX8YEux1CIGMI+QQ1lCE0ipc9LsugnriGO2q9rLYa4toU0LXYx3NZyqtRMWqw4XiixoWVJ+d/x&#10;bGMNu+hwl/9sZ/tGqe/NaftSn960fhr1iw8QgfrwMN/ptYncK9x+iQP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3U97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33" o:spid="_x0000_s1147" type="#_x0000_t202" style="position:absolute;left:3456;top:886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XNqcQA&#10;AADbAAAADwAAAGRycy9kb3ducmV2LnhtbESPQWvCQBCF74L/YRmhN91tKbFEN0EEoVRoUSt4HLNj&#10;EpqdDdmtSf99VxC8zfDe9+bNMh9sI67U+dqxhueZAkFcOFNzqeH7sJm+gfAB2WDjmDT8kYc8G4+W&#10;mBrX846u+1CKGMI+RQ1VCG0qpS8qsuhnriWO2sV1FkNcu1KaDvsYbhv5olQiLdYcL1TY0rqi4mf/&#10;a2MNu+rxszhvk69WqdPHcfvaHOdaP02G1QJEoCE8zHf63UQugdsvcQCZ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lzan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34" o:spid="_x0000_s1148" type="#_x0000_t202" style="position:absolute;left:2592;top:662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loMsMA&#10;AADbAAAADwAAAGRycy9kb3ducmV2LnhtbESPQYvCMBCF74L/IYzgTRMXUekaRYQFUVBWV9jjbDO2&#10;xWZSmmjrvzfCgrcZ3vvevJkvW1uKO9W+cKxhNFQgiFNnCs40/Jy+BjMQPiAbLB2Thgd5WC66nTkm&#10;xjX8TfdjyEQMYZ+ghjyEKpHSpzlZ9ENXEUft4mqLIa51Jk2NTQy3pfxQaiItFhwv5FjROqf0erzZ&#10;WMOuGtynf7vJoVLqd3vejcvzVOt+r119ggjUhrf5n96YyE3h9Usc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loMsMAAADb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235" o:spid="_x0000_s1149" type="#_x0000_t202" style="position:absolute;left:4896;top:662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b8QMQA&#10;AADbAAAADwAAAGRycy9kb3ducmV2LnhtbESPQWvCQBCF70L/wzKF3nTXUrREV5FCoVRoMVbwOGbH&#10;JJidDdmtSf995yB4m8e8782b5XrwjbpSF+vAFqYTA4q4CK7m0sLP/n38CiomZIdNYLLwRxHWq4fR&#10;EjMXet7RNU+lkhCOGVqoUmozrWNRkcc4CS2x7M6h85hEdqV2HfYS7hv9bMxMe6xZLlTY0ltFxSX/&#10;9VLDb3r8Kk7b2XdrzPHzsH1pDnNrnx6HzQJUoiHdzTf6wwknZeUXGUC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2/ED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36" o:spid="_x0000_s1150" type="#_x0000_t202" style="position:absolute;left:2304;top:76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pZ28UA&#10;AADbAAAADwAAAGRycy9kb3ducmV2LnhtbESPQWvCQBCF74L/YRmht7pbKbaNriEIhaJgMa3gccyO&#10;SWh2NmRXk/77rlDwNsN735s3y3SwjbhS52vHGp6mCgRx4UzNpYbvr/fHVxA+IBtsHJOGX/KQrsaj&#10;JSbG9bynax5KEUPYJ6ihCqFNpPRFRRb91LXEUTu7zmKIa1dK02Efw20jZ0rNpcWa44UKW1pXVPzk&#10;Fxtr2KzHXXHazj9bpY6bw/a5Obxo/TAZsgWIQEO4m//pDxO5N7j9Ege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elnbxQAAANs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37" o:spid="_x0000_s1151" type="#_x0000_t202" style="position:absolute;left:5040;top:720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6+8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vf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sOvv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38" o:spid="_x0000_s1152" type="#_x0000_t202" style="position:absolute;left:2940;top:8481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fYMMA&#10;AADbAAAADwAAAGRycy9kb3ducmV2LnhtbESPUYvCMBCE3wX/Q9gD3zRRRI9qFBEEOeFEPcHHtVnb&#10;cs2mNDnb+/dGEHwcZuebnfmytaW4U+0LxxqGAwWCOHWm4EzDz2nT/wThA7LB0jFp+CcPy0W3M8fE&#10;uIYPdD+GTEQI+wQ15CFUiZQ+zcmiH7iKOHo3V1sMUdaZNDU2EW5LOVJqIi0WHBtyrGidU/p7/LPx&#10;Dbtq8Du97ib7SqnL13k3Ls9TrXsf7WoGIlAb3sev9NZoGA3huSUC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CfYMMAAADb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39" o:spid="_x0000_s1153" type="#_x0000_t202" style="position:absolute;left:4320;top:846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IBF8QA&#10;AADbAAAADwAAAGRycy9kb3ducmV2LnhtbESPUWvCQBCE34X+h2MLvuldg2iJniKFQqlQ0Rrwcc2t&#10;STC3F3JXk/57TxB8HGbnm53Fqre1uFLrK8ca3sYKBHHuTMWFhsPv5+gdhA/IBmvHpOGfPKyWL4MF&#10;psZ1vKPrPhQiQtinqKEMoUml9HlJFv3YNcTRO7vWYoiyLaRpsYtwW8tEqam0WHFsKLGhj5Lyy/7P&#10;xjfsusOf/LSZbhuljt/ZZlJnM62Hr/16DiJQH57Hj/SX0ZAkcN8SAS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yARfEAAAA2w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40" o:spid="_x0000_s1154" type="#_x0000_t202" style="position:absolute;left:2782;top:8079;width:17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6kjMUA&#10;AADbAAAADwAAAGRycy9kb3ducmV2LnhtbESPX2vCQBDE3wt+h2MF3/ROLbakuYgIhaJgqX+gj9vc&#10;mgRzeyF3mvTbewWhj8Ps/GYnXfa2FjdqfeVYw3SiQBDnzlRcaDge3sevIHxANlg7Jg2/5GGZDZ5S&#10;TIzr+Itu+1CICGGfoIYyhCaR0uclWfQT1xBH7+xaiyHKtpCmxS7CbS1nSi2kxYpjQ4kNrUvKL/ur&#10;jW/YVYe7/Ge7+GyU+t6cts/16UXr0bBfvYEI1If/40f6w2iYzeFvSwS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/qSMxQAAANs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41" o:spid="_x0000_s1155" type="#_x0000_t202" style="position:absolute;left:3888;top:8496;width:17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qk38UA&#10;AADcAAAADwAAAGRycy9kb3ducmV2LnhtbESPX2sCMRDE3wv9DmEF3zTxD7aeRhFBEAWlVqGP28t6&#10;d/SyOS7Ru377RhD6OMzOb3bmy9aW4k61LxxrGPQVCOLUmYIzDefPTe8dhA/IBkvHpOGXPCwXry9z&#10;TIxr+IPup5CJCGGfoIY8hCqR0qc5WfR9VxFH7+pqiyHKOpOmxibCbSmHSk2kxYJjQ44VrXNKf043&#10;G9+wqwYP6fd+cqyU+tpd9uPy8qZ1t9OuZiACteH/+JneGg3D0RQeYyIB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aqTf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E11702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71FB2">
              <w:rPr>
                <w:rFonts w:ascii="Times New Roman" w:hAnsi="Times New Roman"/>
                <w:b/>
                <w:i/>
                <w:lang w:val="pt-BR"/>
              </w:rPr>
              <w:t>Bài 46</w:t>
            </w:r>
            <w:r w:rsidRPr="00171FB2">
              <w:rPr>
                <w:rFonts w:ascii="Times New Roman" w:hAnsi="Times New Roman"/>
                <w:lang w:val="pt-BR"/>
              </w:rPr>
              <w:t xml:space="preserve"> (SGK)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 xml:space="preserve">a)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  <w:lang w:val="pt-BR"/>
              </w:rPr>
              <w:t xml:space="preserve"> AOC ~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  <w:lang w:val="pt-BR"/>
              </w:rPr>
              <w:t xml:space="preserve"> BDO? 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 xml:space="preserve">- Xét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  <w:lang w:val="pt-BR"/>
              </w:rPr>
              <w:t xml:space="preserve">AOC và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  <w:lang w:val="pt-BR"/>
              </w:rPr>
              <w:t xml:space="preserve"> BOD có: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38"/>
              </w:rPr>
              <w:object w:dxaOrig="4239" w:dyaOrig="880">
                <v:shape id="_x0000_i1170" type="#_x0000_t75" style="width:191.25pt;height:44.25pt" o:ole="" fillcolor="window">
                  <v:imagedata r:id="rId176" o:title=""/>
                </v:shape>
                <o:OLEObject Type="Embed" ProgID="Equation.3" ShapeID="_x0000_i1170" DrawAspect="Content" ObjectID="_1519717931" r:id="rId177"/>
              </w:object>
            </w:r>
            <w:r w:rsidRPr="00171FB2">
              <w:rPr>
                <w:rFonts w:ascii="Times New Roman" w:hAnsi="Times New Roman"/>
              </w:rPr>
              <w:t>(gg)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a.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AOC ~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BDO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D"/>
            </w:r>
          </w:p>
          <w:p w:rsidR="00FE77E9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36"/>
              </w:rPr>
              <w:object w:dxaOrig="2220" w:dyaOrig="840">
                <v:shape id="_x0000_i1171" type="#_x0000_t75" style="width:111pt;height:42pt" o:ole="" fillcolor="window">
                  <v:imagedata r:id="rId178" o:title=""/>
                </v:shape>
                <o:OLEObject Type="Embed" ProgID="Equation.3" ShapeID="_x0000_i1171" DrawAspect="Content" ObjectID="_1519717932" r:id="rId179"/>
              </w:object>
            </w:r>
            <w:r w:rsidRPr="00171FB2">
              <w:rPr>
                <w:rFonts w:ascii="Times New Roman" w:hAnsi="Times New Roman"/>
              </w:rPr>
              <w:t xml:space="preserve"> 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(hoặc cùng phụ Ô</w:t>
            </w:r>
            <w:r w:rsidRPr="00171FB2">
              <w:rPr>
                <w:rFonts w:ascii="Times New Roman" w:hAnsi="Times New Roman"/>
                <w:vertAlign w:val="subscript"/>
              </w:rPr>
              <w:t>1</w:t>
            </w:r>
            <w:r w:rsidRPr="00171FB2">
              <w:rPr>
                <w:rFonts w:ascii="Times New Roman" w:hAnsi="Times New Roman"/>
              </w:rPr>
              <w:t>)</w:t>
            </w:r>
          </w:p>
        </w:tc>
        <w:tc>
          <w:tcPr>
            <w:tcW w:w="3140" w:type="dxa"/>
            <w:gridSpan w:val="3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950" w:type="dxa"/>
            <w:vAlign w:val="bottom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- Vì 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AOC ~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BDO (cmt)</w:t>
            </w:r>
          </w:p>
          <w:p w:rsidR="008A4E75" w:rsidRPr="00171FB2" w:rsidRDefault="008A4E75" w:rsidP="008A4E75">
            <w:pPr>
              <w:ind w:left="720"/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1380" w:dyaOrig="620">
                <v:shape id="_x0000_i1172" type="#_x0000_t75" style="width:69pt;height:30.75pt" o:ole="" fillcolor="window">
                  <v:imagedata r:id="rId180" o:title=""/>
                </v:shape>
                <o:OLEObject Type="Embed" ProgID="Equation.3" ShapeID="_x0000_i1172" DrawAspect="Content" ObjectID="_1519717933" r:id="rId181"/>
              </w:object>
            </w:r>
            <w:r w:rsidRPr="00171FB2">
              <w:rPr>
                <w:rFonts w:ascii="Times New Roman" w:hAnsi="Times New Roman"/>
              </w:rPr>
              <w:t xml:space="preserve"> (đ/n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~)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28896" behindDoc="0" locked="0" layoutInCell="0" allowOverlap="1" wp14:anchorId="062D3B2D" wp14:editId="1043E579">
                      <wp:simplePos x="0" y="0"/>
                      <wp:positionH relativeFrom="column">
                        <wp:posOffset>4951730</wp:posOffset>
                      </wp:positionH>
                      <wp:positionV relativeFrom="paragraph">
                        <wp:posOffset>139065</wp:posOffset>
                      </wp:positionV>
                      <wp:extent cx="91440" cy="457200"/>
                      <wp:effectExtent l="8255" t="10160" r="5080" b="8890"/>
                      <wp:wrapNone/>
                      <wp:docPr id="3" name="Right Brac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1440" cy="457200"/>
                              </a:xfrm>
                              <a:prstGeom prst="rightBrace">
                                <a:avLst>
                                  <a:gd name="adj1" fmla="val 4166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913257" w:rsidRDefault="00913257" w:rsidP="00E1170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2D3B2D" id="Right Brace 3" o:spid="_x0000_s1156" type="#_x0000_t88" style="position:absolute;left:0;text-align:left;margin-left:389.9pt;margin-top:10.95pt;width:7.2pt;height:36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" o:allowincell="f">
                      <v:textbox>
                        <w:txbxContent>
                          <w:p w:rsidR="00913257" w:rsidRDefault="00913257" w:rsidP="00E11702"/>
                        </w:txbxContent>
                      </v:textbox>
                    </v:shape>
                  </w:pict>
                </mc:Fallback>
              </mc:AlternateContent>
            </w:r>
            <w:r w:rsidRPr="00171FB2">
              <w:rPr>
                <w:rFonts w:ascii="Times New Roman" w:hAnsi="Times New Roman"/>
              </w:rPr>
              <w:t>. AC. BD không đổi'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2460" w:dyaOrig="620">
                <v:shape id="_x0000_i1173" type="#_x0000_t75" style="width:123pt;height:30.75pt" o:ole="" fillcolor="window">
                  <v:imagedata r:id="rId182" o:title=""/>
                </v:shape>
                <o:OLEObject Type="Embed" ProgID="Equation.3" ShapeID="_x0000_i1173" DrawAspect="Content" ObjectID="_1519717934" r:id="rId183"/>
              </w:objec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D"/>
            </w:r>
            <w:r w:rsidRPr="00171FB2">
              <w:rPr>
                <w:rFonts w:ascii="Times New Roman" w:hAnsi="Times New Roman"/>
              </w:rPr>
              <w:t xml:space="preserve">                </w:t>
            </w:r>
            <w:r w:rsidRPr="00171FB2">
              <w:rPr>
                <w:rFonts w:ascii="Times New Roman" w:hAnsi="Times New Roman"/>
              </w:rPr>
              <w:sym w:font="Symbol" w:char="F0DD"/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AOC ~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>BDO</w:t>
            </w:r>
          </w:p>
        </w:tc>
        <w:tc>
          <w:tcPr>
            <w:tcW w:w="3140" w:type="dxa"/>
            <w:gridSpan w:val="3"/>
          </w:tcPr>
          <w:p w:rsidR="008A4E75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lên bảng trình bày theo sơ đồ phân tích.</w:t>
            </w:r>
          </w:p>
          <w:p w:rsidR="00FE77E9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ác bạn khác hoàn thiện vào vở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2900" w:dyaOrig="620">
                <v:shape id="_x0000_i1174" type="#_x0000_t75" style="width:144.75pt;height:30.75pt" o:ole="" fillcolor="window">
                  <v:imagedata r:id="rId184" o:title=""/>
                </v:shape>
                <o:OLEObject Type="Embed" ProgID="Equation.3" ShapeID="_x0000_i1174" DrawAspect="Content" ObjectID="_1519717935" r:id="rId185"/>
              </w:object>
            </w:r>
          </w:p>
          <w:p w:rsidR="008A4E75" w:rsidRPr="00171FB2" w:rsidRDefault="008A4E75" w:rsidP="008A4E75">
            <w:pPr>
              <w:ind w:left="720"/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mà a.b không đổi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E"/>
            </w:r>
            <w:r w:rsidRPr="00171FB2">
              <w:rPr>
                <w:rFonts w:ascii="Times New Roman" w:hAnsi="Times New Roman"/>
                <w:b/>
              </w:rPr>
              <w:t xml:space="preserve"> AC. BD không đổi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) </w:t>
            </w:r>
            <w:r>
              <w:rPr>
                <w:rFonts w:ascii="Times New Roman" w:hAnsi="Times New Roman"/>
              </w:rPr>
              <w:tab/>
            </w:r>
            <w:r w:rsidR="008A4E75" w:rsidRPr="00171FB2">
              <w:rPr>
                <w:rFonts w:ascii="Times New Roman" w:hAnsi="Times New Roman"/>
              </w:rPr>
              <w:t>S</w:t>
            </w:r>
            <w:r w:rsidR="008A4E75" w:rsidRPr="00171FB2">
              <w:rPr>
                <w:rFonts w:ascii="Times New Roman" w:hAnsi="Times New Roman"/>
                <w:vertAlign w:val="subscript"/>
              </w:rPr>
              <w:t>hthang</w:t>
            </w:r>
            <w:r w:rsidR="008A4E75" w:rsidRPr="00171FB2">
              <w:rPr>
                <w:rFonts w:ascii="Times New Roman" w:hAnsi="Times New Roman"/>
              </w:rPr>
              <w:t xml:space="preserve"> ABDC = ?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D"/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S</w:t>
            </w:r>
            <w:r w:rsidRPr="00171FB2">
              <w:rPr>
                <w:rFonts w:ascii="Times New Roman" w:hAnsi="Times New Roman"/>
                <w:vertAlign w:val="subscript"/>
              </w:rPr>
              <w:t xml:space="preserve">htABDC </w:t>
            </w:r>
            <w:r w:rsidRPr="00171FB2">
              <w:rPr>
                <w:rFonts w:ascii="Times New Roman" w:hAnsi="Times New Roman"/>
              </w:rPr>
              <w:t xml:space="preserve">= </w:t>
            </w:r>
            <w:r w:rsidRPr="00171FB2">
              <w:rPr>
                <w:rFonts w:ascii="Times New Roman" w:hAnsi="Times New Roman"/>
                <w:position w:val="-24"/>
              </w:rPr>
              <w:object w:dxaOrig="240" w:dyaOrig="620">
                <v:shape id="_x0000_i1175" type="#_x0000_t75" style="width:12pt;height:30.75pt" o:ole="" fillcolor="window">
                  <v:imagedata r:id="rId186" o:title=""/>
                </v:shape>
                <o:OLEObject Type="Embed" ProgID="Equation.3" ShapeID="_x0000_i1175" DrawAspect="Content" ObjectID="_1519717936" r:id="rId187"/>
              </w:object>
            </w:r>
            <w:r w:rsidRPr="00171FB2">
              <w:rPr>
                <w:rFonts w:ascii="Times New Roman" w:hAnsi="Times New Roman"/>
              </w:rPr>
              <w:t xml:space="preserve"> (AC + BD). AB</w:t>
            </w:r>
          </w:p>
        </w:tc>
        <w:tc>
          <w:tcPr>
            <w:tcW w:w="3140" w:type="dxa"/>
            <w:gridSpan w:val="3"/>
          </w:tcPr>
          <w:p w:rsidR="008A4E75" w:rsidRPr="00171FB2" w:rsidRDefault="00FE77E9" w:rsidP="008A4E75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HS trình bày lại theo sơ đồ phân tích, nêu lại được cách làm.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>b) SABDC = ? khi COA = 60</w:t>
            </w:r>
            <w:r w:rsidRPr="00171FB2">
              <w:rPr>
                <w:rFonts w:ascii="Times New Roman" w:hAnsi="Times New Roman"/>
                <w:vertAlign w:val="superscript"/>
                <w:lang w:val="pt-BR"/>
              </w:rPr>
              <w:t>o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  <w:lang w:val="pt-BR"/>
              </w:rPr>
              <w:t xml:space="preserve"> vuông AOC: </w:t>
            </w:r>
            <w:r w:rsidRPr="00171FB2">
              <w:rPr>
                <w:rFonts w:ascii="Times New Roman" w:hAnsi="Times New Roman"/>
                <w:position w:val="-24"/>
              </w:rPr>
              <w:object w:dxaOrig="2880" w:dyaOrig="620">
                <v:shape id="_x0000_i1176" type="#_x0000_t75" style="width:2in;height:30.75pt" o:ole="" fillcolor="window">
                  <v:imagedata r:id="rId188" o:title=""/>
                </v:shape>
                <o:OLEObject Type="Embed" ProgID="Equation.3" ShapeID="_x0000_i1176" DrawAspect="Content" ObjectID="_1519717937" r:id="rId189"/>
              </w:objec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</w:rPr>
              <w:sym w:font="Symbol" w:char="F0DE"/>
            </w:r>
            <w:r w:rsidRPr="00171FB2">
              <w:rPr>
                <w:rFonts w:ascii="Times New Roman" w:hAnsi="Times New Roman"/>
                <w:lang w:val="pt-BR"/>
              </w:rPr>
              <w:t xml:space="preserve"> AC = atg60</w:t>
            </w:r>
            <w:r w:rsidRPr="00171FB2">
              <w:rPr>
                <w:rFonts w:ascii="Times New Roman" w:hAnsi="Times New Roman"/>
                <w:vertAlign w:val="superscript"/>
                <w:lang w:val="pt-BR"/>
              </w:rPr>
              <w:t>o</w:t>
            </w:r>
            <w:r w:rsidRPr="00171FB2">
              <w:rPr>
                <w:rFonts w:ascii="Times New Roman" w:hAnsi="Times New Roman"/>
                <w:lang w:val="pt-BR"/>
              </w:rPr>
              <w:t xml:space="preserve"> = a</w:t>
            </w:r>
            <w:r w:rsidRPr="00171FB2">
              <w:rPr>
                <w:rFonts w:ascii="Times New Roman" w:hAnsi="Times New Roman"/>
                <w:position w:val="-8"/>
              </w:rPr>
              <w:object w:dxaOrig="360" w:dyaOrig="360">
                <v:shape id="_x0000_i1177" type="#_x0000_t75" style="width:18pt;height:18pt" o:ole="" fillcolor="window">
                  <v:imagedata r:id="rId190" o:title=""/>
                </v:shape>
                <o:OLEObject Type="Embed" ProgID="Equation.3" ShapeID="_x0000_i1177" DrawAspect="Content" ObjectID="_1519717938" r:id="rId191"/>
              </w:object>
            </w:r>
            <w:r w:rsidRPr="00171FB2">
              <w:rPr>
                <w:rFonts w:ascii="Times New Roman" w:hAnsi="Times New Roman"/>
                <w:lang w:val="pt-BR"/>
              </w:rPr>
              <w:t xml:space="preserve"> 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center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>AC = a</w:t>
            </w:r>
            <w:r w:rsidRPr="00171FB2">
              <w:rPr>
                <w:rFonts w:ascii="Times New Roman" w:hAnsi="Times New Roman"/>
                <w:position w:val="-8"/>
              </w:rPr>
              <w:object w:dxaOrig="360" w:dyaOrig="360">
                <v:shape id="_x0000_i1178" type="#_x0000_t75" style="width:18pt;height:18pt" o:ole="" fillcolor="window">
                  <v:imagedata r:id="rId192" o:title=""/>
                </v:shape>
                <o:OLEObject Type="Embed" ProgID="Equation.3" ShapeID="_x0000_i1178" DrawAspect="Content" ObjectID="_1519717939" r:id="rId193"/>
              </w:object>
            </w:r>
            <w:r w:rsidR="00FE77E9">
              <w:rPr>
                <w:rFonts w:ascii="Times New Roman" w:hAnsi="Times New Roman"/>
                <w:lang w:val="pt-BR"/>
              </w:rPr>
              <w:t xml:space="preserve">       và </w:t>
            </w:r>
            <w:r w:rsidRPr="00171FB2">
              <w:rPr>
                <w:rFonts w:ascii="Times New Roman" w:hAnsi="Times New Roman"/>
                <w:lang w:val="pt-BR"/>
              </w:rPr>
              <w:t>BD = b</w:t>
            </w:r>
            <w:r w:rsidRPr="00171FB2">
              <w:rPr>
                <w:rFonts w:ascii="Times New Roman" w:hAnsi="Times New Roman"/>
                <w:position w:val="-8"/>
              </w:rPr>
              <w:object w:dxaOrig="360" w:dyaOrig="360">
                <v:shape id="_x0000_i1179" type="#_x0000_t75" style="width:18pt;height:18pt" o:ole="" fillcolor="window">
                  <v:imagedata r:id="rId192" o:title=""/>
                </v:shape>
                <o:OLEObject Type="Embed" ProgID="Equation.3" ShapeID="_x0000_i1179" DrawAspect="Content" ObjectID="_1519717940" r:id="rId194"/>
              </w:objec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</w:rPr>
              <w:sym w:font="Symbol" w:char="F0DD"/>
            </w:r>
            <w:r w:rsidRPr="00171FB2">
              <w:rPr>
                <w:rFonts w:ascii="Times New Roman" w:hAnsi="Times New Roman"/>
                <w:lang w:val="pt-BR"/>
              </w:rPr>
              <w:t xml:space="preserve">                              </w:t>
            </w:r>
            <w:r w:rsidRPr="00171FB2">
              <w:rPr>
                <w:rFonts w:ascii="Times New Roman" w:hAnsi="Times New Roman"/>
              </w:rPr>
              <w:sym w:font="Symbol" w:char="F0DD"/>
            </w:r>
          </w:p>
          <w:p w:rsidR="008A4E75" w:rsidRPr="00FE77E9" w:rsidRDefault="00FE77E9" w:rsidP="008A4E75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AC</w:t>
            </w:r>
            <w:r w:rsidR="008A4E75" w:rsidRPr="00171FB2">
              <w:rPr>
                <w:rFonts w:ascii="Times New Roman" w:hAnsi="Times New Roman"/>
                <w:lang w:val="pt-BR"/>
              </w:rPr>
              <w:t>=AO tgÔ</w:t>
            </w:r>
            <w:r w:rsidR="008A4E75" w:rsidRPr="00171FB2">
              <w:rPr>
                <w:rFonts w:ascii="Times New Roman" w:hAnsi="Times New Roman"/>
                <w:vertAlign w:val="subscript"/>
                <w:lang w:val="pt-BR"/>
              </w:rPr>
              <w:t>1</w:t>
            </w:r>
            <w:r>
              <w:rPr>
                <w:rFonts w:ascii="Times New Roman" w:hAnsi="Times New Roman"/>
                <w:lang w:val="pt-BR"/>
              </w:rPr>
              <w:t xml:space="preserve">   </w:t>
            </w:r>
            <w:r w:rsidR="008A4E75" w:rsidRPr="00FE77E9">
              <w:rPr>
                <w:rFonts w:ascii="Times New Roman" w:hAnsi="Times New Roman"/>
                <w:sz w:val="26"/>
              </w:rPr>
              <w:sym w:font="Symbol" w:char="F044"/>
            </w:r>
            <w:r w:rsidR="008A4E75" w:rsidRPr="00FE77E9">
              <w:rPr>
                <w:rFonts w:ascii="Times New Roman" w:hAnsi="Times New Roman"/>
                <w:sz w:val="26"/>
                <w:lang w:val="pt-BR"/>
              </w:rPr>
              <w:t xml:space="preserve"> vuông BOD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AOC: </w:t>
            </w:r>
            <w:r w:rsidRPr="00171FB2">
              <w:rPr>
                <w:rFonts w:ascii="Times New Roman" w:hAnsi="Times New Roman"/>
                <w:position w:val="-24"/>
              </w:rPr>
              <w:object w:dxaOrig="1140" w:dyaOrig="620">
                <v:shape id="_x0000_i1180" type="#_x0000_t75" style="width:57pt;height:30.75pt" o:ole="" fillcolor="window">
                  <v:imagedata r:id="rId195" o:title=""/>
                </v:shape>
                <o:OLEObject Type="Embed" ProgID="Equation.3" ShapeID="_x0000_i1180" DrawAspect="Content" ObjectID="_1519717941" r:id="rId196"/>
              </w:objec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30"/>
              </w:rPr>
              <w:object w:dxaOrig="2680" w:dyaOrig="720">
                <v:shape id="_x0000_i1181" type="#_x0000_t75" style="width:134.25pt;height:36pt" o:ole="" fillcolor="window">
                  <v:imagedata r:id="rId197" o:title=""/>
                </v:shape>
                <o:OLEObject Type="Embed" ProgID="Equation.3" ShapeID="_x0000_i1181" DrawAspect="Content" ObjectID="_1519717942" r:id="rId198"/>
              </w:object>
            </w:r>
          </w:p>
        </w:tc>
        <w:tc>
          <w:tcPr>
            <w:tcW w:w="3140" w:type="dxa"/>
            <w:gridSpan w:val="3"/>
          </w:tcPr>
          <w:p w:rsidR="008A4E75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rả lời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-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vuông BOD: </w:t>
            </w:r>
            <w:r w:rsidRPr="00171FB2">
              <w:rPr>
                <w:rFonts w:ascii="Times New Roman" w:hAnsi="Times New Roman"/>
                <w:position w:val="-24"/>
              </w:rPr>
              <w:object w:dxaOrig="2900" w:dyaOrig="620">
                <v:shape id="_x0000_i1182" type="#_x0000_t75" style="width:144.75pt;height:30.75pt" o:ole="" fillcolor="window">
                  <v:imagedata r:id="rId199" o:title=""/>
                </v:shape>
                <o:OLEObject Type="Embed" ProgID="Equation.3" ShapeID="_x0000_i1182" DrawAspect="Content" ObjectID="_1519717943" r:id="rId200"/>
              </w:objec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BD = tg30</w:t>
            </w:r>
            <w:r w:rsidRPr="00171FB2">
              <w:rPr>
                <w:rFonts w:ascii="Times New Roman" w:hAnsi="Times New Roman"/>
                <w:vertAlign w:val="superscript"/>
              </w:rPr>
              <w:t>o</w:t>
            </w:r>
            <w:r w:rsidRPr="00171FB2">
              <w:rPr>
                <w:rFonts w:ascii="Times New Roman" w:hAnsi="Times New Roman"/>
              </w:rPr>
              <w:t xml:space="preserve">. b = </w:t>
            </w:r>
            <w:r w:rsidRPr="00171FB2">
              <w:rPr>
                <w:rFonts w:ascii="Times New Roman" w:hAnsi="Times New Roman"/>
                <w:position w:val="-28"/>
              </w:rPr>
              <w:object w:dxaOrig="1280" w:dyaOrig="720">
                <v:shape id="_x0000_i1183" type="#_x0000_t75" style="width:63.75pt;height:36pt" o:ole="" fillcolor="window">
                  <v:imagedata r:id="rId201" o:title=""/>
                </v:shape>
                <o:OLEObject Type="Embed" ProgID="Equation.3" ShapeID="_x0000_i1183" DrawAspect="Content" ObjectID="_1519717944" r:id="rId202"/>
              </w:objec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S</w:t>
            </w:r>
            <w:r w:rsidRPr="00171FB2">
              <w:rPr>
                <w:rFonts w:ascii="Times New Roman" w:hAnsi="Times New Roman"/>
                <w:vertAlign w:val="subscript"/>
              </w:rPr>
              <w:t>ht ABDC</w:t>
            </w:r>
            <w:r w:rsidRPr="00171FB2">
              <w:rPr>
                <w:rFonts w:ascii="Times New Roman" w:hAnsi="Times New Roman"/>
              </w:rPr>
              <w:t xml:space="preserve"> = </w:t>
            </w:r>
            <w:r w:rsidRPr="00171FB2">
              <w:rPr>
                <w:rFonts w:ascii="Times New Roman" w:hAnsi="Times New Roman"/>
                <w:position w:val="-24"/>
              </w:rPr>
              <w:object w:dxaOrig="240" w:dyaOrig="620">
                <v:shape id="_x0000_i1184" type="#_x0000_t75" style="width:12pt;height:30.75pt" o:ole="" fillcolor="window">
                  <v:imagedata r:id="rId203" o:title=""/>
                </v:shape>
                <o:OLEObject Type="Embed" ProgID="Equation.3" ShapeID="_x0000_i1184" DrawAspect="Content" ObjectID="_1519717945" r:id="rId204"/>
              </w:object>
            </w:r>
            <w:r w:rsidRPr="00171FB2">
              <w:rPr>
                <w:rFonts w:ascii="Times New Roman" w:hAnsi="Times New Roman"/>
              </w:rPr>
              <w:t xml:space="preserve"> (AC + BD) . AB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= </w:t>
            </w:r>
            <w:r w:rsidRPr="00171FB2">
              <w:rPr>
                <w:rFonts w:ascii="Times New Roman" w:hAnsi="Times New Roman"/>
                <w:position w:val="-34"/>
              </w:rPr>
              <w:object w:dxaOrig="2240" w:dyaOrig="800">
                <v:shape id="_x0000_i1185" type="#_x0000_t75" style="width:111.75pt;height:39.75pt" o:ole="" o:bordertopcolor="this" o:borderleftcolor="this" o:borderbottomcolor="this" o:borderrightcolor="this" fillcolor="window">
                  <v:imagedata r:id="rId205" o:title=""/>
                  <w10:bordertop type="single" width="6"/>
                  <w10:borderleft type="single" width="6"/>
                  <w10:borderbottom type="single" width="6"/>
                  <w10:borderright type="single" width="6"/>
                </v:shape>
                <o:OLEObject Type="Embed" ProgID="Equation.3" ShapeID="_x0000_i1185" DrawAspect="Content" ObjectID="_1519717946" r:id="rId206"/>
              </w:objec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c) Nêu cách tính?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Khi hình vẽ quay xung quanh AB thì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AOC; </w:t>
            </w:r>
            <w:r w:rsidRPr="00171FB2">
              <w:rPr>
                <w:rFonts w:ascii="Times New Roman" w:hAnsi="Times New Roman"/>
              </w:rPr>
              <w:sym w:font="Symbol" w:char="F044"/>
            </w:r>
            <w:r w:rsidRPr="00171FB2">
              <w:rPr>
                <w:rFonts w:ascii="Times New Roman" w:hAnsi="Times New Roman"/>
              </w:rPr>
              <w:t xml:space="preserve"> BOD tạo thành hình gì? có các kích thước ntn?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</w:t>
            </w:r>
            <w:r w:rsidRPr="00171FB2">
              <w:rPr>
                <w:rFonts w:ascii="Times New Roman" w:hAnsi="Times New Roman"/>
                <w:vertAlign w:val="subscript"/>
              </w:rPr>
              <w:t>hnón</w:t>
            </w:r>
            <w:r w:rsidRPr="00171FB2">
              <w:rPr>
                <w:rFonts w:ascii="Times New Roman" w:hAnsi="Times New Roman"/>
              </w:rPr>
              <w:t xml:space="preserve"> = </w:t>
            </w:r>
            <w:r w:rsidRPr="00171FB2">
              <w:rPr>
                <w:rFonts w:ascii="Times New Roman" w:hAnsi="Times New Roman"/>
              </w:rPr>
              <w:sym w:font="Symbol" w:char="F070"/>
            </w:r>
            <w:r w:rsidRPr="00171FB2">
              <w:rPr>
                <w:rFonts w:ascii="Times New Roman" w:hAnsi="Times New Roman"/>
              </w:rPr>
              <w:t>R</w:t>
            </w:r>
            <w:r w:rsidRPr="00171FB2">
              <w:rPr>
                <w:rFonts w:ascii="Times New Roman" w:hAnsi="Times New Roman"/>
                <w:vertAlign w:val="superscript"/>
              </w:rPr>
              <w:t>2</w:t>
            </w:r>
            <w:r w:rsidRPr="00171FB2">
              <w:rPr>
                <w:rFonts w:ascii="Times New Roman" w:hAnsi="Times New Roman"/>
              </w:rPr>
              <w:t>h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F"/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32"/>
              </w:rPr>
              <w:object w:dxaOrig="1760" w:dyaOrig="760">
                <v:shape id="_x0000_i1186" type="#_x0000_t75" style="width:87.75pt;height:38.25pt" o:ole="" fillcolor="window">
                  <v:imagedata r:id="rId207" o:title=""/>
                </v:shape>
                <o:OLEObject Type="Embed" ProgID="Equation.3" ShapeID="_x0000_i1186" DrawAspect="Content" ObjectID="_1519717947" r:id="rId208"/>
              </w:object>
            </w:r>
          </w:p>
        </w:tc>
        <w:tc>
          <w:tcPr>
            <w:tcW w:w="3140" w:type="dxa"/>
            <w:gridSpan w:val="3"/>
          </w:tcPr>
          <w:p w:rsidR="008A4E75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nêu cách tính.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c) Thể tích hình nón có bán kính đáy là AC; đường cao AO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58"/>
              </w:rPr>
              <w:object w:dxaOrig="2780" w:dyaOrig="1280">
                <v:shape id="_x0000_i1187" type="#_x0000_t75" style="width:138.75pt;height:63.75pt" o:ole="" fillcolor="window">
                  <v:imagedata r:id="rId209" o:title=""/>
                </v:shape>
                <o:OLEObject Type="Embed" ProgID="Equation.3" ShapeID="_x0000_i1187" DrawAspect="Content" ObjectID="_1519717948" r:id="rId210"/>
              </w:objec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Thể tích hình nón có bán kính đáy là BD; đường cao OB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68"/>
              </w:rPr>
              <w:object w:dxaOrig="2780" w:dyaOrig="1480">
                <v:shape id="_x0000_i1188" type="#_x0000_t75" style="width:138.75pt;height:74.25pt" o:ole="" fillcolor="window">
                  <v:imagedata r:id="rId211" o:title=""/>
                </v:shape>
                <o:OLEObject Type="Embed" ProgID="Equation.3" ShapeID="_x0000_i1188" DrawAspect="Content" ObjectID="_1519717949" r:id="rId212"/>
              </w:objec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58"/>
              </w:rPr>
              <w:object w:dxaOrig="2040" w:dyaOrig="999">
                <v:shape id="_x0000_i1189" type="#_x0000_t75" style="width:102pt;height:50.25pt" o:ole="" fillcolor="window">
                  <v:imagedata r:id="rId213" o:title=""/>
                </v:shape>
                <o:OLEObject Type="Embed" ProgID="Equation.3" ShapeID="_x0000_i1189" DrawAspect="Content" ObjectID="_1519717950" r:id="rId214"/>
              </w:objec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b/>
                <w:i/>
              </w:rPr>
              <w:lastRenderedPageBreak/>
              <w:t>Hình 121a</w:t>
            </w:r>
            <w:r w:rsidRPr="00171FB2">
              <w:rPr>
                <w:rFonts w:ascii="Times New Roman" w:hAnsi="Times New Roman"/>
              </w:rPr>
              <w:t xml:space="preserve"> Thể tích cần tìm được tính ntn?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 = V</w:t>
            </w:r>
            <w:r w:rsidRPr="00171FB2">
              <w:rPr>
                <w:rFonts w:ascii="Times New Roman" w:hAnsi="Times New Roman"/>
                <w:vertAlign w:val="subscript"/>
              </w:rPr>
              <w:t>1</w:t>
            </w:r>
            <w:r w:rsidRPr="00171FB2">
              <w:rPr>
                <w:rFonts w:ascii="Times New Roman" w:hAnsi="Times New Roman"/>
              </w:rPr>
              <w:t xml:space="preserve"> + V</w:t>
            </w:r>
            <w:r w:rsidRPr="00171FB2">
              <w:rPr>
                <w:rFonts w:ascii="Times New Roman" w:hAnsi="Times New Roman"/>
                <w:vertAlign w:val="subscript"/>
              </w:rPr>
              <w:t>2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D"/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</w:t>
            </w:r>
            <w:r w:rsidRPr="00171FB2">
              <w:rPr>
                <w:rFonts w:ascii="Times New Roman" w:hAnsi="Times New Roman"/>
                <w:vertAlign w:val="subscript"/>
              </w:rPr>
              <w:t>1</w:t>
            </w:r>
            <w:r w:rsidRPr="00171FB2">
              <w:rPr>
                <w:rFonts w:ascii="Times New Roman" w:hAnsi="Times New Roman"/>
              </w:rPr>
              <w:t xml:space="preserve"> = V</w:t>
            </w:r>
            <w:r w:rsidRPr="00171FB2">
              <w:rPr>
                <w:rFonts w:ascii="Times New Roman" w:hAnsi="Times New Roman"/>
                <w:vertAlign w:val="subscript"/>
              </w:rPr>
              <w:t>trụ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</w:t>
            </w:r>
            <w:r w:rsidRPr="00171FB2">
              <w:rPr>
                <w:rFonts w:ascii="Times New Roman" w:hAnsi="Times New Roman"/>
                <w:vertAlign w:val="subscript"/>
              </w:rPr>
              <w:t>2</w:t>
            </w:r>
            <w:r w:rsidRPr="00171FB2">
              <w:rPr>
                <w:rFonts w:ascii="Times New Roman" w:hAnsi="Times New Roman"/>
              </w:rPr>
              <w:t xml:space="preserve"> = V</w:t>
            </w:r>
            <w:r w:rsidRPr="00171FB2">
              <w:rPr>
                <w:rFonts w:ascii="Times New Roman" w:hAnsi="Times New Roman"/>
                <w:vertAlign w:val="subscript"/>
              </w:rPr>
              <w:t>nửa hình cầu</w:t>
            </w:r>
          </w:p>
        </w:tc>
        <w:tc>
          <w:tcPr>
            <w:tcW w:w="3140" w:type="dxa"/>
            <w:gridSpan w:val="3"/>
          </w:tcPr>
          <w:p w:rsidR="008A4E75" w:rsidRPr="00FE77E9" w:rsidRDefault="00FE77E9" w:rsidP="008A4E75">
            <w:pPr>
              <w:jc w:val="both"/>
              <w:rPr>
                <w:rFonts w:ascii="Times New Roman" w:hAnsi="Times New Roman"/>
              </w:rPr>
            </w:pPr>
            <w:r w:rsidRPr="00FE77E9">
              <w:rPr>
                <w:rFonts w:ascii="Times New Roman" w:hAnsi="Times New Roman"/>
              </w:rPr>
              <w:t>Hs quan sát sơ đồ phân tích, nêu lại cách làm.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b/>
                <w:i/>
              </w:rPr>
              <w:t>Bài 48</w:t>
            </w:r>
            <w:r w:rsidRPr="00171FB2">
              <w:rPr>
                <w:rFonts w:ascii="Times New Roman" w:hAnsi="Times New Roman"/>
              </w:rPr>
              <w:t xml:space="preserve"> (SGK)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a) Thể tích hình trụ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>V</w:t>
            </w:r>
            <w:r w:rsidRPr="00171FB2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171FB2">
              <w:rPr>
                <w:rFonts w:ascii="Times New Roman" w:hAnsi="Times New Roman"/>
                <w:lang w:val="pt-BR"/>
              </w:rPr>
              <w:t xml:space="preserve"> = </w:t>
            </w:r>
            <w:r w:rsidRPr="00171FB2">
              <w:rPr>
                <w:rFonts w:ascii="Times New Roman" w:hAnsi="Times New Roman"/>
              </w:rPr>
              <w:sym w:font="Symbol" w:char="F070"/>
            </w:r>
            <w:r w:rsidRPr="00171FB2">
              <w:rPr>
                <w:rFonts w:ascii="Times New Roman" w:hAnsi="Times New Roman"/>
                <w:lang w:val="pt-BR"/>
              </w:rPr>
              <w:t>R</w:t>
            </w:r>
            <w:r w:rsidRPr="00171FB2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71FB2">
              <w:rPr>
                <w:rFonts w:ascii="Times New Roman" w:hAnsi="Times New Roman"/>
                <w:lang w:val="pt-BR"/>
              </w:rPr>
              <w:t>h = 3,14. (6,3)</w:t>
            </w:r>
            <w:r w:rsidRPr="00171FB2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71FB2">
              <w:rPr>
                <w:rFonts w:ascii="Times New Roman" w:hAnsi="Times New Roman"/>
                <w:lang w:val="pt-BR"/>
              </w:rPr>
              <w:t>. 8,4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>- Thể tích nửa hình cầu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8"/>
              </w:rPr>
              <w:object w:dxaOrig="3100" w:dyaOrig="680">
                <v:shape id="_x0000_i1190" type="#_x0000_t75" style="width:155.25pt;height:33.75pt" o:ole="" fillcolor="window">
                  <v:imagedata r:id="rId215" o:title=""/>
                </v:shape>
                <o:OLEObject Type="Embed" ProgID="Equation.3" ShapeID="_x0000_i1190" DrawAspect="Content" ObjectID="_1519717951" r:id="rId216"/>
              </w:objec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Thể tích cần tìm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 = V</w:t>
            </w:r>
            <w:r w:rsidRPr="00171FB2">
              <w:rPr>
                <w:rFonts w:ascii="Times New Roman" w:hAnsi="Times New Roman"/>
                <w:vertAlign w:val="subscript"/>
              </w:rPr>
              <w:t>1</w:t>
            </w:r>
            <w:r w:rsidRPr="00171FB2">
              <w:rPr>
                <w:rFonts w:ascii="Times New Roman" w:hAnsi="Times New Roman"/>
              </w:rPr>
              <w:t xml:space="preserve"> + V</w:t>
            </w:r>
            <w:r w:rsidRPr="00171FB2">
              <w:rPr>
                <w:rFonts w:ascii="Times New Roman" w:hAnsi="Times New Roman"/>
                <w:vertAlign w:val="subscript"/>
              </w:rPr>
              <w:t>2</w:t>
            </w:r>
            <w:r w:rsidRPr="00171FB2">
              <w:rPr>
                <w:rFonts w:ascii="Times New Roman" w:hAnsi="Times New Roman"/>
              </w:rPr>
              <w:t xml:space="preserve"> = 1570 (cm</w:t>
            </w:r>
            <w:r w:rsidRPr="00171FB2">
              <w:rPr>
                <w:rFonts w:ascii="Times New Roman" w:hAnsi="Times New Roman"/>
                <w:vertAlign w:val="superscript"/>
              </w:rPr>
              <w:t>3</w:t>
            </w:r>
            <w:r w:rsidRPr="00171FB2">
              <w:rPr>
                <w:rFonts w:ascii="Times New Roman" w:hAnsi="Times New Roman"/>
              </w:rPr>
              <w:t>)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Quan sát hình 121b </w:t>
            </w:r>
            <w:r w:rsidRPr="00171FB2">
              <w:rPr>
                <w:rFonts w:ascii="Times New Roman" w:hAnsi="Times New Roman"/>
              </w:rPr>
              <w:sym w:font="Symbol" w:char="F0DE"/>
            </w:r>
            <w:r w:rsidRPr="00171FB2">
              <w:rPr>
                <w:rFonts w:ascii="Times New Roman" w:hAnsi="Times New Roman"/>
              </w:rPr>
              <w:t xml:space="preserve"> nêu cách tính V của hình</w:t>
            </w:r>
          </w:p>
        </w:tc>
        <w:tc>
          <w:tcPr>
            <w:tcW w:w="3140" w:type="dxa"/>
            <w:gridSpan w:val="3"/>
          </w:tcPr>
          <w:p w:rsidR="008A4E75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nêu cách tính V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b) Thể tích hình nón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2920" w:dyaOrig="620">
                <v:shape id="_x0000_i1191" type="#_x0000_t75" style="width:146.25pt;height:30.75pt" o:ole="" fillcolor="window">
                  <v:imagedata r:id="rId217" o:title=""/>
                </v:shape>
                <o:OLEObject Type="Embed" ProgID="Equation.3" ShapeID="_x0000_i1191" DrawAspect="Content" ObjectID="_1519717952" r:id="rId218"/>
              </w:objec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 xml:space="preserve">Quan sát hình 121c </w:t>
            </w:r>
            <w:r w:rsidRPr="00171FB2">
              <w:rPr>
                <w:rFonts w:ascii="Times New Roman" w:hAnsi="Times New Roman"/>
              </w:rPr>
              <w:sym w:font="Symbol" w:char="F0DE"/>
            </w:r>
            <w:r w:rsidRPr="00171FB2">
              <w:rPr>
                <w:rFonts w:ascii="Times New Roman" w:hAnsi="Times New Roman"/>
              </w:rPr>
              <w:t xml:space="preserve"> nêu cách tính V của hình ?</w:t>
            </w:r>
          </w:p>
        </w:tc>
        <w:tc>
          <w:tcPr>
            <w:tcW w:w="3140" w:type="dxa"/>
            <w:gridSpan w:val="3"/>
          </w:tcPr>
          <w:p w:rsidR="008A4E75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nêu cách tính V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Thể tích nửa hình cầu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3040" w:dyaOrig="620">
                <v:shape id="_x0000_i1192" type="#_x0000_t75" style="width:152.25pt;height:30.75pt" o:ole="" fillcolor="window">
                  <v:imagedata r:id="rId219" o:title=""/>
                </v:shape>
                <o:OLEObject Type="Embed" ProgID="Equation.3" ShapeID="_x0000_i1192" DrawAspect="Content" ObjectID="_1519717953" r:id="rId220"/>
              </w:objec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Yêu cầu 3 HS lên thực hiện 3 phần a,b,c</w:t>
            </w:r>
          </w:p>
          <w:p w:rsidR="008A4E75" w:rsidRPr="00171FB2" w:rsidRDefault="008A4E75" w:rsidP="00FE77E9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140" w:type="dxa"/>
            <w:gridSpan w:val="3"/>
          </w:tcPr>
          <w:p w:rsidR="00FE77E9" w:rsidRDefault="00FE77E9" w:rsidP="00FE77E9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 HS lên bảng thực hiện</w:t>
            </w:r>
          </w:p>
          <w:p w:rsidR="00FE77E9" w:rsidRPr="00171FB2" w:rsidRDefault="00FE77E9" w:rsidP="00FE77E9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HS thực hiện vào vở</w:t>
            </w:r>
          </w:p>
          <w:p w:rsidR="008A4E75" w:rsidRPr="00171FB2" w:rsidRDefault="00FE77E9" w:rsidP="00FE77E9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Nhận xét, đối chiếu kết quả.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Thể tích cần tìm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 = V</w:t>
            </w:r>
            <w:r w:rsidRPr="00171FB2">
              <w:rPr>
                <w:rFonts w:ascii="Times New Roman" w:hAnsi="Times New Roman"/>
                <w:vertAlign w:val="subscript"/>
              </w:rPr>
              <w:t>1</w:t>
            </w:r>
            <w:r w:rsidRPr="00171FB2">
              <w:rPr>
                <w:rFonts w:ascii="Times New Roman" w:hAnsi="Times New Roman"/>
              </w:rPr>
              <w:t xml:space="preserve"> + V</w:t>
            </w:r>
            <w:r w:rsidRPr="00171FB2">
              <w:rPr>
                <w:rFonts w:ascii="Times New Roman" w:hAnsi="Times New Roman"/>
                <w:vertAlign w:val="subscript"/>
              </w:rPr>
              <w:t>2</w:t>
            </w:r>
            <w:r w:rsidRPr="00171FB2">
              <w:rPr>
                <w:rFonts w:ascii="Times New Roman" w:hAnsi="Times New Roman"/>
              </w:rPr>
              <w:t xml:space="preserve"> = 1684 (cm</w:t>
            </w:r>
            <w:r w:rsidRPr="00171FB2">
              <w:rPr>
                <w:rFonts w:ascii="Times New Roman" w:hAnsi="Times New Roman"/>
                <w:vertAlign w:val="superscript"/>
              </w:rPr>
              <w:t>3</w:t>
            </w:r>
            <w:r w:rsidRPr="00171FB2">
              <w:rPr>
                <w:rFonts w:ascii="Times New Roman" w:hAnsi="Times New Roman"/>
              </w:rPr>
              <w:t>)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* Lưu ý HS hình 121c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sym w:font="Symbol" w:char="F0DE"/>
            </w:r>
            <w:r w:rsidRPr="00171FB2">
              <w:rPr>
                <w:rFonts w:ascii="Times New Roman" w:hAnsi="Times New Roman"/>
              </w:rPr>
              <w:t xml:space="preserve"> </w:t>
            </w:r>
            <w:r w:rsidRPr="00171FB2">
              <w:rPr>
                <w:rFonts w:ascii="Times New Roman" w:hAnsi="Times New Roman"/>
              </w:rPr>
              <w:tab/>
              <w:t>R</w:t>
            </w:r>
            <w:r w:rsidRPr="00171FB2">
              <w:rPr>
                <w:rFonts w:ascii="Times New Roman" w:hAnsi="Times New Roman"/>
                <w:vertAlign w:val="subscript"/>
              </w:rPr>
              <w:t>hình cầu</w:t>
            </w:r>
            <w:r w:rsidRPr="00171FB2">
              <w:rPr>
                <w:rFonts w:ascii="Times New Roman" w:hAnsi="Times New Roman"/>
              </w:rPr>
              <w:t xml:space="preserve"> = ?</w:t>
            </w:r>
          </w:p>
          <w:p w:rsidR="008A4E75" w:rsidRPr="00171FB2" w:rsidRDefault="008A4E75" w:rsidP="008A4E75">
            <w:pPr>
              <w:ind w:left="720"/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h</w:t>
            </w:r>
            <w:r w:rsidRPr="00171FB2">
              <w:rPr>
                <w:rFonts w:ascii="Times New Roman" w:hAnsi="Times New Roman"/>
                <w:vertAlign w:val="subscript"/>
              </w:rPr>
              <w:t>hình nón</w:t>
            </w:r>
            <w:r w:rsidRPr="00171FB2">
              <w:rPr>
                <w:rFonts w:ascii="Times New Roman" w:hAnsi="Times New Roman"/>
              </w:rPr>
              <w:t xml:space="preserve"> = ?</w:t>
            </w:r>
          </w:p>
          <w:p w:rsidR="008A4E75" w:rsidRPr="00171FB2" w:rsidRDefault="008A4E75" w:rsidP="008A4E75">
            <w:pPr>
              <w:ind w:left="720"/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h</w:t>
            </w:r>
            <w:r w:rsidRPr="00171FB2">
              <w:rPr>
                <w:rFonts w:ascii="Times New Roman" w:hAnsi="Times New Roman"/>
                <w:vertAlign w:val="subscript"/>
              </w:rPr>
              <w:t>hình trụ</w:t>
            </w:r>
            <w:r w:rsidRPr="00171FB2">
              <w:rPr>
                <w:rFonts w:ascii="Times New Roman" w:hAnsi="Times New Roman"/>
              </w:rPr>
              <w:t xml:space="preserve"> = ?</w:t>
            </w:r>
          </w:p>
        </w:tc>
        <w:tc>
          <w:tcPr>
            <w:tcW w:w="3140" w:type="dxa"/>
            <w:gridSpan w:val="3"/>
          </w:tcPr>
          <w:p w:rsidR="008A4E75" w:rsidRDefault="008A4E75" w:rsidP="008A4E75">
            <w:pPr>
              <w:jc w:val="both"/>
              <w:rPr>
                <w:rFonts w:ascii="Times New Roman" w:hAnsi="Times New Roman"/>
              </w:rPr>
            </w:pPr>
          </w:p>
          <w:p w:rsidR="00FE77E9" w:rsidRDefault="00FE77E9" w:rsidP="008A4E75">
            <w:pPr>
              <w:jc w:val="both"/>
              <w:rPr>
                <w:rFonts w:ascii="Times New Roman" w:hAnsi="Times New Roman"/>
              </w:rPr>
            </w:pPr>
          </w:p>
          <w:p w:rsidR="00FE77E9" w:rsidRPr="00171FB2" w:rsidRDefault="00FE77E9" w:rsidP="008A4E7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suy nghĩ và trả lời.</w:t>
            </w: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c) Thể tích hình nón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2460" w:dyaOrig="620">
                <v:shape id="_x0000_i1193" type="#_x0000_t75" style="width:123pt;height:30.75pt" o:ole="" fillcolor="window">
                  <v:imagedata r:id="rId221" o:title=""/>
                </v:shape>
                <o:OLEObject Type="Embed" ProgID="Equation.3" ShapeID="_x0000_i1193" DrawAspect="Content" ObjectID="_1519717954" r:id="rId222"/>
              </w:objec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Thể tích hình trụ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>V</w:t>
            </w:r>
            <w:r w:rsidRPr="00171FB2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171FB2">
              <w:rPr>
                <w:rFonts w:ascii="Times New Roman" w:hAnsi="Times New Roman"/>
                <w:lang w:val="pt-BR"/>
              </w:rPr>
              <w:t xml:space="preserve"> = </w:t>
            </w:r>
            <w:r w:rsidRPr="00171FB2">
              <w:rPr>
                <w:rFonts w:ascii="Times New Roman" w:hAnsi="Times New Roman"/>
              </w:rPr>
              <w:sym w:font="Symbol" w:char="F070"/>
            </w:r>
            <w:r w:rsidRPr="00171FB2">
              <w:rPr>
                <w:rFonts w:ascii="Times New Roman" w:hAnsi="Times New Roman"/>
                <w:lang w:val="pt-BR"/>
              </w:rPr>
              <w:t>R</w:t>
            </w:r>
            <w:r w:rsidRPr="00171FB2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71FB2">
              <w:rPr>
                <w:rFonts w:ascii="Times New Roman" w:hAnsi="Times New Roman"/>
                <w:lang w:val="pt-BR"/>
              </w:rPr>
              <w:t>h = 3,14.2</w:t>
            </w:r>
            <w:r w:rsidRPr="00171FB2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171FB2">
              <w:rPr>
                <w:rFonts w:ascii="Times New Roman" w:hAnsi="Times New Roman"/>
                <w:lang w:val="pt-BR"/>
              </w:rPr>
              <w:t>.4</w: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171FB2">
              <w:rPr>
                <w:rFonts w:ascii="Times New Roman" w:hAnsi="Times New Roman"/>
                <w:lang w:val="pt-BR"/>
              </w:rPr>
              <w:t>- Thể tích nửa hình cầu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  <w:position w:val="-24"/>
              </w:rPr>
              <w:object w:dxaOrig="2760" w:dyaOrig="620">
                <v:shape id="_x0000_i1194" type="#_x0000_t75" style="width:138pt;height:30.75pt" o:ole="" fillcolor="window">
                  <v:imagedata r:id="rId223" o:title=""/>
                </v:shape>
                <o:OLEObject Type="Embed" ProgID="Equation.3" ShapeID="_x0000_i1194" DrawAspect="Content" ObjectID="_1519717955" r:id="rId224"/>
              </w:object>
            </w: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- Thể tích cần tìm là:</w:t>
            </w:r>
          </w:p>
          <w:p w:rsidR="008A4E75" w:rsidRPr="00171FB2" w:rsidRDefault="008A4E75" w:rsidP="008A4E75">
            <w:pPr>
              <w:jc w:val="center"/>
              <w:rPr>
                <w:rFonts w:ascii="Times New Roman" w:hAnsi="Times New Roman"/>
              </w:rPr>
            </w:pPr>
            <w:r w:rsidRPr="00171FB2">
              <w:rPr>
                <w:rFonts w:ascii="Times New Roman" w:hAnsi="Times New Roman"/>
              </w:rPr>
              <w:t>V = V</w:t>
            </w:r>
            <w:r w:rsidRPr="00171FB2">
              <w:rPr>
                <w:rFonts w:ascii="Times New Roman" w:hAnsi="Times New Roman"/>
                <w:vertAlign w:val="subscript"/>
              </w:rPr>
              <w:t>1</w:t>
            </w:r>
            <w:r w:rsidRPr="00171FB2">
              <w:rPr>
                <w:rFonts w:ascii="Times New Roman" w:hAnsi="Times New Roman"/>
              </w:rPr>
              <w:t xml:space="preserve"> + V</w:t>
            </w:r>
            <w:r w:rsidRPr="00171FB2">
              <w:rPr>
                <w:rFonts w:ascii="Times New Roman" w:hAnsi="Times New Roman"/>
                <w:vertAlign w:val="subscript"/>
              </w:rPr>
              <w:t>2</w:t>
            </w:r>
            <w:r w:rsidRPr="00171FB2">
              <w:rPr>
                <w:rFonts w:ascii="Times New Roman" w:hAnsi="Times New Roman"/>
              </w:rPr>
              <w:t xml:space="preserve"> + V</w:t>
            </w:r>
            <w:r w:rsidRPr="00171FB2">
              <w:rPr>
                <w:rFonts w:ascii="Times New Roman" w:hAnsi="Times New Roman"/>
                <w:vertAlign w:val="subscript"/>
              </w:rPr>
              <w:t xml:space="preserve">3 </w:t>
            </w:r>
            <w:r w:rsidRPr="00171FB2">
              <w:rPr>
                <w:rFonts w:ascii="Times New Roman" w:hAnsi="Times New Roman"/>
              </w:rPr>
              <w:t>= 83,8 (cm</w:t>
            </w:r>
            <w:r w:rsidRPr="00171FB2">
              <w:rPr>
                <w:rFonts w:ascii="Times New Roman" w:hAnsi="Times New Roman"/>
                <w:vertAlign w:val="superscript"/>
              </w:rPr>
              <w:t>3</w:t>
            </w:r>
            <w:r w:rsidRPr="00171FB2">
              <w:rPr>
                <w:rFonts w:ascii="Times New Roman" w:hAnsi="Times New Roman"/>
              </w:rPr>
              <w:t>)</w:t>
            </w:r>
          </w:p>
        </w:tc>
      </w:tr>
      <w:tr w:rsidR="008A4E75" w:rsidRPr="00171FB2" w:rsidTr="00FE77E9">
        <w:tc>
          <w:tcPr>
            <w:tcW w:w="3385" w:type="dxa"/>
            <w:gridSpan w:val="2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140" w:type="dxa"/>
            <w:gridSpan w:val="3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950" w:type="dxa"/>
          </w:tcPr>
          <w:p w:rsidR="008A4E75" w:rsidRPr="00171FB2" w:rsidRDefault="008A4E75" w:rsidP="008A4E75">
            <w:pPr>
              <w:jc w:val="both"/>
              <w:rPr>
                <w:rFonts w:ascii="Times New Roman" w:hAnsi="Times New Roman"/>
              </w:rPr>
            </w:pPr>
          </w:p>
        </w:tc>
      </w:tr>
      <w:tr w:rsidR="00FE77E9" w:rsidRPr="00F31E0E" w:rsidTr="00FE77E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Before w:val="1"/>
          <w:wBefore w:w="98" w:type="dxa"/>
          <w:trHeight w:val="1159"/>
        </w:trPr>
        <w:tc>
          <w:tcPr>
            <w:tcW w:w="10377" w:type="dxa"/>
            <w:gridSpan w:val="5"/>
          </w:tcPr>
          <w:p w:rsidR="00FE77E9" w:rsidRPr="00DB40AD" w:rsidRDefault="00FE77E9" w:rsidP="008A4E75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t>Hoạt động 2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FE77E9" w:rsidRPr="00DB40AD" w:rsidRDefault="00FE77E9" w:rsidP="008A4E75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FE77E9" w:rsidRPr="00DB40AD" w:rsidRDefault="00FE77E9" w:rsidP="008A4E75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FE77E9" w:rsidRPr="00DB40AD" w:rsidRDefault="00FE77E9" w:rsidP="008A4E75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FE77E9" w:rsidRPr="00DB40AD" w:rsidTr="00FE77E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Before w:val="1"/>
          <w:wBefore w:w="98" w:type="dxa"/>
          <w:trHeight w:val="1159"/>
        </w:trPr>
        <w:tc>
          <w:tcPr>
            <w:tcW w:w="3300" w:type="dxa"/>
            <w:gridSpan w:val="2"/>
          </w:tcPr>
          <w:p w:rsidR="00FE77E9" w:rsidRPr="00DB40AD" w:rsidRDefault="00FE77E9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3039" w:type="dxa"/>
          </w:tcPr>
          <w:p w:rsidR="00FE77E9" w:rsidRPr="00DB40AD" w:rsidRDefault="00FE77E9" w:rsidP="008A4E75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036" w:type="dxa"/>
            <w:gridSpan w:val="2"/>
          </w:tcPr>
          <w:p w:rsidR="00FE77E9" w:rsidRPr="00DB40AD" w:rsidRDefault="00FE77E9" w:rsidP="008A4E75">
            <w:pPr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FE77E9" w:rsidRPr="00DB40AD" w:rsidRDefault="00FE77E9" w:rsidP="008A4E75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Ôn tập </w:t>
            </w:r>
            <w:r w:rsidRPr="00FE77E9">
              <w:rPr>
                <w:rFonts w:ascii="Times New Roman" w:hAnsi="Times New Roman"/>
                <w:sz w:val="26"/>
              </w:rPr>
              <w:t>các công thức tính S</w:t>
            </w:r>
            <w:r w:rsidRPr="00FE77E9">
              <w:rPr>
                <w:rFonts w:ascii="Times New Roman" w:hAnsi="Times New Roman"/>
                <w:sz w:val="26"/>
                <w:vertAlign w:val="subscript"/>
              </w:rPr>
              <w:t>xq</w:t>
            </w:r>
            <w:r w:rsidRPr="00FE77E9">
              <w:rPr>
                <w:rFonts w:ascii="Times New Roman" w:hAnsi="Times New Roman"/>
                <w:sz w:val="26"/>
              </w:rPr>
              <w:t>; S</w:t>
            </w:r>
            <w:r w:rsidRPr="00FE77E9">
              <w:rPr>
                <w:rFonts w:ascii="Times New Roman" w:hAnsi="Times New Roman"/>
                <w:sz w:val="26"/>
                <w:vertAlign w:val="subscript"/>
              </w:rPr>
              <w:t>tp</w:t>
            </w:r>
            <w:r w:rsidRPr="00FE77E9">
              <w:rPr>
                <w:rFonts w:ascii="Times New Roman" w:hAnsi="Times New Roman"/>
                <w:sz w:val="26"/>
              </w:rPr>
              <w:t>; V của các hình.</w:t>
            </w:r>
          </w:p>
          <w:p w:rsidR="00FE77E9" w:rsidRPr="00DB40AD" w:rsidRDefault="00FE77E9" w:rsidP="008A4E75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Xem lại các bài đã chữa</w:t>
            </w:r>
          </w:p>
          <w:p w:rsidR="00FE77E9" w:rsidRPr="00DB40AD" w:rsidRDefault="00FE77E9" w:rsidP="008A4E75">
            <w:pPr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FE77E9" w:rsidRPr="00DB40AD" w:rsidRDefault="00FE77E9" w:rsidP="00FE77E9">
            <w:pPr>
              <w:numPr>
                <w:ilvl w:val="0"/>
                <w:numId w:val="26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>
              <w:rPr>
                <w:rFonts w:ascii="Times New Roman" w:hAnsi="Times New Roman"/>
                <w:sz w:val="26"/>
                <w:szCs w:val="26"/>
              </w:rPr>
              <w:t>69: Ôn tập cuối năm</w:t>
            </w:r>
            <w:r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E11702" w:rsidRPr="00DB40AD" w:rsidRDefault="00E11702" w:rsidP="00E11702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E11702" w:rsidRPr="00DA2FF3" w:rsidRDefault="00E11702" w:rsidP="00E11702">
      <w:pPr>
        <w:rPr>
          <w:rFonts w:ascii="Times New Roman" w:hAnsi="Times New Roman"/>
          <w:b/>
        </w:rPr>
      </w:pPr>
    </w:p>
    <w:p w:rsidR="00570CD6" w:rsidRPr="00DB40AD" w:rsidRDefault="00570CD6" w:rsidP="00570CD6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570CD6" w:rsidRPr="00DB40AD" w:rsidRDefault="00570CD6" w:rsidP="00570CD6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6E1643" w:rsidRPr="00384BED" w:rsidRDefault="00FE77E9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69.</w:t>
      </w:r>
      <w:r w:rsidR="006E1643" w:rsidRPr="00384BED">
        <w:rPr>
          <w:rFonts w:ascii="Times New Roman" w:hAnsi="Times New Roman"/>
          <w:sz w:val="28"/>
          <w:szCs w:val="28"/>
          <w:lang w:val="es-ES"/>
        </w:rPr>
        <w:t xml:space="preserve"> ÔN TẬP </w:t>
      </w:r>
      <w:r w:rsidR="00913257">
        <w:rPr>
          <w:rFonts w:ascii="Times New Roman" w:hAnsi="Times New Roman"/>
          <w:sz w:val="28"/>
          <w:szCs w:val="28"/>
          <w:lang w:val="es-ES"/>
        </w:rPr>
        <w:t>CUỐI NĂM</w:t>
      </w: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8E5541" w:rsidRPr="00DB40AD" w:rsidRDefault="008E5541" w:rsidP="00FE77E9">
      <w:pPr>
        <w:numPr>
          <w:ilvl w:val="0"/>
          <w:numId w:val="36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8E5541" w:rsidRDefault="008E5541" w:rsidP="00FE77E9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FE77E9">
        <w:rPr>
          <w:rFonts w:ascii="Times New Roman" w:hAnsi="Times New Roman"/>
          <w:lang w:val="es-ES"/>
        </w:rPr>
        <w:t>Hệ thống hóa lại kiến thức của chương III và IV.</w:t>
      </w:r>
    </w:p>
    <w:p w:rsidR="00FE77E9" w:rsidRPr="00DB40AD" w:rsidRDefault="00FE77E9" w:rsidP="00FE77E9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Vận dụng được kiến thức về đường tròn vào giải toán có liên quan.</w:t>
      </w:r>
    </w:p>
    <w:p w:rsidR="008E5541" w:rsidRPr="00DB40AD" w:rsidRDefault="008E5541" w:rsidP="00FE77E9">
      <w:pPr>
        <w:numPr>
          <w:ilvl w:val="0"/>
          <w:numId w:val="36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8E5541" w:rsidRPr="00DB40AD" w:rsidRDefault="00FE77E9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Vận dụng linh hoạt kiến thức làm bài tập.</w:t>
      </w:r>
    </w:p>
    <w:p w:rsidR="008E5541" w:rsidRPr="00DB40AD" w:rsidRDefault="008E5541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8E5541" w:rsidRPr="00DB40AD" w:rsidRDefault="008E5541" w:rsidP="00FE77E9">
      <w:pPr>
        <w:numPr>
          <w:ilvl w:val="0"/>
          <w:numId w:val="36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8E5541" w:rsidRPr="00DB40AD" w:rsidRDefault="008E5541" w:rsidP="008E5541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8E5541" w:rsidRPr="00DB40AD" w:rsidRDefault="008E5541" w:rsidP="008E5541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8E5541" w:rsidRPr="00384BED" w:rsidRDefault="008E5541" w:rsidP="00FE77E9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Pr="00384BED" w:rsidRDefault="006E1643" w:rsidP="006E1643">
      <w:pPr>
        <w:rPr>
          <w:rFonts w:ascii="Times New Roman" w:hAnsi="Times New Roman"/>
          <w:lang w:val="pl-PL"/>
        </w:rPr>
      </w:pPr>
      <w:r w:rsidRPr="00384BED">
        <w:rPr>
          <w:rFonts w:ascii="Times New Roman" w:hAnsi="Times New Roman"/>
          <w:b/>
          <w:lang w:val="es-ES"/>
        </w:rPr>
        <w:t>3.Bài mới</w:t>
      </w:r>
    </w:p>
    <w:tbl>
      <w:tblPr>
        <w:tblW w:w="1033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3315"/>
        <w:gridCol w:w="2970"/>
        <w:gridCol w:w="4050"/>
      </w:tblGrid>
      <w:tr w:rsidR="00FE77E9" w:rsidRPr="00384BED" w:rsidTr="00FE77E9">
        <w:tc>
          <w:tcPr>
            <w:tcW w:w="3315" w:type="dxa"/>
            <w:tcBorders>
              <w:top w:val="double" w:sz="4" w:space="0" w:color="auto"/>
              <w:bottom w:val="single" w:sz="6" w:space="0" w:color="auto"/>
            </w:tcBorders>
          </w:tcPr>
          <w:p w:rsidR="00FE77E9" w:rsidRPr="00384BED" w:rsidRDefault="00FE77E9" w:rsidP="00FE77E9">
            <w:pPr>
              <w:jc w:val="center"/>
              <w:rPr>
                <w:rFonts w:ascii="Times New Roman" w:hAnsi="Times New Roman"/>
                <w:lang w:val="pl-PL"/>
              </w:rPr>
            </w:pPr>
            <w:r>
              <w:rPr>
                <w:rFonts w:ascii="Times New Roman" w:hAnsi="Times New Roman"/>
                <w:lang w:val="pl-PL"/>
              </w:rPr>
              <w:t>Hoạt động của thầy</w:t>
            </w:r>
          </w:p>
        </w:tc>
        <w:tc>
          <w:tcPr>
            <w:tcW w:w="2970" w:type="dxa"/>
            <w:tcBorders>
              <w:top w:val="double" w:sz="4" w:space="0" w:color="auto"/>
              <w:bottom w:val="single" w:sz="6" w:space="0" w:color="auto"/>
            </w:tcBorders>
          </w:tcPr>
          <w:p w:rsidR="00FE77E9" w:rsidRPr="00384BED" w:rsidRDefault="00FE77E9" w:rsidP="00FE77E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oạt động của trò</w:t>
            </w:r>
          </w:p>
        </w:tc>
        <w:tc>
          <w:tcPr>
            <w:tcW w:w="4050" w:type="dxa"/>
            <w:tcBorders>
              <w:top w:val="double" w:sz="4" w:space="0" w:color="auto"/>
              <w:bottom w:val="single" w:sz="6" w:space="0" w:color="auto"/>
            </w:tcBorders>
          </w:tcPr>
          <w:p w:rsidR="00FE77E9" w:rsidRPr="00384BED" w:rsidRDefault="00FE77E9" w:rsidP="00FE77E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iến thức cần đạt</w:t>
            </w:r>
          </w:p>
        </w:tc>
      </w:tr>
      <w:tr w:rsidR="00FE77E9" w:rsidRPr="00384BED" w:rsidTr="00913257">
        <w:tc>
          <w:tcPr>
            <w:tcW w:w="10335" w:type="dxa"/>
            <w:gridSpan w:val="3"/>
            <w:tcBorders>
              <w:top w:val="double" w:sz="4" w:space="0" w:color="auto"/>
              <w:bottom w:val="single" w:sz="6" w:space="0" w:color="auto"/>
            </w:tcBorders>
          </w:tcPr>
          <w:p w:rsidR="00FE77E9" w:rsidRDefault="00FE77E9" w:rsidP="00FE77E9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* HĐ1: Ôn tập các loại góc và cách tính</w:t>
            </w:r>
            <w:r w:rsidR="004B2E6D">
              <w:rPr>
                <w:rFonts w:ascii="Times New Roman" w:hAnsi="Times New Roman"/>
                <w:b/>
              </w:rPr>
              <w:t xml:space="preserve"> (10 phút)</w:t>
            </w:r>
          </w:p>
          <w:p w:rsidR="00FE77E9" w:rsidRPr="00DB40AD" w:rsidRDefault="00FE77E9" w:rsidP="00FE77E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nhắc lại các góc, phân biệt các góc và phân biệt cách tính các góc.</w:t>
            </w:r>
          </w:p>
          <w:p w:rsidR="00FE77E9" w:rsidRDefault="00FE77E9" w:rsidP="00FE77E9">
            <w:pPr>
              <w:jc w:val="both"/>
              <w:rPr>
                <w:rFonts w:ascii="Times New Roman" w:hAnsi="Times New Roman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FE77E9" w:rsidRPr="00820F5A" w:rsidTr="00FE77E9">
        <w:tc>
          <w:tcPr>
            <w:tcW w:w="3315" w:type="dxa"/>
          </w:tcPr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- Thế nào là góc ở tâm? </w:t>
            </w: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- Thế nào là số đo cung? ()</w:t>
            </w: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 w:rsidRPr="00384BED">
              <w:rPr>
                <w:rFonts w:ascii="Times New Roman" w:hAnsi="Times New Roman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0" allowOverlap="1" wp14:anchorId="37AE2210" wp14:editId="2E5D9F59">
                      <wp:simplePos x="0" y="0"/>
                      <wp:positionH relativeFrom="column">
                        <wp:posOffset>343535</wp:posOffset>
                      </wp:positionH>
                      <wp:positionV relativeFrom="paragraph">
                        <wp:posOffset>191770</wp:posOffset>
                      </wp:positionV>
                      <wp:extent cx="1624965" cy="222885"/>
                      <wp:effectExtent l="0" t="0" r="13335" b="24765"/>
                      <wp:wrapNone/>
                      <wp:docPr id="174" name="Group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4965" cy="222885"/>
                                <a:chOff x="1959" y="8541"/>
                                <a:chExt cx="2559" cy="351"/>
                              </a:xfrm>
                            </wpg:grpSpPr>
                            <wps:wsp>
                              <wps:cNvPr id="175" name="Freeform 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97" y="8541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6" name="Freeform 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30" y="8556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Freeform 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59" y="8835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48818B1" id="Group 174" o:spid="_x0000_s1026" style="position:absolute;margin-left:27.05pt;margin-top:15.1pt;width:127.95pt;height:17.55pt;z-index:251736064" coordorigin="1959,8541" coordsize="2559,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" o:allowincell="f">
                      <v:shape id="Freeform 77" o:spid="_x0000_s1027" style="position:absolute;left:3297;top:8541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9gScAA&#10;AADcAAAADwAAAGRycy9kb3ducmV2LnhtbERPS4vCMBC+C/sfwix401TBB9Uou6Ig7EHU3fvQjE2x&#10;mZQk1vrvN4LgbT6+5yzXna1FSz5UjhWMhhkI4sLpiksFv+fdYA4iRGSNtWNS8KAA69VHb4m5dnc+&#10;UnuKpUghHHJUYGJscilDYchiGLqGOHEX5y3GBH0ptcd7Cre1HGfZVFqsODUYbGhjqLieblaBb7eT&#10;UXk76uv+rzXfPzpwdiiU6n92XwsQkbr4Fr/ce53mzybwfCZdI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9gScAAAADcAAAADwAAAAAAAAAAAAAAAACYAgAAZHJzL2Rvd25y&#10;ZXYueG1sUEsFBgAAAAAEAAQA9QAAAIUDAAAAAA==&#10;" path="m,144c48,72,96,,144,v48,,96,72,144,144e" filled="f">
                        <v:path arrowok="t" o:connecttype="custom" o:connectlocs="0,57;144,0;288,57" o:connectangles="0,0,0"/>
                      </v:shape>
                      <v:shape id="Freeform 78" o:spid="_x0000_s1028" style="position:absolute;left:4230;top:8556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3+PsEA&#10;AADcAAAADwAAAGRycy9kb3ducmV2LnhtbERP32vCMBB+H/g/hBN8m2kHdqMaRccGwh5Gnb4fzdkU&#10;m0tJ0tr998tgsLf7+H7eZjfZTozkQ+tYQb7MQBDXTrfcKDh/vT++gAgRWWPnmBR8U4DddvawwVK7&#10;O1c0nmIjUgiHEhWYGPtSylAbshiWridO3NV5izFB30jt8Z7CbSefsqyQFltODQZ7ejVU306DVeDH&#10;t1XeDJW+HS+jOXzowNlnrdRiPu3XICJN8V/85z7qNP+5gN9n0gV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19/j7BAAAA3AAAAA8AAAAAAAAAAAAAAAAAmAIAAGRycy9kb3du&#10;cmV2LnhtbFBLBQYAAAAABAAEAPUAAACGAwAAAAA=&#10;" path="m,144c48,72,96,,144,v48,,96,72,144,144e" filled="f">
                        <v:path arrowok="t" o:connecttype="custom" o:connectlocs="0,57;144,0;288,57" o:connectangles="0,0,0"/>
                      </v:shape>
                      <v:shape id="Freeform 79" o:spid="_x0000_s1029" style="position:absolute;left:1959;top:8835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FbpcEA&#10;AADcAAAADwAAAGRycy9kb3ducmV2LnhtbERP32vCMBB+H/g/hBN8m2kHrqMaRccGwh5Gnb4fzdkU&#10;m0tJ0tr998tgsLf7+H7eZjfZTozkQ+tYQb7MQBDXTrfcKDh/vT++gAgRWWPnmBR8U4DddvawwVK7&#10;O1c0nmIjUgiHEhWYGPtSylAbshiWridO3NV5izFB30jt8Z7CbSefsuxZWmw5NRjs6dVQfTsNVoEf&#10;31Z5M1T6dryM5vChA2eftVKL+bRfg4g0xX/xn/uo0/yigN9n0gV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xW6XBAAAA3AAAAA8AAAAAAAAAAAAAAAAAmAIAAGRycy9kb3du&#10;cmV2LnhtbFBLBQYAAAAABAAEAPUAAACGAwAAAAA=&#10;" path="m,144c48,72,96,,144,v48,,96,72,144,144e" filled="f">
                        <v:path arrowok="t" o:connecttype="custom" o:connectlocs="0,57;144,0;288,57" o:connectangles="0,0,0"/>
                      </v:shape>
                    </v:group>
                  </w:pict>
                </mc:Fallback>
              </mc:AlternateContent>
            </w:r>
            <w:r w:rsidRPr="00820F5A">
              <w:rPr>
                <w:rFonts w:ascii="Times New Roman" w:hAnsi="Times New Roman"/>
                <w:lang w:val="fr-FR"/>
              </w:rPr>
              <w:t>- Hãy nêu sự so sánh 2 cung?</w:t>
            </w: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- Khi nào thì sđ AB = sđAC + sđ CB ?</w:t>
            </w:r>
          </w:p>
        </w:tc>
        <w:tc>
          <w:tcPr>
            <w:tcW w:w="2970" w:type="dxa"/>
          </w:tcPr>
          <w:p w:rsidR="00FE77E9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HS phát biểu ĐN</w:t>
            </w:r>
            <w:r w:rsidRPr="00820F5A">
              <w:rPr>
                <w:rFonts w:ascii="Times New Roman" w:hAnsi="Times New Roman"/>
                <w:lang w:val="fr-FR"/>
              </w:rPr>
              <w:t xml:space="preserve"> </w:t>
            </w: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b/>
                <w:lang w:val="fr-FR"/>
              </w:rPr>
            </w:pPr>
            <w:r w:rsidRPr="00384BED">
              <w:rPr>
                <w:rFonts w:ascii="Times New Roman" w:hAnsi="Times New Roman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0" allowOverlap="1" wp14:anchorId="5AA3560F" wp14:editId="47297629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59055</wp:posOffset>
                      </wp:positionV>
                      <wp:extent cx="1179195" cy="1116330"/>
                      <wp:effectExtent l="8255" t="7620" r="12700" b="9525"/>
                      <wp:wrapNone/>
                      <wp:docPr id="178" name="Group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79195" cy="1116330"/>
                                <a:chOff x="7746" y="8034"/>
                                <a:chExt cx="1857" cy="1758"/>
                              </a:xfrm>
                            </wpg:grpSpPr>
                            <wps:wsp>
                              <wps:cNvPr id="179" name="Oval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8352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FE77E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" name="Oval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" y="905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FE77E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" name="Freeform 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64" y="8640"/>
                                  <a:ext cx="1152" cy="432"/>
                                </a:xfrm>
                                <a:custGeom>
                                  <a:avLst/>
                                  <a:gdLst>
                                    <a:gd name="T0" fmla="*/ 0 w 1152"/>
                                    <a:gd name="T1" fmla="*/ 0 h 432"/>
                                    <a:gd name="T2" fmla="*/ 576 w 1152"/>
                                    <a:gd name="T3" fmla="*/ 432 h 432"/>
                                    <a:gd name="T4" fmla="*/ 1152 w 1152"/>
                                    <a:gd name="T5" fmla="*/ 0 h 4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52" h="432">
                                      <a:moveTo>
                                        <a:pt x="0" y="0"/>
                                      </a:moveTo>
                                      <a:lnTo>
                                        <a:pt x="576" y="432"/>
                                      </a:lnTo>
                                      <a:lnTo>
                                        <a:pt x="115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" name="Freeform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6" y="8889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6" y="835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FE77E9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4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15" y="835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FE77E9">
                                    <w:pPr>
                                      <w:jc w:val="both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5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921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FE77E9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6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84" y="803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FE77E9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7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84" y="8307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A3560F" id="Group 178" o:spid="_x0000_s1157" style="position:absolute;left:0;text-align:left;margin-left:51.6pt;margin-top:4.65pt;width:92.85pt;height:87.9pt;z-index:251737088;mso-position-horizontal-relative:text;mso-position-vertical-relative:text" coordorigin="7746,8034" coordsize="1857,1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" o:allowincell="f">
                      <v:oval id="Oval 81" o:spid="_x0000_s1158" style="position:absolute;left:7920;top:8352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2zDsIA&#10;AADcAAAADwAAAGRycy9kb3ducmV2LnhtbERPTWvCQBC9C/0PyxR6040NWo2uIpWCPXho1PuQHZNg&#10;djZkpzH9991Cwds83uest4NrVE9dqD0bmE4SUMSFtzWXBs6nj/ECVBBki41nMvBDAbabp9EaM+vv&#10;/EV9LqWKIRwyNFCJtJnWoajIYZj4ljhyV985lAi7UtsO7zHcNfo1SebaYc2xocKW3isqbvm3M7Av&#10;d/m816nM0uv+ILPb5fiZTo15eR52K1BCgzzE/+6DjfPflvD3TLx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nbMOwgAAANwAAAAPAAAAAAAAAAAAAAAAAJgCAABkcnMvZG93&#10;bnJldi54bWxQSwUGAAAAAAQABAD1AAAAhwMAAAAA&#10;">
                        <v:textbox>
                          <w:txbxContent>
                            <w:p w:rsidR="00913257" w:rsidRDefault="00913257" w:rsidP="00FE77E9"/>
                          </w:txbxContent>
                        </v:textbox>
                      </v:oval>
                      <v:oval id="Oval 82" o:spid="_x0000_s1159" style="position:absolute;left:8610;top:905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rwsMQA&#10;AADcAAAADwAAAGRycy9kb3ducmV2LnhtbESPQWvDMAyF74P+B6PCLmN1OlgJWd1SAi29LuuhRy3W&#10;ktBYDrbbJP9+Ogx2k3hP733a7ifXqweF2Hk2sF5loIhrbztuDFy+jq85qJiQLfaeycBMEfa7xdMW&#10;C+tH/qRHlRolIRwLNNCmNBRax7olh3HlB2LRfnxwmGQNjbYBRwl3vX7Lso122LE0tDhQ2VJ9q+7O&#10;QHgZ5nI+l8f1N5+q9zG3183FGvO8nA4foBJN6d/8d322gp8LvjwjE+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K8LDEAAAA3AAAAA8AAAAAAAAAAAAAAAAAmAIAAGRycy9k&#10;b3ducmV2LnhtbFBLBQYAAAAABAAEAPUAAACJAwAAAAA=&#10;" fillcolor="black">
                        <v:textbox>
                          <w:txbxContent>
                            <w:p w:rsidR="00913257" w:rsidRDefault="00913257" w:rsidP="00FE77E9"/>
                          </w:txbxContent>
                        </v:textbox>
                      </v:oval>
                      <v:shape id="Freeform 83" o:spid="_x0000_s1160" style="position:absolute;left:8064;top:8640;width:1152;height:432;visibility:visible;mso-wrap-style:square;v-text-anchor:top" coordsize="1152,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0kl8IA&#10;AADcAAAADwAAAGRycy9kb3ducmV2LnhtbERPS2vCQBC+C/0Pywi9iG4stcToKtJW6E1rk/uQHZNg&#10;djZkt3n8+64g9DYf33O2+8HUoqPWVZYVLBcRCOLc6ooLBenPcR6DcB5ZY22ZFIzkYL97mmwx0bbn&#10;b+ouvhAhhF2CCkrvm0RKl5dk0C1sQxy4q20N+gDbQuoW+xBuavkSRW/SYMWhocSG3kvKb5dfo2Dd&#10;aTpH3Uf6eXodZqvseM6y8aDU83Q4bEB4Gvy/+OH+0mF+vIT7M+EC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bSSXwgAAANwAAAAPAAAAAAAAAAAAAAAAAJgCAABkcnMvZG93&#10;bnJldi54bWxQSwUGAAAAAAQABAD1AAAAhwMAAAAA&#10;" path="m,l576,432,1152,e" filled="f">
                        <v:path arrowok="t" o:connecttype="custom" o:connectlocs="0,0;576,432;1152,0" o:connectangles="0,0,0"/>
                      </v:shape>
                      <v:shape id="Freeform 84" o:spid="_x0000_s1161" style="position:absolute;left:8496;top:8889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OIGr8A&#10;AADcAAAADwAAAGRycy9kb3ducmV2LnhtbERPS4vCMBC+C/6HMII3TRVcpBpFZRcED4uv+9CMTbGZ&#10;lCTW7r/fCIK3+fies1x3thYt+VA5VjAZZyCIC6crLhVczj+jOYgQkTXWjknBHwVYr/q9JebaPflI&#10;7SmWIoVwyFGBibHJpQyFIYth7BrixN2ctxgT9KXUHp8p3NZymmVf0mLFqcFgQztDxf30sAp8+z2b&#10;lI+jvu+vrdkedODst1BqOOg2CxCRuvgRv917nebPp/B6Jl0gV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k4gavwAAANwAAAAPAAAAAAAAAAAAAAAAAJgCAABkcnMvZG93bnJl&#10;di54bWxQSwUGAAAAAAQABAD1AAAAhAMAAAAA&#10;" path="m,144c48,72,96,,144,v48,,96,72,144,144e" filled="f">
                        <v:path arrowok="t" o:connecttype="custom" o:connectlocs="0,57;144,0;288,57" o:connectangles="0,0,0"/>
                      </v:shape>
                      <v:shape id="Text Box 85" o:spid="_x0000_s1162" type="#_x0000_t202" style="position:absolute;left:7746;top:835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g7rsUA&#10;AADcAAAADwAAAGRycy9kb3ducmV2LnhtbESP3WrCQBCF7wu+wzKCd3XXH6xEVxFBkAotjQpejtkx&#10;CWZnQ3Zr4tt3C4XezXDOd+bMct3ZSjyo8aVjDaOhAkGcOVNyruF03L3OQfiAbLByTBqe5GG96r0s&#10;MTGu5S96pCEXMYR9ghqKEOpESp8VZNEPXU0ctZtrLIa4Nrk0DbYx3FZyrNRMWiw5Xiiwpm1B2T39&#10;trGG3bT4kV0Ps89aqcv7+TCtzm9aD/rdZgEiUBf+zX/03kRuPoHfZ+IE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GDuu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FE77E9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6" o:spid="_x0000_s1163" type="#_x0000_t202" style="position:absolute;left:9315;top:835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Gj2sQA&#10;AADcAAAADwAAAGRycy9kb3ducmV2LnhtbESPQYvCMBCF74L/IYzgTRNFVLpGEUEQhRVdBY+zzWxb&#10;tpmUJtruvzeCsLcZ3vvevFmsWluKB9W+cKxhNFQgiFNnCs40XL62gzkIH5ANlo5Jwx95WC27nQUm&#10;xjV8osc5ZCKGsE9QQx5ClUjp05ws+qGriKP242qLIa51Jk2NTQy3pRwrNZUWC44Xcqxok1P6e77b&#10;WMOuG/xMvw/TY6XUbX89TMrrTOt+r11/gAjUhn/zm96ZyM0n8HomTi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xo9rEAAAA3A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FE77E9">
                              <w:pPr>
                                <w:jc w:val="both"/>
                              </w:pPr>
                              <w:r>
                                <w:rPr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7" o:spid="_x0000_s1164" type="#_x0000_t202" style="position:absolute;left:8496;top:921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0GQcUA&#10;AADcAAAADwAAAGRycy9kb3ducmV2LnhtbESPQWvCQBCF7wX/wzKCt7qrqJXoKiIIUqGlUcHjmB2T&#10;YHY2ZLcm/vtuodDbDO99b94s152txIMaXzrWMBoqEMSZMyXnGk7H3eschA/IBivHpOFJHtar3ssS&#10;E+Na/qJHGnIRQ9gnqKEIoU6k9FlBFv3Q1cRRu7nGYohrk0vTYBvDbSXHSs2kxZLjhQJr2haU3dNv&#10;G2vYTYsf2fUw+6yVuryfD5Pq/Kb1oN9tFiACdeHf/EfvTeTmU/h9Jk4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vQZB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FE77E9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88" o:spid="_x0000_s1165" type="#_x0000_t202" style="position:absolute;left:8784;top:803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+YNsUA&#10;AADcAAAADwAAAGRycy9kb3ducmV2LnhtbESPQWvCQBCF70L/wzIFb7pbkRhSV5FCQSoo2go9jtkx&#10;Cc3OhuzWxH/vCoK3Gd773ryZL3tbiwu1vnKs4W2sQBDnzlRcaPj5/hylIHxANlg7Jg1X8rBcvAzm&#10;mBnX8Z4uh1CIGMI+Qw1lCE0mpc9LsujHriGO2tm1FkNc20KaFrsYbms5USqRFiuOF0ps6KOk/O/w&#10;b2MNu+pwm582ya5R6vfruJnWx5nWw9d+9Q4iUB+e5ge9NpFLE7g/Eye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b5g2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FE77E9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89" o:spid="_x0000_s1166" style="position:absolute;visibility:visible;mso-wrap-style:square" from="8784,8307" to="8784,8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    </v:group>
                  </w:pict>
                </mc:Fallback>
              </mc:AlternateContent>
            </w:r>
            <w:r w:rsidRPr="00820F5A">
              <w:rPr>
                <w:rFonts w:ascii="Times New Roman" w:hAnsi="Times New Roman"/>
                <w:lang w:val="fr-FR"/>
              </w:rPr>
              <w:t>HS pb ĐN</w:t>
            </w:r>
          </w:p>
        </w:tc>
        <w:tc>
          <w:tcPr>
            <w:tcW w:w="4050" w:type="dxa"/>
          </w:tcPr>
          <w:p w:rsidR="00FE77E9" w:rsidRPr="00820F5A" w:rsidRDefault="00FE77E9" w:rsidP="00FE77E9">
            <w:pPr>
              <w:jc w:val="both"/>
              <w:rPr>
                <w:rFonts w:ascii="Times New Roman" w:hAnsi="Times New Roman"/>
                <w:b/>
                <w:lang w:val="fr-FR"/>
              </w:rPr>
            </w:pPr>
            <w:r w:rsidRPr="00820F5A">
              <w:rPr>
                <w:rFonts w:ascii="Times New Roman" w:hAnsi="Times New Roman"/>
                <w:b/>
                <w:lang w:val="fr-FR"/>
              </w:rPr>
              <w:t>I. Ôn các loại góc liên quan tới đường tròn và công thức tính:</w:t>
            </w: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b/>
                <w:i/>
                <w:lang w:val="fr-FR"/>
              </w:rPr>
              <w:t>1. Góc ở tâm - số đo cung</w:t>
            </w: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</w:p>
        </w:tc>
      </w:tr>
      <w:tr w:rsidR="00FE77E9" w:rsidRPr="00820F5A" w:rsidTr="00FE77E9">
        <w:tc>
          <w:tcPr>
            <w:tcW w:w="3315" w:type="dxa"/>
          </w:tcPr>
          <w:p w:rsidR="00FE77E9" w:rsidRPr="00820F5A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>- GV đưa bảng tổng kết về các loại góc giữa 2 cát tuyến để HS tự điền cách tính góc vào cột thứ ba (dựa vào hình vẽ có sẵn để viết công thức).</w:t>
            </w:r>
          </w:p>
        </w:tc>
        <w:tc>
          <w:tcPr>
            <w:tcW w:w="2970" w:type="dxa"/>
          </w:tcPr>
          <w:p w:rsidR="00FE77E9" w:rsidRPr="00FE77E9" w:rsidRDefault="00FE77E9" w:rsidP="00FE77E9">
            <w:pPr>
              <w:jc w:val="both"/>
              <w:rPr>
                <w:rFonts w:ascii="Times New Roman" w:hAnsi="Times New Roman"/>
                <w:lang w:val="fr-FR"/>
              </w:rPr>
            </w:pPr>
            <w:r w:rsidRPr="00FE77E9">
              <w:rPr>
                <w:rFonts w:ascii="Times New Roman" w:hAnsi="Times New Roman"/>
                <w:lang w:val="fr-FR"/>
              </w:rPr>
              <w:t>HS điền cách tính góc vào cột thứ 3</w:t>
            </w:r>
          </w:p>
        </w:tc>
        <w:tc>
          <w:tcPr>
            <w:tcW w:w="4050" w:type="dxa"/>
          </w:tcPr>
          <w:p w:rsidR="00FE77E9" w:rsidRPr="00820F5A" w:rsidRDefault="00FE77E9" w:rsidP="00FE77E9">
            <w:pPr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r w:rsidRPr="00820F5A">
              <w:rPr>
                <w:rFonts w:ascii="Times New Roman" w:hAnsi="Times New Roman"/>
                <w:b/>
                <w:i/>
                <w:lang w:val="fr-FR"/>
              </w:rPr>
              <w:t>2. Góc giữa 2 cát tuyến của đường tròn</w:t>
            </w:r>
          </w:p>
        </w:tc>
      </w:tr>
      <w:tr w:rsidR="00FE77E9" w:rsidRPr="00384BED" w:rsidTr="00FE77E9">
        <w:tc>
          <w:tcPr>
            <w:tcW w:w="3315" w:type="dxa"/>
            <w:tcBorders>
              <w:bottom w:val="single" w:sz="4" w:space="0" w:color="auto"/>
            </w:tcBorders>
          </w:tcPr>
          <w:p w:rsidR="00FE77E9" w:rsidRPr="00820F5A" w:rsidRDefault="00FE77E9" w:rsidP="00FE77E9">
            <w:pPr>
              <w:jc w:val="both"/>
              <w:rPr>
                <w:rFonts w:ascii="Times New Roman" w:hAnsi="Times New Roman"/>
                <w:spacing w:val="-4"/>
                <w:lang w:val="fr-FR"/>
              </w:rPr>
            </w:pPr>
            <w:r w:rsidRPr="00820F5A">
              <w:rPr>
                <w:rFonts w:ascii="Times New Roman" w:hAnsi="Times New Roman"/>
                <w:spacing w:val="-4"/>
                <w:lang w:val="fr-FR"/>
              </w:rPr>
              <w:lastRenderedPageBreak/>
              <w:t>GV cho HS nhắc lại quĩ tích cung chứa góc</w:t>
            </w:r>
          </w:p>
        </w:tc>
        <w:tc>
          <w:tcPr>
            <w:tcW w:w="2970" w:type="dxa"/>
            <w:tcBorders>
              <w:bottom w:val="single" w:sz="4" w:space="0" w:color="auto"/>
            </w:tcBorders>
          </w:tcPr>
          <w:p w:rsidR="00FE77E9" w:rsidRPr="00384BED" w:rsidRDefault="00913257" w:rsidP="00FE77E9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820F5A">
              <w:rPr>
                <w:rFonts w:ascii="Times New Roman" w:hAnsi="Times New Roman"/>
                <w:spacing w:val="-4"/>
                <w:lang w:val="fr-FR"/>
              </w:rPr>
              <w:t>HS nhắc lại quĩ tích cung chứa góc</w:t>
            </w:r>
          </w:p>
        </w:tc>
        <w:tc>
          <w:tcPr>
            <w:tcW w:w="4050" w:type="dxa"/>
            <w:tcBorders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  <w:i/>
              </w:rPr>
              <w:t>3. Cung chứa góc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  <w:i/>
              </w:rPr>
            </w:pPr>
          </w:p>
        </w:tc>
      </w:tr>
      <w:tr w:rsidR="00FE77E9" w:rsidRPr="00384BED" w:rsidTr="00913257">
        <w:tc>
          <w:tcPr>
            <w:tcW w:w="10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7E9" w:rsidRDefault="00FE77E9" w:rsidP="00FE77E9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HĐ2: Tứ giác nội tiếp</w:t>
            </w:r>
            <w:r w:rsidR="004B2E6D">
              <w:rPr>
                <w:rFonts w:ascii="Times New Roman" w:hAnsi="Times New Roman"/>
                <w:b/>
              </w:rPr>
              <w:t xml:space="preserve"> (5 phút)</w:t>
            </w:r>
          </w:p>
          <w:p w:rsidR="00FE77E9" w:rsidRPr="00DB40AD" w:rsidRDefault="00FE77E9" w:rsidP="00FE77E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A85E7B">
              <w:rPr>
                <w:rFonts w:ascii="Times New Roman" w:hAnsi="Times New Roman"/>
                <w:lang w:val="pt-BR"/>
              </w:rPr>
              <w:t>hoàn thiện được bảng phụ.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FE77E9" w:rsidRPr="00384BED" w:rsidTr="00FE77E9">
        <w:tc>
          <w:tcPr>
            <w:tcW w:w="3315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913257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GV đưa lên bảng phụ bảng tứ giác nội tiếp, dựa vào hình vẽ yêu cầu HS viết vào cột thứ ba.</w:t>
            </w:r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HS viết vào cột thứ ba.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05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II. Tứ giác nội tiếp</w:t>
            </w:r>
          </w:p>
        </w:tc>
      </w:tr>
      <w:tr w:rsidR="00FE77E9" w:rsidRPr="00384BED" w:rsidTr="00913257">
        <w:tc>
          <w:tcPr>
            <w:tcW w:w="10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7E9" w:rsidRDefault="00FE77E9" w:rsidP="00A85E7B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HĐ3: Độ dài đường tròn, cung tròn. Diện tích hình tròn, hình quạt tròn</w:t>
            </w:r>
            <w:r w:rsidR="004B2E6D">
              <w:rPr>
                <w:rFonts w:ascii="Times New Roman" w:hAnsi="Times New Roman"/>
                <w:b/>
              </w:rPr>
              <w:t xml:space="preserve"> (5 phút)</w:t>
            </w:r>
          </w:p>
          <w:p w:rsidR="00FE77E9" w:rsidRPr="00DB40AD" w:rsidRDefault="00FE77E9" w:rsidP="00FE77E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 w:rsidR="00A85E7B">
              <w:rPr>
                <w:rFonts w:ascii="Times New Roman" w:hAnsi="Times New Roman"/>
                <w:lang w:val="pt-BR"/>
              </w:rPr>
              <w:t>hệ thống các công thức tính độ dài cung tròn, đường tròn, diện tích.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FE77E9" w:rsidRPr="00384BED" w:rsidTr="00FE77E9">
        <w:tc>
          <w:tcPr>
            <w:tcW w:w="3315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 xml:space="preserve">* 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HS nêu công thức tính?</w:t>
            </w:r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913257" w:rsidP="00FE77E9">
            <w:pPr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4016" behindDoc="0" locked="0" layoutInCell="0" allowOverlap="1" wp14:anchorId="4F30DD6E" wp14:editId="20ABAA1E">
                      <wp:simplePos x="0" y="0"/>
                      <wp:positionH relativeFrom="column">
                        <wp:posOffset>640080</wp:posOffset>
                      </wp:positionH>
                      <wp:positionV relativeFrom="paragraph">
                        <wp:posOffset>224155</wp:posOffset>
                      </wp:positionV>
                      <wp:extent cx="984885" cy="914400"/>
                      <wp:effectExtent l="12065" t="8890" r="12700" b="10160"/>
                      <wp:wrapNone/>
                      <wp:docPr id="166" name="Group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4885" cy="914400"/>
                                <a:chOff x="9072" y="3024"/>
                                <a:chExt cx="1551" cy="1440"/>
                              </a:xfrm>
                            </wpg:grpSpPr>
                            <wps:wsp>
                              <wps:cNvPr id="167" name="Oval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72" y="3024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Oval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7" y="372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Freeform 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792" y="3744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288 w 720"/>
                                    <a:gd name="T1" fmla="*/ 720 h 720"/>
                                    <a:gd name="T2" fmla="*/ 0 w 720"/>
                                    <a:gd name="T3" fmla="*/ 0 h 720"/>
                                    <a:gd name="T4" fmla="*/ 720 w 720"/>
                                    <a:gd name="T5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288" y="72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04" y="3456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1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3456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2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3888"/>
                                  <a:ext cx="227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n</w:t>
                                    </w:r>
                                    <w:r>
                                      <w:rPr>
                                        <w:sz w:val="22"/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3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28" y="4161"/>
                                  <a:ext cx="195" cy="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  <w:sz w:val="22"/>
                                      </w:rPr>
                                      <w:object w:dxaOrig="180" w:dyaOrig="279">
                                        <v:shape id="_x0000_i1210" type="#_x0000_t75" style="width:9pt;height:14.25pt" o:ole="" fillcolor="window">
                                          <v:imagedata r:id="rId225" o:title=""/>
                                        </v:shape>
                                        <o:OLEObject Type="Embed" ProgID="Equation.3" ShapeID="_x0000_i1210" DrawAspect="Content" ObjectID="_1519718016" r:id="rId2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30DD6E" id="Group 166" o:spid="_x0000_s1167" style="position:absolute;left:0;text-align:left;margin-left:50.4pt;margin-top:17.65pt;width:77.55pt;height:1in;z-index:251734016;mso-position-horizontal-relative:text;mso-position-vertical-relative:text" coordorigin="9072,3024" coordsize="1551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" o:allowincell="f">
                      <v:oval id="Oval 91" o:spid="_x0000_s1168" style="position:absolute;left:9072;top:302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cUOsIA&#10;AADcAAAADwAAAGRycy9kb3ducmV2LnhtbERPTWvCQBC9C/0PyxR6040G05K6ilQKeuihsb0P2TEJ&#10;ZmdDdozx37tCobd5vM9ZbUbXqoH60Hg2MJ8loIhLbxuuDPwcP6dvoIIgW2w9k4EbBdisnyYrzK2/&#10;8jcNhVQqhnDI0UAt0uVah7Imh2HmO+LInXzvUCLsK217vMZw1+pFkmTaYcOxocaOPmoqz8XFGdhV&#10;2yIbdCrL9LTby/L8+3VI58a8PI/bd1BCo/yL/9x7G+dnr/B4Jl6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xQ6wgAAANwAAAAPAAAAAAAAAAAAAAAAAJgCAABkcnMvZG93&#10;bnJldi54bWxQSwUGAAAAAAQABAD1AAAAhwMAAAAA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oval id="Oval 92" o:spid="_x0000_s1169" style="position:absolute;left:9777;top:372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AaTMQA&#10;AADcAAAADwAAAGRycy9kb3ducmV2LnhtbESPQWvDMAyF74P+B6PCLmN1Olgoad0yAi29LuuhRy1W&#10;k7BYDrbbJP9+Ogx2k3hP733aHSbXqweF2Hk2sF5loIhrbztuDFy+jq8bUDEhW+w9k4GZIhz2i6cd&#10;FtaP/EmPKjVKQjgWaKBNaSi0jnVLDuPKD8Si3XxwmGQNjbYBRwl3vX7Lslw77FgaWhyobKn+qe7O&#10;QHgZ5nI+l8f1N5+q93Fjr/n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wGkzEAAAA3AAAAA8AAAAAAAAAAAAAAAAAmAIAAGRycy9k&#10;b3ducmV2LnhtbFBLBQYAAAAABAAEAPUAAACJAwAAAAA=&#10;" fillcolor="black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shape id="Freeform 93" o:spid="_x0000_s1170" style="position:absolute;left:9792;top:3744;width:720;height:720;visibility:visible;mso-wrap-style:square;v-text-anchor:top" coordsize="7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ARq8MA&#10;AADcAAAADwAAAGRycy9kb3ducmV2LnhtbERPTWvCQBC9C/0PyxR6000txBrdSDEUWqiHRg8eh+yY&#10;hGRnw+5q0n/fLRS8zeN9znY3mV7cyPnWsoLnRQKCuLK65VrB6fg+fwXhA7LG3jIp+CEPu/xhtsVM&#10;25G/6VaGWsQQ9hkqaEIYMil91ZBBv7ADceQu1hkMEbpaaodjDDe9XCZJKg22HBsaHGjfUNWVV6NA&#10;hoIPq7Xcf/bdy2H8ckV6Lo5KPT1ObxsQgaZwF/+7P3Scn67h75l4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ARq8MAAADcAAAADwAAAAAAAAAAAAAAAACYAgAAZHJzL2Rv&#10;d25yZXYueG1sUEsFBgAAAAAEAAQA9QAAAIgDAAAAAA==&#10;" path="m288,720l,,720,e" filled="f">
                        <v:path arrowok="t" o:connecttype="custom" o:connectlocs="288,720;0,0;720,0" o:connectangles="0,0,0"/>
                      </v:shape>
                      <v:shape id="Text Box 94" o:spid="_x0000_s1171" type="#_x0000_t202" style="position:absolute;left:9504;top:3456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/V/sQA&#10;AADcAAAADwAAAGRycy9kb3ducmV2LnhtbESPQWvCQBCF74X+h2UK3upupWiJriIFoVRQahU8jtkx&#10;CWZnQ3Zr4r93DkJv85j3vXkzW/S+VldqYxXYwtvQgCLOg6u4sLD/Xb1+gIoJ2WEdmCzcKMJi/vw0&#10;w8yFjn/oukuFkhCOGVooU2oyrWNeksc4DA2x7M6h9ZhEtoV2LXYS7ms9MmasPVYsF0ps6LOk/LL7&#10;81LDLzvc5Kf1eNsYc/w+rN/rw8TawUu/nIJK1Kd/84P+csJNpL48IxPo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f1f7EAAAA3A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95" o:spid="_x0000_s1172" type="#_x0000_t202" style="position:absolute;left:10080;top:3456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NwZcQA&#10;AADcAAAADwAAAGRycy9kb3ducmV2LnhtbESP3YrCMBCF7xd8hzDC3q2JIirVKCIIi4KLf+Dl2Ixt&#10;sZmUJmu7b28WBO9mOOc7c2a2aG0pHlT7wrGGfk+BIE6dKTjTcDquvyYgfEA2WDomDX/kYTHvfMww&#10;Ma7hPT0OIRMxhH2CGvIQqkRKn+Zk0fdcRRy1m6sthrjWmTQ1NjHclnKg1EhaLDheyLGiVU7p/fBr&#10;Yw27bHCXXrejn0qpy+a8HZbnsdaf3XY5BRGoDW/zi/42kRv34f+ZOIG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TcGXEAAAA3A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96" o:spid="_x0000_s1173" type="#_x0000_t202" style="position:absolute;left:10080;top:3888;width:227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HuEsUA&#10;AADcAAAADwAAAGRycy9kb3ducmV2LnhtbESPQWvCQBCF7wX/wzJCb82uQVRSVxFBEIWWWgM9TrPT&#10;JJidDdk1Sf99t1DobYb3vjdv1tvRNqKnzteONcwSBYK4cKbmUsP1/fC0AuEDssHGMWn4Jg/bzeRh&#10;jZlxA79RfwmliCHsM9RQhdBmUvqiIos+cS1x1L5cZzHEtSul6XCI4baRqVILabHmeKHClvYVFbfL&#10;3cYadjfgS/F5Xry2Sn2c8vO8yZdaP07H3TOIQGP4N//RRxO5ZQq/z8QJ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e4S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n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97" o:spid="_x0000_s1174" type="#_x0000_t202" style="position:absolute;left:10428;top:4161;width:195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1LicQA&#10;AADcAAAADwAAAGRycy9kb3ducmV2LnhtbESPQWsCMRCF70L/QxjBmya2orIaRQqFoqBoK3gcN9Pd&#10;pZvJsonu+u+NIHib4b3vzZv5srWluFLtC8cahgMFgjh1puBMw+/PV38Kwgdkg6Vj0nAjD8vFW2eO&#10;iXEN7+l6CJmIIewT1JCHUCVS+jQni37gKuKo/bnaYohrnUlTYxPDbSnflRpLiwXHCzlW9JlT+n+4&#10;2FjDrhrcpufNeFcpdVofN6PyONG6121XMxCB2vAyP+lvE7nJBzyeiRP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NS4nEAAAA3A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  <w:sz w:val="22"/>
                                </w:rPr>
                                <w:object w:dxaOrig="180" w:dyaOrig="279">
                                  <v:shape id="_x0000_i1210" type="#_x0000_t75" style="width:9pt;height:14.25pt" o:ole="" fillcolor="window">
                                    <v:imagedata r:id="rId225" o:title=""/>
                                  </v:shape>
                                  <o:OLEObject Type="Embed" ProgID="Equation.3" ShapeID="_x0000_i1210" DrawAspect="Content" ObjectID="_1519718016" r:id="rId22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05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384BED">
              <w:rPr>
                <w:rFonts w:ascii="Times New Roman" w:hAnsi="Times New Roman"/>
                <w:b/>
              </w:rPr>
              <w:t>III.</w:t>
            </w:r>
            <w:r w:rsidRPr="00384BED">
              <w:rPr>
                <w:rFonts w:ascii="Times New Roman" w:hAnsi="Times New Roman"/>
                <w:b/>
                <w:i/>
              </w:rPr>
              <w:t>1. Độ dài cung tròn, đường tròn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. c = 2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 xml:space="preserve">R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  <w:lang w:val="pt-BR"/>
              </w:rPr>
              <w:t>d (d = 2R)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 xml:space="preserve">. </w:t>
            </w:r>
            <w:r w:rsidRPr="00384BED">
              <w:rPr>
                <w:rFonts w:ascii="Times New Roman" w:hAnsi="Times New Roman"/>
                <w:position w:val="-24"/>
              </w:rPr>
              <w:object w:dxaOrig="859" w:dyaOrig="620">
                <v:shape id="_x0000_i1195" type="#_x0000_t75" style="width:42.75pt;height:30.75pt" o:ole="" fillcolor="window">
                  <v:imagedata r:id="rId228" o:title=""/>
                </v:shape>
                <o:OLEObject Type="Embed" ProgID="Equation.3" ShapeID="_x0000_i1195" DrawAspect="Content" ObjectID="_1519717956" r:id="rId229"/>
              </w:objec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  <w:i/>
                <w:lang w:val="pt-BR"/>
              </w:rPr>
            </w:pPr>
            <w:r w:rsidRPr="00384BED">
              <w:rPr>
                <w:rFonts w:ascii="Times New Roman" w:hAnsi="Times New Roman"/>
                <w:b/>
                <w:i/>
                <w:lang w:val="pt-BR"/>
              </w:rPr>
              <w:t>2. Diện tích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. S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</w:rPr>
              <w:t>R</w:t>
            </w:r>
            <w:r w:rsidRPr="00384BED">
              <w:rPr>
                <w:rFonts w:ascii="Times New Roman" w:hAnsi="Times New Roman"/>
                <w:vertAlign w:val="superscript"/>
              </w:rPr>
              <w:t>2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. S</w:t>
            </w:r>
            <w:r w:rsidRPr="00384BED">
              <w:rPr>
                <w:rFonts w:ascii="Times New Roman" w:hAnsi="Times New Roman"/>
                <w:vertAlign w:val="subscript"/>
              </w:rPr>
              <w:t>quạt</w:t>
            </w:r>
            <w:r w:rsidRPr="00384BED">
              <w:rPr>
                <w:rFonts w:ascii="Times New Roman" w:hAnsi="Times New Roman"/>
              </w:rPr>
              <w:t xml:space="preserve"> = </w:t>
            </w:r>
            <w:r w:rsidRPr="00384BED">
              <w:rPr>
                <w:rFonts w:ascii="Times New Roman" w:hAnsi="Times New Roman"/>
                <w:position w:val="-24"/>
              </w:rPr>
              <w:object w:dxaOrig="499" w:dyaOrig="620">
                <v:shape id="_x0000_i1196" type="#_x0000_t75" style="width:24.75pt;height:30.75pt" o:ole="" fillcolor="window">
                  <v:imagedata r:id="rId230" o:title=""/>
                </v:shape>
                <o:OLEObject Type="Embed" ProgID="Equation.3" ShapeID="_x0000_i1196" DrawAspect="Content" ObjectID="_1519717957" r:id="rId231"/>
              </w:object>
            </w:r>
            <w:r w:rsidRPr="00384BED">
              <w:rPr>
                <w:rFonts w:ascii="Times New Roman" w:hAnsi="Times New Roman"/>
              </w:rPr>
              <w:t xml:space="preserve"> hay </w:t>
            </w:r>
            <w:r w:rsidRPr="00384BED">
              <w:rPr>
                <w:rFonts w:ascii="Times New Roman" w:hAnsi="Times New Roman"/>
                <w:position w:val="-24"/>
              </w:rPr>
              <w:object w:dxaOrig="780" w:dyaOrig="620">
                <v:shape id="_x0000_i1197" type="#_x0000_t75" style="width:39pt;height:30.75pt" o:ole="" fillcolor="window">
                  <v:imagedata r:id="rId232" o:title=""/>
                </v:shape>
                <o:OLEObject Type="Embed" ProgID="Equation.3" ShapeID="_x0000_i1197" DrawAspect="Content" ObjectID="_1519717958" r:id="rId233"/>
              </w:object>
            </w:r>
          </w:p>
        </w:tc>
      </w:tr>
      <w:tr w:rsidR="00FE77E9" w:rsidRPr="00384BED" w:rsidTr="00913257">
        <w:tc>
          <w:tcPr>
            <w:tcW w:w="10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7E9" w:rsidRPr="00384BED" w:rsidRDefault="00FE77E9" w:rsidP="00A85E7B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* HĐ4: Hình trụ</w:t>
            </w:r>
            <w:r w:rsidR="004B2E6D">
              <w:rPr>
                <w:rFonts w:ascii="Times New Roman" w:hAnsi="Times New Roman"/>
                <w:b/>
              </w:rPr>
              <w:t xml:space="preserve"> (5 phút)</w:t>
            </w:r>
          </w:p>
          <w:p w:rsidR="00FE77E9" w:rsidRPr="00DB40AD" w:rsidRDefault="00FE77E9" w:rsidP="00FE77E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</w:t>
            </w:r>
            <w:r w:rsidR="00A85E7B">
              <w:rPr>
                <w:rFonts w:ascii="Times New Roman" w:hAnsi="Times New Roman"/>
                <w:lang w:val="pt-BR"/>
              </w:rPr>
              <w:t>Hệ thống hóa kiến thức về hình trụ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FE77E9" w:rsidRPr="00384BED" w:rsidTr="00FE77E9">
        <w:tc>
          <w:tcPr>
            <w:tcW w:w="3315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GV đưa bảng phụ ghi bảng kiến thức về hình trụ, dựa vào hình vẽ HS viết công thức vào cột 3 và cột 4.</w:t>
            </w:r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05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 xml:space="preserve">IV. Ôn hình trụ </w:t>
            </w:r>
          </w:p>
        </w:tc>
      </w:tr>
      <w:tr w:rsidR="00FE77E9" w:rsidRPr="00384BED" w:rsidTr="00913257">
        <w:tc>
          <w:tcPr>
            <w:tcW w:w="10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7E9" w:rsidRPr="00384BED" w:rsidRDefault="00FE77E9" w:rsidP="00A85E7B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* HĐ5: Luyện tập</w:t>
            </w:r>
            <w:r w:rsidR="004B2E6D">
              <w:rPr>
                <w:rFonts w:ascii="Times New Roman" w:hAnsi="Times New Roman"/>
                <w:b/>
              </w:rPr>
              <w:t xml:space="preserve"> (19 phút)</w:t>
            </w:r>
          </w:p>
          <w:p w:rsidR="00FE77E9" w:rsidRPr="00DB40AD" w:rsidRDefault="00FE77E9" w:rsidP="00FE77E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vận dụng linh hoạt kiến thức làm một số bài tập có liên quan.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FE77E9" w:rsidRPr="00384BED" w:rsidTr="00FE77E9">
        <w:tc>
          <w:tcPr>
            <w:tcW w:w="3315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Yêu cầu HS làm 2 bài tập 11 và 1</w:t>
            </w:r>
            <w:r>
              <w:rPr>
                <w:rFonts w:ascii="Times New Roman" w:hAnsi="Times New Roman"/>
              </w:rPr>
              <w:t>3</w:t>
            </w:r>
            <w:r w:rsidRPr="00384BED">
              <w:rPr>
                <w:rFonts w:ascii="Times New Roman" w:hAnsi="Times New Roman"/>
              </w:rPr>
              <w:t xml:space="preserve"> phần ôn tập cuối năm.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- GV cho HS nêu hướng làm và cả lớp làm vào vở.</w:t>
            </w:r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050" w:type="dxa"/>
            <w:tcBorders>
              <w:top w:val="single" w:sz="4" w:space="0" w:color="auto"/>
              <w:bottom w:val="single" w:sz="4" w:space="0" w:color="auto"/>
            </w:tcBorders>
          </w:tcPr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V. Luyện tập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ài 11, bài 1</w:t>
            </w:r>
            <w:r>
              <w:rPr>
                <w:rFonts w:ascii="Times New Roman" w:hAnsi="Times New Roman"/>
              </w:rPr>
              <w:t>3</w:t>
            </w:r>
            <w:r w:rsidRPr="00384BED">
              <w:rPr>
                <w:rFonts w:ascii="Times New Roman" w:hAnsi="Times New Roman"/>
              </w:rPr>
              <w:t xml:space="preserve"> (SGK - 135 phần ôn tập cuối năm)</w:t>
            </w:r>
          </w:p>
        </w:tc>
      </w:tr>
      <w:tr w:rsidR="00FE77E9" w:rsidRPr="00384BED" w:rsidTr="00913257">
        <w:tc>
          <w:tcPr>
            <w:tcW w:w="10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7E9" w:rsidRDefault="00FE77E9" w:rsidP="00A85E7B">
            <w:pPr>
              <w:jc w:val="center"/>
              <w:rPr>
                <w:rFonts w:ascii="Times New Roman" w:hAnsi="Times New Roman"/>
                <w:b/>
              </w:rPr>
            </w:pPr>
            <w:r w:rsidRPr="00384BED">
              <w:rPr>
                <w:rFonts w:ascii="Times New Roman" w:hAnsi="Times New Roman"/>
                <w:b/>
              </w:rPr>
              <w:t>* HĐ6: Hướng dẫn về nhà</w:t>
            </w:r>
            <w:r w:rsidR="004B2E6D">
              <w:rPr>
                <w:rFonts w:ascii="Times New Roman" w:hAnsi="Times New Roman"/>
                <w:b/>
              </w:rPr>
              <w:t xml:space="preserve"> (1 phút)</w:t>
            </w:r>
          </w:p>
          <w:p w:rsidR="00FE77E9" w:rsidRPr="00DB40AD" w:rsidRDefault="00FE77E9" w:rsidP="00FE77E9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FE77E9" w:rsidRPr="00DB40AD" w:rsidRDefault="00FE77E9" w:rsidP="00FE77E9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FE77E9" w:rsidRPr="00384BED" w:rsidRDefault="00FE77E9" w:rsidP="00FE77E9">
            <w:pPr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A85E7B" w:rsidRPr="00384BED" w:rsidTr="00FE77E9">
        <w:tc>
          <w:tcPr>
            <w:tcW w:w="3315" w:type="dxa"/>
            <w:tcBorders>
              <w:top w:val="single" w:sz="4" w:space="0" w:color="auto"/>
            </w:tcBorders>
          </w:tcPr>
          <w:p w:rsidR="00A85E7B" w:rsidRPr="00DB40AD" w:rsidRDefault="00A85E7B" w:rsidP="00A85E7B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970" w:type="dxa"/>
            <w:tcBorders>
              <w:top w:val="single" w:sz="4" w:space="0" w:color="auto"/>
            </w:tcBorders>
          </w:tcPr>
          <w:p w:rsidR="00A85E7B" w:rsidRPr="00DB40AD" w:rsidRDefault="00A85E7B" w:rsidP="00A85E7B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050" w:type="dxa"/>
            <w:tcBorders>
              <w:top w:val="single" w:sz="4" w:space="0" w:color="auto"/>
            </w:tcBorders>
          </w:tcPr>
          <w:p w:rsidR="00A85E7B" w:rsidRPr="00384BED" w:rsidRDefault="00A85E7B" w:rsidP="00A85E7B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b/>
              </w:rPr>
              <w:t xml:space="preserve">* BTVN: </w:t>
            </w:r>
            <w:r w:rsidRPr="00384BED">
              <w:rPr>
                <w:rFonts w:ascii="Times New Roman" w:hAnsi="Times New Roman"/>
              </w:rPr>
              <w:t>Ôn lý thuyết tốt</w:t>
            </w:r>
          </w:p>
          <w:p w:rsidR="00A85E7B" w:rsidRPr="00384BED" w:rsidRDefault="00A85E7B" w:rsidP="00A85E7B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BT: từ 1 </w:t>
            </w:r>
            <w:r w:rsidRPr="00384BED">
              <w:rPr>
                <w:rFonts w:ascii="Times New Roman" w:hAnsi="Times New Roman"/>
                <w:noProof/>
              </w:rPr>
              <w:sym w:font="Wingdings" w:char="F0E0"/>
            </w:r>
            <w:r w:rsidRPr="00384BED">
              <w:rPr>
                <w:rFonts w:ascii="Times New Roman" w:hAnsi="Times New Roman"/>
              </w:rPr>
              <w:t xml:space="preserve"> 6, 17 (SGK - 134 + 136)</w:t>
            </w:r>
          </w:p>
        </w:tc>
      </w:tr>
    </w:tbl>
    <w:p w:rsidR="00913257" w:rsidRPr="00DB40AD" w:rsidRDefault="00913257" w:rsidP="00913257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6E1643" w:rsidRPr="00384BED" w:rsidRDefault="006E1643" w:rsidP="006E1643">
      <w:pPr>
        <w:jc w:val="center"/>
        <w:rPr>
          <w:rFonts w:ascii="Times New Roman" w:hAnsi="Times New Roman"/>
          <w:b/>
        </w:rPr>
      </w:pPr>
      <w:r w:rsidRPr="00384BED">
        <w:rPr>
          <w:rFonts w:ascii="Times New Roman" w:hAnsi="Times New Roman"/>
          <w:b/>
        </w:rPr>
        <w:lastRenderedPageBreak/>
        <w:t>GÓC GIỮA HAI CÁT TUYẾN CỦA ĐƯỜNG TRÒN</w:t>
      </w:r>
    </w:p>
    <w:p w:rsidR="006E1643" w:rsidRPr="00384BED" w:rsidRDefault="006E1643" w:rsidP="006E1643">
      <w:pPr>
        <w:spacing w:line="400" w:lineRule="exact"/>
        <w:jc w:val="both"/>
        <w:rPr>
          <w:rFonts w:ascii="Times New Roman" w:hAnsi="Times New Roman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4592"/>
        <w:gridCol w:w="1843"/>
        <w:gridCol w:w="992"/>
        <w:gridCol w:w="2427"/>
      </w:tblGrid>
      <w:tr w:rsidR="006E1643" w:rsidRPr="00384BED" w:rsidTr="00C935C6">
        <w:trPr>
          <w:cantSplit/>
        </w:trPr>
        <w:tc>
          <w:tcPr>
            <w:tcW w:w="4592" w:type="dxa"/>
            <w:vMerge w:val="restart"/>
          </w:tcPr>
          <w:p w:rsidR="006E1643" w:rsidRPr="00384BED" w:rsidRDefault="006E1643" w:rsidP="00C935C6">
            <w:pPr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0" allowOverlap="1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389890</wp:posOffset>
                      </wp:positionV>
                      <wp:extent cx="2743200" cy="1680210"/>
                      <wp:effectExtent l="10160" t="5715" r="8890" b="9525"/>
                      <wp:wrapNone/>
                      <wp:docPr id="147" name="Group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43200" cy="1680210"/>
                                <a:chOff x="1440" y="11520"/>
                                <a:chExt cx="4320" cy="2646"/>
                              </a:xfrm>
                            </wpg:grpSpPr>
                            <wps:wsp>
                              <wps:cNvPr id="148" name="Oval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72" y="11520"/>
                                  <a:ext cx="2268" cy="22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Oval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88" y="1264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Lin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48" y="13794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18" y="12672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18" y="1365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Line 1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554" y="11997"/>
                                  <a:ext cx="33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11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629" y="11937"/>
                                  <a:ext cx="2304" cy="1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1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51" y="11952"/>
                                  <a:ext cx="2169" cy="9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94" y="11952"/>
                                  <a:ext cx="924" cy="1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28" y="13878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8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1368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9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2" y="1368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0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8" y="1296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1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0" y="1166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2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6" y="11649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3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96" y="1166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both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4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2" y="12528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both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5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2" y="1224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both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7" o:spid="_x0000_s1175" style="position:absolute;left:0;text-align:left;margin-left:5.3pt;margin-top:30.7pt;width:3in;height:132.3pt;z-index:251669504;mso-position-horizontal-relative:text;mso-position-vertical-relative:text" coordorigin="1440,11520" coordsize="4320,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" o:allowincell="f">
                      <v:oval id="Oval 112" o:spid="_x0000_s1176" style="position:absolute;left:2772;top:1152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3cKMUA&#10;AADcAAAADwAAAGRycy9kb3ducmV2LnhtbESPQUvDQBCF70L/wzJCb3ZTY4vEbktpKdSDB6Peh+w0&#10;Cc3OhuyYxn/vHARvM7w3732z2U2hMyMNqY3sYLnIwBBX0bdcO/j8OD08g0mC7LGLTA5+KMFuO7vb&#10;YOHjjd9pLKU2GsKpQAeNSF9Ym6qGAqZF7IlVu8QhoOg61NYPeNPw0NnHLFvbgC1rQ4M9HRqqruV3&#10;cHCs9+V6tLms8svxLKvr19trvnRufj/tX8AITfJv/rs+e8V/Ulp9Ri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vdwoxQAAANwAAAAPAAAAAAAAAAAAAAAAAJgCAABkcnMv&#10;ZG93bnJldi54bWxQSwUGAAAAAAQABAD1AAAAigMAAAAA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oval id="Oval 113" o:spid="_x0000_s1177" style="position:absolute;left:3888;top:1264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njt8EA&#10;AADcAAAADwAAAGRycy9kb3ducmV2LnhtbERPTWvCQBC9C/6HZYRepG4sGjR1FQlYvDb10OM0Oyah&#10;2dmwu5rk33eFgrd5vM/ZHQbTijs531hWsFwkIIhLqxuuFFy+Tq8bED4ga2wtk4KRPBz208kOM217&#10;/qR7ESoRQ9hnqKAOocuk9GVNBv3CdsSRu1pnMEToKqkd9jHctPItSVJpsOHYUGNHeU3lb3EzCty8&#10;G/PxnJ+WP/xRrPuN/k4vWqmX2XB8BxFoCE/xv/us4/zVFh7PxAvk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J47fBAAAA3AAAAA8AAAAAAAAAAAAAAAAAmAIAAGRycy9kb3du&#10;cmV2LnhtbFBLBQYAAAAABAAEAPUAAACGAwAAAAA=&#10;" fillcolor="black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line id="Line 114" o:spid="_x0000_s1178" style="position:absolute;visibility:visible;mso-wrap-style:square" from="2448,13794" to="5616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  <v:line id="Line 115" o:spid="_x0000_s1179" style="position:absolute;visibility:visible;mso-wrap-style:square" from="3918,12672" to="391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XaTMQAAADcAAAADwAAAGRycy9kb3ducmV2LnhtbESPQYvCMBCF78L+hzAL3jRVULQaZVkQ&#10;PLiKuux5aMa22kxqEmv33xtB8DbDe/O+N/NlayrRkPOlZQWDfgKCOLO65FzB73HVm4DwAVljZZkU&#10;/JOH5eKjM8dU2zvvqTmEXMQQ9ikqKEKoUyl9VpBB37c1cdRO1hkMcXW51A7vMdxUcpgkY2mw5Ego&#10;sKbvgrLL4WYiN8s37vp3vrTr089mdeVmuj3ulOp+tl8zEIHa8Da/rtc61h8N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1dpMxAAAANwAAAAPAAAAAAAAAAAA&#10;AAAAAKECAABkcnMvZG93bnJldi54bWxQSwUGAAAAAAQABAD5AAAAkgMAAAAA&#10;">
                        <v:stroke dashstyle="dash"/>
                      </v:line>
                      <v:shape id="Text Box 116" o:spid="_x0000_s1180" type="#_x0000_t202" style="position:absolute;left:3918;top:1365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0o18MA&#10;AADcAAAADwAAAGRycy9kb3ducmV2LnhtbERPS2sCMRC+C/0PYQpeimarrY/VKCIo9taqtNdhM+4u&#10;3UzWJK7rvzeFgrf5+J4zX7amEg05X1pW8NpPQBBnVpecKzgeNr0JCB+QNVaWScGNPCwXT505ptpe&#10;+YuafchFDGGfooIihDqV0mcFGfR9WxNH7mSdwRChy6V2eI3hppKDJBlJgyXHhgJrWheU/e4vRsHk&#10;bdf8+I/h53c2OlXT8DJutmenVPe5Xc1ABGrDQ/zv3uk4/30Af8/EC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0o18MAAADcAAAADwAAAAAAAAAAAAAAAACYAgAAZHJzL2Rv&#10;d25yZXYueG1sUEsFBgAAAAAEAAQA9QAAAIgDAAAAAA=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line id="Line 117" o:spid="_x0000_s1181" style="position:absolute;flip:y;visibility:visible;mso-wrap-style:square" from="1554,11997" to="4866,11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wwy8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Pvl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wwy8UAAADcAAAADwAAAAAAAAAA&#10;AAAAAAChAgAAZHJzL2Rvd25yZXYueG1sUEsFBgAAAAAEAAQA+QAAAJMDAAAAAA==&#10;"/>
                      <v:line id="Line 118" o:spid="_x0000_s1182" style="position:absolute;flip:x y;visibility:visible;mso-wrap-style:square" from="1629,11937" to="3933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WQOcEAAADcAAAADwAAAGRycy9kb3ducmV2LnhtbERPS4vCMBC+L+x/CLPgRTT1iVSjyIKL&#10;J8WqeB2asS02k9JkbddfbwRhb/PxPWexak0p7lS7wrKCQT8CQZxaXXCm4HTc9GYgnEfWWFomBX/k&#10;YLX8/FhgrG3DB7onPhMhhF2MCnLvq1hKl+Zk0PVtRRy4q60N+gDrTOoamxBuSjmMoqk0WHBoyLGi&#10;75zSW/JrFCDvHqNZM6Cx/KGLG+723fX5qlTnq13PQXhq/b/47d7qMH8yhtcz4QK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JZA5wQAAANwAAAAPAAAAAAAAAAAAAAAA&#10;AKECAABkcnMvZG93bnJldi54bWxQSwUGAAAAAAQABAD5AAAAjwMAAAAA&#10;"/>
                      <v:line id="Line 119" o:spid="_x0000_s1183" style="position:absolute;flip:y;visibility:visible;mso-wrap-style:square" from="2751,11952" to="4920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      <v:line id="Line 120" o:spid="_x0000_s1184" style="position:absolute;visibility:visible;mso-wrap-style:square" from="2994,11952" to="391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      <v:shape id="Text Box 121" o:spid="_x0000_s1185" type="#_x0000_t202" style="position:absolute;left:3828;top:1387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MR6sUA&#10;AADcAAAADwAAAGRycy9kb3ducmV2LnhtbESP3WoCMRCF74W+QxjBO00s9YfVKFIoFAVFW8HLcTPd&#10;XbqZLJvorm9vBMG7Gc75zpyZL1tbiivVvnCsYThQIIhTZwrONPz+fPWnIHxANlg6Jg038rBcvHXm&#10;mBjX8J6uh5CJGMI+QQ15CFUipU9zsugHriKO2p+rLYa41pk0NTYx3JbyXamxtFhwvJBjRZ85pf+H&#10;i4017KrBbXrejHeVUqf1cfNRHida97rtagYiUBte5if9bSI3msDjmTiB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QxHq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2" o:spid="_x0000_s1186" type="#_x0000_t202" style="position:absolute;left:2160;top:1368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yFmMUA&#10;AADcAAAADwAAAGRycy9kb3ducmV2LnhtbESPT2vCQBDF74V+h2WE3uqu0lqJriIFoVRoqX/A45gd&#10;k2B2NmS3Jn5751DobR7zfm/ezJe9r9WV2lgFtjAaGlDEeXAVFxb2u/XzFFRMyA7rwGThRhGWi8eH&#10;OWYudPxD120qlIRwzNBCmVKTaR3zkjzGYWiIZXcOrccksi20a7GTcF/rsTET7bFiuVBiQ+8l5Zft&#10;r5caftXhV37aTL4bY46fh81LfXiz9mnQr2agEvXp3/xHfzjhXqWt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3IWY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23" o:spid="_x0000_s1187" type="#_x0000_t202" style="position:absolute;left:5472;top:1368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AgA8YA&#10;AADcAAAADwAAAGRycy9kb3ducmV2LnhtbESP3WrCQBCF7wu+wzKCd7qr+NNGN0EKhaLQUq3QyzE7&#10;JsHsbMhuTfr23YLQuxnO+c6c2WS9rcWNWl851jCdKBDEuTMVFxo+jy/jRxA+IBusHZOGH/KQpYOH&#10;DSbGdfxBt0MoRAxhn6CGMoQmkdLnJVn0E9cQR+3iWoshrm0hTYtdDLe1nCm1lBYrjhdKbOi5pPx6&#10;+Laxht12+Jaf98v3Rqmv3Wk/r08rrUfDfrsGEagP/+Y7/Woit3iCv2fiBD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AgA8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24" o:spid="_x0000_s1188" type="#_x0000_t202" style="position:absolute;left:2448;top:129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ZDI8UA&#10;AADcAAAADwAAAGRycy9kb3ducmV2LnhtbESPT2vCQBDF74V+h2UKvdXdlpJKdBURhFKhUv+AxzE7&#10;JqHZ2ZDdmvTbOwfB2zzm/d68mc4H36gLdbEObOF1ZEARF8HVXFrY71YvY1AxITtsApOFf4ownz0+&#10;TDF3oecfumxTqSSEY44WqpTaXOtYVOQxjkJLLLtz6DwmkV2pXYe9hPtGvxmTaY81y4UKW1pWVPxu&#10;/7zU8Isev4vTOtu0xhy/Duv35vBh7fPTsJiASjSku/lGfzrhMqkvz8gEe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xkMj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5" o:spid="_x0000_s1189" type="#_x0000_t202" style="position:absolute;left:1440;top:1166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rmuMUA&#10;AADcAAAADwAAAGRycy9kb3ducmV2LnhtbESPQWvCQBCF70L/wzIFb7qrSCzRVaRQkAqKtoEex+w0&#10;Cc3OhuzWxH/vCoK3Gd773rxZrntbiwu1vnKsYTJWIIhzZyouNHx/fYzeQPiAbLB2TBqu5GG9ehks&#10;MTWu4yNdTqEQMYR9ihrKEJpUSp+XZNGPXUMctV/XWgxxbQtpWuxiuK3lVKlEWqw4XiixofeS8r/T&#10;v4017KbDfX7eJYdGqZ/PbDers7nWw9d+swARqA9P84PemsglE7g/Eye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iua4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26" o:spid="_x0000_s1190" type="#_x0000_t202" style="position:absolute;left:2706;top:11649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h4z8UA&#10;AADcAAAADwAAAGRycy9kb3ducmV2LnhtbESP3WrCQBCF74W+wzKF3uluQ4kSXSUUCkWhxT/wcsyO&#10;STA7G7KrSd++Wyh4N8M535kzi9VgG3GnzteONbxOFAjiwpmaSw2H/cd4BsIHZIONY9LwQx5Wy6fR&#10;AjPjet7SfRdKEUPYZ6ihCqHNpPRFRRb9xLXEUbu4zmKIa1dK02Efw20jE6VSabHmeKHClt4rKq67&#10;m401bN7jV3HepN+tUqf1cfPWHKdavzwP+RxEoCE8zP/0p4lcmsDfM3EC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WHjP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7" o:spid="_x0000_s1191" type="#_x0000_t202" style="position:absolute;left:4896;top:1166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TdVMUA&#10;AADcAAAADwAAAGRycy9kb3ducmV2LnhtbESPQWvCQBCF74L/YRnBW921lrSkboIUBKlQ0VbwOGan&#10;STA7G7Jbk/77rlDwNsN735s3y3ywjbhS52vHGuYzBYK4cKbmUsPX5/rhBYQPyAYbx6Thlzzk2Xi0&#10;xNS4nvd0PYRSxBD2KWqoQmhTKX1RkUU/cy1x1L5dZzHEtSul6bCP4baRj0ol0mLN8UKFLb1VVFwO&#10;PzbWsKseP4rzNtm1Sp3ej9un5vis9XQyrF5BBBrC3fxPb0zkkgXcnokT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FN1U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both"/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28" o:spid="_x0000_s1192" type="#_x0000_t202" style="position:absolute;left:4032;top:1252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1FIMUA&#10;AADcAAAADwAAAGRycy9kb3ducmV2LnhtbESPQWvCQBCF7wX/wzKCt7prkVSiq4hQKAqVqgGPY3ZM&#10;gtnZkN2a9N+7hYK3Gd773rxZrHpbizu1vnKsYTJWIIhzZyouNJyOH68zED4gG6wdk4Zf8rBaDl4W&#10;mBrX8TfdD6EQMYR9ihrKEJpUSp+XZNGPXUMctatrLYa4toU0LXYx3NbyTalEWqw4XiixoU1J+e3w&#10;Y2MNu+7wK7/skn2j1Hmb7aZ19q71aNiv5yAC9eFp/qc/TeSSKfw9Eye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/UUg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both"/>
                              </w:pPr>
                              <w:r>
                                <w:rPr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29" o:spid="_x0000_s1193" type="#_x0000_t202" style="position:absolute;left:3312;top:1224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gu8UA&#10;AADcAAAADwAAAGRycy9kb3ducmV2LnhtbESPQWvCQBCF74L/YRnBW9212LSkboIUBKlQ0VbwOGan&#10;STA7G7Jbk/77rlDwNsN735s3y3ywjbhS52vHGuYzBYK4cKbmUsPX5/rhBYQPyAYbx6Thlzzk2Xi0&#10;xNS4nvd0PYRSxBD2KWqoQmhTKX1RkUU/cy1x1L5dZzHEtSul6bCP4baRj0ol0mLN8UKFLb1VVFwO&#10;PzbWsKseP4rzNtm1Sp3ej9tFc3zWejoZVq8gAg3hbv6nNyZyyRPcnokT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eC7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both"/>
                              </w:pPr>
                              <w:r>
                                <w:rPr>
                                  <w:sz w:val="24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0" allowOverlap="1">
                      <wp:simplePos x="0" y="0"/>
                      <wp:positionH relativeFrom="column">
                        <wp:posOffset>4109720</wp:posOffset>
                      </wp:positionH>
                      <wp:positionV relativeFrom="paragraph">
                        <wp:posOffset>62230</wp:posOffset>
                      </wp:positionV>
                      <wp:extent cx="1857375" cy="1973580"/>
                      <wp:effectExtent l="13970" t="11430" r="5080" b="5715"/>
                      <wp:wrapNone/>
                      <wp:docPr id="134" name="Group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57375" cy="1973580"/>
                                <a:chOff x="7890" y="11004"/>
                                <a:chExt cx="2925" cy="3108"/>
                              </a:xfrm>
                            </wpg:grpSpPr>
                            <wps:wsp>
                              <wps:cNvPr id="135" name="Freeform 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65" y="11004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Freeform 1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84" y="11481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Freeform 1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78" y="11475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Freeform 1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26" y="12066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Freeform 1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90" y="12990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Freeform 1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20" y="13968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Freeform 1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95" y="11046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Freeform 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80" y="12141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Freeform 1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34" y="12876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Freeform 1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12" y="12876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Freeform 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34" y="13794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" name="Freeform 1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27" y="13809"/>
                                  <a:ext cx="288" cy="57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144"/>
                                    <a:gd name="T2" fmla="*/ 144 w 288"/>
                                    <a:gd name="T3" fmla="*/ 0 h 144"/>
                                    <a:gd name="T4" fmla="*/ 288 w 288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88" h="144">
                                      <a:moveTo>
                                        <a:pt x="0" y="144"/>
                                      </a:moveTo>
                                      <a:cubicBezTo>
                                        <a:pt x="48" y="72"/>
                                        <a:pt x="96" y="0"/>
                                        <a:pt x="144" y="0"/>
                                      </a:cubicBezTo>
                                      <a:cubicBezTo>
                                        <a:pt x="192" y="0"/>
                                        <a:pt x="240" y="72"/>
                                        <a:pt x="288" y="14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C7F5314" id="Group 134" o:spid="_x0000_s1026" style="position:absolute;margin-left:323.6pt;margin-top:4.9pt;width:146.25pt;height:155.4pt;z-index:251668480" coordorigin="7890,11004" coordsize="2925,3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" o:allowincell="f">
                      <v:shape id="Freeform 99" o:spid="_x0000_s1027" style="position:absolute;left:8565;top:11004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98PsIA&#10;AADcAAAADwAAAGRycy9kb3ducmV2LnhtbERPS2vCQBC+C/6HZYReRDe2UUrqKtIH1GNU6HWanWSD&#10;2dmQ3Sbpv+8WBG/z8T1nux9tI3rqfO1YwWqZgCAunK65UnA5fyyeQfiArLFxTAp+ycN+N51sMdNu&#10;4Jz6U6hEDGGfoQITQptJ6QtDFv3StcSRK11nMUTYVVJ3OMRw28jHJNlIizXHBoMtvRoqrqcfq2D4&#10;OpTurS9NamjMj9/zS56m70o9zMbDC4hAY7iLb+5PHec/reH/mXiB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L3w+wgAAANwAAAAPAAAAAAAAAAAAAAAAAJgCAABkcnMvZG93&#10;bnJldi54bWxQSwUGAAAAAAQABAD1AAAAhwMAAAAA&#10;" path="m,144l288,,576,144e" filled="f">
                        <v:path arrowok="t" o:connecttype="custom" o:connectlocs="0,144;288,0;576,144" o:connectangles="0,0,0"/>
                      </v:shape>
                      <v:shape id="Freeform 100" o:spid="_x0000_s1028" style="position:absolute;left:8784;top:11481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3iScIA&#10;AADcAAAADwAAAGRycy9kb3ducmV2LnhtbERPTWvCQBC9C/0PyxR6kbqpBpHUVaS1YI+JgtdpdpIN&#10;zc6G7DZJ/323IHibx/uc7X6yrRio941jBS+LBARx6XTDtYLL+eN5A8IHZI2tY1LwSx72u4fZFjPt&#10;Rs5pKEItYgj7DBWYELpMSl8asugXriOOXOV6iyHCvpa6xzGG21Yuk2QtLTYcGwx29Gao/C5+rILx&#10;eqjc+1CZ1NCUf37NL3maHpV6epwOryACTeEuvrlPOs5freH/mXiB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/eJJwgAAANwAAAAPAAAAAAAAAAAAAAAAAJgCAABkcnMvZG93&#10;bnJldi54bWxQSwUGAAAAAAQABAD1AAAAhwMAAAAA&#10;" path="m,144l288,,576,144e" filled="f">
                        <v:path arrowok="t" o:connecttype="custom" o:connectlocs="0,144;288,0;576,144" o:connectangles="0,0,0"/>
                      </v:shape>
                      <v:shape id="Freeform 101" o:spid="_x0000_s1029" style="position:absolute;left:9678;top:11475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FH0sIA&#10;AADcAAAADwAAAGRycy9kb3ducmV2LnhtbERPS2vCQBC+C/6HZYReRDe2QUvqKtIH1GNU6HWanWSD&#10;2dmQ3Sbpv+8WBG/z8T1nux9tI3rqfO1YwWqZgCAunK65UnA5fyyeQfiArLFxTAp+ycN+N51sMdNu&#10;4Jz6U6hEDGGfoQITQptJ6QtDFv3StcSRK11nMUTYVVJ3OMRw28jHJFlLizXHBoMtvRoqrqcfq2D4&#10;OpTurS9NamjMj9/zS56m70o9zMbDC4hAY7iLb+5PHec/beD/mXiB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sUfSwgAAANwAAAAPAAAAAAAAAAAAAAAAAJgCAABkcnMvZG93&#10;bnJldi54bWxQSwUGAAAAAAQABAD1AAAAhwMAAAAA&#10;" path="m,144l288,,576,144e" filled="f">
                        <v:path arrowok="t" o:connecttype="custom" o:connectlocs="0,144;288,0;576,144" o:connectangles="0,0,0"/>
                      </v:shape>
                      <v:shape id="Freeform 102" o:spid="_x0000_s1030" style="position:absolute;left:8526;top:12066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7ToMQA&#10;AADcAAAADwAAAGRycy9kb3ducmV2LnhtbESPQUvDQBCF70L/wzKCF7EbNRRJuy2lKugxbaHXaXaS&#10;DWZnQ3ZN4r93DoK3Gd6b977Z7GbfqZGG2AY28LjMQBFXwbbcGDif3h9eQMWEbLELTAZ+KMJuu7jZ&#10;YGHDxCWNx9QoCeFYoAGXUl9oHStHHuMy9MSi1WHwmGQdGm0HnCTcd/opy1baY8vS4LCng6Pq6/jt&#10;DUyXfR1ex9rljuby83p/LvP8zZi723m/BpVoTv/mv+sPK/jP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u06DEAAAA3AAAAA8AAAAAAAAAAAAAAAAAmAIAAGRycy9k&#10;b3ducmV2LnhtbFBLBQYAAAAABAAEAPUAAACJAwAAAAA=&#10;" path="m,144l288,,576,144e" filled="f">
                        <v:path arrowok="t" o:connecttype="custom" o:connectlocs="0,144;288,0;576,144" o:connectangles="0,0,0"/>
                      </v:shape>
                      <v:shape id="Freeform 103" o:spid="_x0000_s1031" style="position:absolute;left:7890;top:12990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J2O8IA&#10;AADcAAAADwAAAGRycy9kb3ducmV2LnhtbERPS2vCQBC+C/6HZYReRDe2QWzqKtIH1GNU6HWanWSD&#10;2dmQ3Sbpv+8WBG/z8T1nux9tI3rqfO1YwWqZgCAunK65UnA5fyw2IHxA1tg4JgW/5GG/m062mGk3&#10;cE79KVQihrDPUIEJoc2k9IUhi37pWuLIla6zGCLsKqk7HGK4beRjkqylxZpjg8GWXg0V19OPVTB8&#10;HUr31pcmNTTmx+/5JU/Td6UeZuPhBUSgMdzFN/enjvOfnuH/mXiB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YnY7wgAAANwAAAAPAAAAAAAAAAAAAAAAAJgCAABkcnMvZG93&#10;bnJldi54bWxQSwUGAAAAAAQABAD1AAAAhwMAAAAA&#10;" path="m,144l288,,576,144e" filled="f">
                        <v:path arrowok="t" o:connecttype="custom" o:connectlocs="0,144;288,0;576,144" o:connectangles="0,0,0"/>
                      </v:shape>
                      <v:shape id="Freeform 104" o:spid="_x0000_s1032" style="position:absolute;left:7920;top:13968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6s28QA&#10;AADcAAAADwAAAGRycy9kb3ducmV2LnhtbESPT2vDMAzF74N9B6NBL2N1NkIZWd1S9gfaY7rCrlqs&#10;xGGxHGIvSb99dSj0JvGe3vtpvZ19p0YaYhvYwPMyA0VcBdtyY+D0/fX0CiomZItdYDJwpgjbzf3d&#10;GgsbJi5pPKZGSQjHAg24lPpC61g58hiXoScWrQ6DxyTr0Gg74CThvtMvWbbSHluWBoc9vTuq/o7/&#10;3sD0s6vDx1i73NFcHn4fT2WefxqzeJh3b6ASzelmvl7vreDngi/PyAR6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erNvEAAAA3AAAAA8AAAAAAAAAAAAAAAAAmAIAAGRycy9k&#10;b3ducmV2LnhtbFBLBQYAAAAABAAEAPUAAACJAwAAAAA=&#10;" path="m,144l288,,576,144e" filled="f">
                        <v:path arrowok="t" o:connecttype="custom" o:connectlocs="0,144;288,0;576,144" o:connectangles="0,0,0"/>
                      </v:shape>
                      <v:shape id="Freeform 105" o:spid="_x0000_s1033" style="position:absolute;left:10095;top:11046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is98AA&#10;AADcAAAADwAAAGRycy9kb3ducmV2LnhtbERPS4vCMBC+L/gfwgh7W9OKu0g1ioqC4GHxdR+asSk2&#10;k5LE2v33ZmFhb/PxPWe+7G0jOvKhdqwgH2UgiEuna64UXM67jymIEJE1No5JwQ8FWC4Gb3MstHvy&#10;kbpTrEQK4VCgAhNjW0gZSkMWw8i1xIm7OW8xJugrqT0+U7ht5DjLvqTFmlODwZY2hsr76WEV+G77&#10;mVePo77vr51ZH3Tg7LtU6n3Yr2YgIvXxX/zn3us0f5LD7zPp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Pis98AAAADcAAAADwAAAAAAAAAAAAAAAACYAgAAZHJzL2Rvd25y&#10;ZXYueG1sUEsFBgAAAAAEAAQA9QAAAIUDAAAAAA==&#10;" path="m,144c48,72,96,,144,v48,,96,72,144,144e" filled="f">
                        <v:path arrowok="t" o:connecttype="custom" o:connectlocs="0,57;144,0;288,57" o:connectangles="0,0,0"/>
                      </v:shape>
                      <v:shape id="Freeform 106" o:spid="_x0000_s1034" style="position:absolute;left:10080;top:12141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ygMAA&#10;AADcAAAADwAAAGRycy9kb3ducmV2LnhtbERPTYvCMBC9C/sfwix401RZRapRdsUFwYOou/ehGZti&#10;MylJrPXfG0HwNo/3OYtVZ2vRkg+VYwWjYQaCuHC64lLB3+l3MAMRIrLG2jEpuFOA1fKjt8Bcuxsf&#10;qD3GUqQQDjkqMDE2uZShMGQxDF1DnLiz8xZjgr6U2uMthdtajrNsKi1WnBoMNrQ2VFyOV6vAt5vJ&#10;qLwe9GX735qfnQ6c7Qul+p/d9xxEpC6+xS/3Vqf5X2N4PpMukM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oygMAAAADcAAAADwAAAAAAAAAAAAAAAACYAgAAZHJzL2Rvd25y&#10;ZXYueG1sUEsFBgAAAAAEAAQA9QAAAIUDAAAAAA==&#10;" path="m,144c48,72,96,,144,v48,,96,72,144,144e" filled="f">
                        <v:path arrowok="t" o:connecttype="custom" o:connectlocs="0,57;144,0;288,57" o:connectangles="0,0,0"/>
                      </v:shape>
                      <v:shape id="Freeform 107" o:spid="_x0000_s1035" style="position:absolute;left:9534;top:12876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aXG8EA&#10;AADcAAAADwAAAGRycy9kb3ducmV2LnhtbERPS2sCMRC+F/wPYQRvNWttRVajWLEgeCjr4z5sxs3i&#10;ZrIkcd3++0Yo9DYf33OW6942oiMfascKJuMMBHHpdM2VgvPp63UOIkRkjY1jUvBDAdarwcsSc+0e&#10;XFB3jJVIIRxyVGBibHMpQ2nIYhi7ljhxV+ctxgR9JbXHRwq3jXzLspm0WHNqMNjS1lB5O96tAt/t&#10;PibVvdC3/aUznwcdOPsulRoN+80CRKQ+/ov/3Hud5r9P4flMukC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NmlxvBAAAA3AAAAA8AAAAAAAAAAAAAAAAAmAIAAGRycy9kb3du&#10;cmV2LnhtbFBLBQYAAAAABAAEAPUAAACGAwAAAAA=&#10;" path="m,144c48,72,96,,144,v48,,96,72,144,144e" filled="f">
                        <v:path arrowok="t" o:connecttype="custom" o:connectlocs="0,57;144,0;288,57" o:connectangles="0,0,0"/>
                      </v:shape>
                      <v:shape id="Freeform 108" o:spid="_x0000_s1036" style="position:absolute;left:10512;top:12876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8Pb8AA&#10;AADcAAAADwAAAGRycy9kb3ducmV2LnhtbERPTYvCMBC9C/sfwix401RRkWqUXVEQ9iDq7n1oxqbY&#10;TEoSa/33G0HwNo/3Oct1Z2vRkg+VYwWjYQaCuHC64lLB73k3mIMIEVlj7ZgUPCjAevXRW2Ku3Z2P&#10;1J5iKVIIhxwVmBibXMpQGLIYhq4hTtzFeYsxQV9K7fGewm0tx1k2kxYrTg0GG9oYKq6nm1Xg2+10&#10;VN6O+rr/a833jw6cHQql+p/d1wJEpC6+xS/3Xqf5kwk8n0kX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I8Pb8AAAADcAAAADwAAAAAAAAAAAAAAAACYAgAAZHJzL2Rvd25y&#10;ZXYueG1sUEsFBgAAAAAEAAQA9QAAAIUDAAAAAA==&#10;" path="m,144c48,72,96,,144,v48,,96,72,144,144e" filled="f">
                        <v:path arrowok="t" o:connecttype="custom" o:connectlocs="0,57;144,0;288,57" o:connectangles="0,0,0"/>
                      </v:shape>
                      <v:shape id="Freeform 109" o:spid="_x0000_s1037" style="position:absolute;left:9534;top:13794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Oq9MEA&#10;AADcAAAADwAAAGRycy9kb3ducmV2LnhtbERP32vCMBB+H/g/hBN8m2mHHaMaRccGwh5Gnb4fzdkU&#10;m0tJ0tr998tgsLf7+H7eZjfZTozkQ+tYQb7MQBDXTrfcKDh/vT++gAgRWWPnmBR8U4DddvawwVK7&#10;O1c0nmIjUgiHEhWYGPtSylAbshiWridO3NV5izFB30jt8Z7CbSefsuxZWmw5NRjs6dVQfTsNVoEf&#10;34q8GSp9O15Gc/jQgbPPWqnFfNqvQUSa4r/4z33Uaf6qgN9n0gV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DqvTBAAAA3AAAAA8AAAAAAAAAAAAAAAAAmAIAAGRycy9kb3du&#10;cmV2LnhtbFBLBQYAAAAABAAEAPUAAACGAwAAAAA=&#10;" path="m,144c48,72,96,,144,v48,,96,72,144,144e" filled="f">
                        <v:path arrowok="t" o:connecttype="custom" o:connectlocs="0,57;144,0;288,57" o:connectangles="0,0,0"/>
                      </v:shape>
                      <v:shape id="Freeform 110" o:spid="_x0000_s1038" style="position:absolute;left:10527;top:13809;width:288;height:57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E0g8EA&#10;AADcAAAADwAAAGRycy9kb3ducmV2LnhtbERP32vCMBB+H/g/hBN8m2mHK6MaRccGwh5Gnb4fzdkU&#10;m0tJ0tr998tgsLf7+H7eZjfZTozkQ+tYQb7MQBDXTrfcKDh/vT++gAgRWWPnmBR8U4DddvawwVK7&#10;O1c0nmIjUgiHEhWYGPtSylAbshiWridO3NV5izFB30jt8Z7CbSefsqyQFltODQZ7ejVU306DVeDH&#10;t+e8GSp9O15Gc/jQgbPPWqnFfNqvQUSa4r/4z33Uaf6qgN9n0gV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RNIPBAAAA3AAAAA8AAAAAAAAAAAAAAAAAmAIAAGRycy9kb3du&#10;cmV2LnhtbFBLBQYAAAAABAAEAPUAAACGAwAAAAA=&#10;" path="m,144c48,72,96,,144,v48,,96,72,144,144e" filled="f">
                        <v:path arrowok="t" o:connecttype="custom" o:connectlocs="0,57;144,0;288,57" o:connectangles="0,0,0"/>
                      </v:shape>
                    </v:group>
                  </w:pict>
                </mc:Fallback>
              </mc:AlternateContent>
            </w:r>
          </w:p>
        </w:tc>
        <w:tc>
          <w:tcPr>
            <w:tcW w:w="1843" w:type="dxa"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Góc nội tiếp</w:t>
            </w:r>
          </w:p>
        </w:tc>
        <w:tc>
          <w:tcPr>
            <w:tcW w:w="3419" w:type="dxa"/>
            <w:gridSpan w:val="2"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lang w:val="it-IT"/>
              </w:rPr>
            </w:pPr>
            <w:r w:rsidRPr="00384BED">
              <w:rPr>
                <w:rFonts w:ascii="Times New Roman" w:hAnsi="Times New Roman"/>
                <w:lang w:val="it-IT"/>
              </w:rPr>
              <w:t xml:space="preserve">ABD = </w:t>
            </w:r>
            <w:r w:rsidRPr="00384BED">
              <w:rPr>
                <w:rFonts w:ascii="Times New Roman" w:hAnsi="Times New Roman"/>
                <w:position w:val="-24"/>
              </w:rPr>
              <w:object w:dxaOrig="240" w:dyaOrig="620">
                <v:shape id="_x0000_i1025" type="#_x0000_t75" style="width:12pt;height:30.75pt" o:ole="" fillcolor="window">
                  <v:imagedata r:id="rId234" o:title=""/>
                </v:shape>
                <o:OLEObject Type="Embed" ProgID="Equation.3" ShapeID="_x0000_i1025" DrawAspect="Content" ObjectID="_1519717959" r:id="rId235"/>
              </w:object>
            </w:r>
            <w:r w:rsidRPr="00384BED">
              <w:rPr>
                <w:rFonts w:ascii="Times New Roman" w:hAnsi="Times New Roman"/>
                <w:lang w:val="it-IT"/>
              </w:rPr>
              <w:t xml:space="preserve"> sđ AD</w:t>
            </w:r>
          </w:p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lang w:val="it-IT"/>
              </w:rPr>
            </w:pPr>
            <w:r w:rsidRPr="00384BED">
              <w:rPr>
                <w:rFonts w:ascii="Times New Roman" w:hAnsi="Times New Roman"/>
                <w:lang w:val="it-IT"/>
              </w:rPr>
              <w:t>ABD = ACD</w:t>
            </w:r>
          </w:p>
        </w:tc>
      </w:tr>
      <w:tr w:rsidR="006E1643" w:rsidRPr="00384BED" w:rsidTr="00C935C6">
        <w:trPr>
          <w:cantSplit/>
        </w:trPr>
        <w:tc>
          <w:tcPr>
            <w:tcW w:w="4592" w:type="dxa"/>
            <w:vMerge/>
          </w:tcPr>
          <w:p w:rsidR="006E1643" w:rsidRPr="00384BED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843" w:type="dxa"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lang w:val="it-IT"/>
              </w:rPr>
            </w:pPr>
            <w:r w:rsidRPr="00384BED">
              <w:rPr>
                <w:rFonts w:ascii="Times New Roman" w:hAnsi="Times New Roman"/>
                <w:lang w:val="it-IT"/>
              </w:rPr>
              <w:t>Góc tạo bởi tia tiếp tuyến và dây</w:t>
            </w:r>
          </w:p>
        </w:tc>
        <w:tc>
          <w:tcPr>
            <w:tcW w:w="3419" w:type="dxa"/>
            <w:gridSpan w:val="2"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BAx = </w:t>
            </w:r>
            <w:r w:rsidRPr="00384BED">
              <w:rPr>
                <w:rFonts w:ascii="Times New Roman" w:hAnsi="Times New Roman"/>
                <w:position w:val="-24"/>
              </w:rPr>
              <w:object w:dxaOrig="240" w:dyaOrig="620">
                <v:shape id="_x0000_i1026" type="#_x0000_t75" style="width:12pt;height:30.75pt" o:ole="" fillcolor="window">
                  <v:imagedata r:id="rId236" o:title=""/>
                </v:shape>
                <o:OLEObject Type="Embed" ProgID="Equation.3" ShapeID="_x0000_i1026" DrawAspect="Content" ObjectID="_1519717960" r:id="rId237"/>
              </w:object>
            </w:r>
            <w:r w:rsidRPr="00384BED">
              <w:rPr>
                <w:rFonts w:ascii="Times New Roman" w:hAnsi="Times New Roman"/>
              </w:rPr>
              <w:t xml:space="preserve"> sđ AB</w:t>
            </w:r>
          </w:p>
        </w:tc>
      </w:tr>
      <w:tr w:rsidR="006E1643" w:rsidRPr="00384BED" w:rsidTr="00C935C6">
        <w:trPr>
          <w:cantSplit/>
        </w:trPr>
        <w:tc>
          <w:tcPr>
            <w:tcW w:w="4592" w:type="dxa"/>
            <w:vMerge/>
          </w:tcPr>
          <w:p w:rsidR="006E1643" w:rsidRPr="00384BED" w:rsidRDefault="006E1643" w:rsidP="00C935C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843" w:type="dxa"/>
            <w:vMerge w:val="restart"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Góc có đỉnh ở bên trong đường tròn</w:t>
            </w:r>
          </w:p>
        </w:tc>
        <w:tc>
          <w:tcPr>
            <w:tcW w:w="992" w:type="dxa"/>
            <w:vMerge w:val="restart"/>
            <w:tcBorders>
              <w:right w:val="nil"/>
            </w:tcBorders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EC =</w:t>
            </w:r>
          </w:p>
        </w:tc>
        <w:tc>
          <w:tcPr>
            <w:tcW w:w="2427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6E1643" w:rsidRPr="00384BED" w:rsidRDefault="006E1643" w:rsidP="00C935C6">
            <w:pPr>
              <w:spacing w:before="80" w:after="80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đ AD + sđ BC</w:t>
            </w:r>
          </w:p>
        </w:tc>
      </w:tr>
      <w:tr w:rsidR="006E1643" w:rsidRPr="00384BED" w:rsidTr="00C935C6">
        <w:trPr>
          <w:cantSplit/>
        </w:trPr>
        <w:tc>
          <w:tcPr>
            <w:tcW w:w="4592" w:type="dxa"/>
            <w:vMerge/>
          </w:tcPr>
          <w:p w:rsidR="006E1643" w:rsidRPr="00384BED" w:rsidRDefault="006E1643" w:rsidP="00C935C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843" w:type="dxa"/>
            <w:vMerge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vMerge/>
            <w:tcBorders>
              <w:right w:val="nil"/>
            </w:tcBorders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27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</w:t>
            </w:r>
          </w:p>
        </w:tc>
      </w:tr>
      <w:tr w:rsidR="006E1643" w:rsidRPr="00384BED" w:rsidTr="00C935C6">
        <w:trPr>
          <w:cantSplit/>
        </w:trPr>
        <w:tc>
          <w:tcPr>
            <w:tcW w:w="4592" w:type="dxa"/>
            <w:vMerge/>
          </w:tcPr>
          <w:p w:rsidR="006E1643" w:rsidRPr="00384BED" w:rsidRDefault="006E1643" w:rsidP="00C935C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843" w:type="dxa"/>
            <w:vMerge w:val="restart"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Góc có đỉnh ở bên ngoài đường tròn</w:t>
            </w:r>
          </w:p>
        </w:tc>
        <w:tc>
          <w:tcPr>
            <w:tcW w:w="992" w:type="dxa"/>
            <w:vMerge w:val="restart"/>
            <w:tcBorders>
              <w:right w:val="nil"/>
            </w:tcBorders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AFD =</w:t>
            </w:r>
          </w:p>
        </w:tc>
        <w:tc>
          <w:tcPr>
            <w:tcW w:w="2427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:rsidR="006E1643" w:rsidRPr="00384BED" w:rsidRDefault="006E1643" w:rsidP="00C935C6">
            <w:pPr>
              <w:spacing w:before="80" w:after="80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đ AD + sđ BC</w:t>
            </w:r>
          </w:p>
        </w:tc>
      </w:tr>
      <w:tr w:rsidR="006E1643" w:rsidRPr="00384BED" w:rsidTr="00C935C6">
        <w:trPr>
          <w:cantSplit/>
        </w:trPr>
        <w:tc>
          <w:tcPr>
            <w:tcW w:w="4592" w:type="dxa"/>
            <w:vMerge/>
          </w:tcPr>
          <w:p w:rsidR="006E1643" w:rsidRPr="00384BED" w:rsidRDefault="006E1643" w:rsidP="00C935C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843" w:type="dxa"/>
            <w:vMerge/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vMerge/>
            <w:tcBorders>
              <w:right w:val="nil"/>
            </w:tcBorders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27" w:type="dxa"/>
            <w:tcBorders>
              <w:top w:val="single" w:sz="6" w:space="0" w:color="auto"/>
              <w:left w:val="nil"/>
              <w:bottom w:val="double" w:sz="4" w:space="0" w:color="auto"/>
            </w:tcBorders>
            <w:vAlign w:val="center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2</w:t>
            </w:r>
          </w:p>
        </w:tc>
      </w:tr>
    </w:tbl>
    <w:p w:rsidR="006E1643" w:rsidRPr="00384BED" w:rsidRDefault="006E1643" w:rsidP="006E1643">
      <w:pPr>
        <w:rPr>
          <w:rFonts w:ascii="Times New Roman" w:hAnsi="Times New Roman"/>
        </w:rPr>
      </w:pPr>
    </w:p>
    <w:p w:rsidR="006E1643" w:rsidRPr="00384BED" w:rsidRDefault="006E1643" w:rsidP="006E1643">
      <w:pPr>
        <w:rPr>
          <w:rFonts w:ascii="Times New Roman" w:hAnsi="Times New Roman"/>
          <w:b/>
        </w:rPr>
      </w:pPr>
    </w:p>
    <w:p w:rsidR="006E1643" w:rsidRPr="00384BED" w:rsidRDefault="006E1643" w:rsidP="006E1643">
      <w:pPr>
        <w:jc w:val="center"/>
        <w:rPr>
          <w:rFonts w:ascii="Times New Roman" w:hAnsi="Times New Roman"/>
        </w:rPr>
      </w:pPr>
      <w:r w:rsidRPr="00384BED">
        <w:rPr>
          <w:rFonts w:ascii="Times New Roman" w:hAnsi="Times New Roman"/>
          <w:b/>
        </w:rPr>
        <w:t>TỨ GIÁC NỘI TIẾP</w:t>
      </w:r>
    </w:p>
    <w:p w:rsidR="006E1643" w:rsidRPr="00384BED" w:rsidRDefault="006E1643" w:rsidP="006E1643">
      <w:pPr>
        <w:rPr>
          <w:rFonts w:ascii="Times New Roman" w:hAnsi="Times New Roman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3742"/>
        <w:gridCol w:w="2268"/>
        <w:gridCol w:w="1134"/>
        <w:gridCol w:w="2710"/>
      </w:tblGrid>
      <w:tr w:rsidR="006E1643" w:rsidRPr="00384BED" w:rsidTr="00C935C6">
        <w:trPr>
          <w:cantSplit/>
        </w:trPr>
        <w:tc>
          <w:tcPr>
            <w:tcW w:w="3742" w:type="dxa"/>
            <w:vMerge w:val="restart"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0" allowOverlap="1">
                      <wp:simplePos x="0" y="0"/>
                      <wp:positionH relativeFrom="column">
                        <wp:posOffset>408305</wp:posOffset>
                      </wp:positionH>
                      <wp:positionV relativeFrom="paragraph">
                        <wp:posOffset>346075</wp:posOffset>
                      </wp:positionV>
                      <wp:extent cx="1544955" cy="1645920"/>
                      <wp:effectExtent l="8255" t="6350" r="8890" b="5080"/>
                      <wp:wrapNone/>
                      <wp:docPr id="125" name="Group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4955" cy="1645920"/>
                                <a:chOff x="2061" y="2736"/>
                                <a:chExt cx="2433" cy="2592"/>
                              </a:xfrm>
                            </wpg:grpSpPr>
                            <wps:wsp>
                              <wps:cNvPr id="126" name="Oval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3060"/>
                                  <a:ext cx="2268" cy="22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Freeform 1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48" y="3123"/>
                                  <a:ext cx="1728" cy="1757"/>
                                </a:xfrm>
                                <a:custGeom>
                                  <a:avLst/>
                                  <a:gdLst>
                                    <a:gd name="T0" fmla="*/ 0 w 1728"/>
                                    <a:gd name="T1" fmla="*/ 1728 h 1728"/>
                                    <a:gd name="T2" fmla="*/ 1728 w 1728"/>
                                    <a:gd name="T3" fmla="*/ 1728 h 1728"/>
                                    <a:gd name="T4" fmla="*/ 1152 w 1728"/>
                                    <a:gd name="T5" fmla="*/ 0 h 1728"/>
                                    <a:gd name="T6" fmla="*/ 0 w 1728"/>
                                    <a:gd name="T7" fmla="*/ 288 h 1728"/>
                                    <a:gd name="T8" fmla="*/ 0 w 1728"/>
                                    <a:gd name="T9" fmla="*/ 1728 h 1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728" h="1728">
                                      <a:moveTo>
                                        <a:pt x="0" y="1728"/>
                                      </a:moveTo>
                                      <a:lnTo>
                                        <a:pt x="1728" y="1728"/>
                                      </a:lnTo>
                                      <a:lnTo>
                                        <a:pt x="1152" y="0"/>
                                      </a:lnTo>
                                      <a:lnTo>
                                        <a:pt x="0" y="288"/>
                                      </a:lnTo>
                                      <a:lnTo>
                                        <a:pt x="0" y="17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Oval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3" y="413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3" y="4272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0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302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1" name="Text Box 1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273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2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6" y="489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3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61" y="4911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" o:spid="_x0000_s1194" style="position:absolute;left:0;text-align:left;margin-left:32.15pt;margin-top:27.25pt;width:121.65pt;height:129.6pt;z-index:251671552;mso-position-horizontal-relative:text;mso-position-vertical-relative:text" coordorigin="2061,2736" coordsize="2433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" o:allowincell="f">
                      <v:oval id="Oval 136" o:spid="_x0000_s1195" style="position:absolute;left:2160;top:3060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EIYc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f4yg8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xCGHBAAAA3AAAAA8AAAAAAAAAAAAAAAAAmAIAAGRycy9kb3du&#10;cmV2LnhtbFBLBQYAAAAABAAEAPUAAACGAwAAAAA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shape id="Freeform 137" o:spid="_x0000_s1196" style="position:absolute;left:2448;top:3123;width:1728;height:1757;visibility:visible;mso-wrap-style:square;v-text-anchor:top" coordsize="172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s268IA&#10;AADcAAAADwAAAGRycy9kb3ducmV2LnhtbERP32vCMBB+H/g/hBP2NlMdrFKNIoOBThlMh89nczbF&#10;5lKaGLv/fhEGvt3H9/Pmy942IlLna8cKxqMMBHHpdM2Vgp/Dx8sUhA/IGhvHpOCXPCwXg6c5Ftrd&#10;+JviPlQihbAvUIEJoS2k9KUhi37kWuLEnV1nMSTYVVJ3eEvhtpGTLHuTFmtODQZbejdUXvZXq2Br&#10;8s9tpGN+GMfT1/X1GHfTzVmp52G/moEI1IeH+N+91mn+JIf7M+kC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zbrwgAAANwAAAAPAAAAAAAAAAAAAAAAAJgCAABkcnMvZG93&#10;bnJldi54bWxQSwUGAAAAAAQABAD1AAAAhwMAAAAA&#10;" path="m,1728r1728,l1152,,,288,,1728xe">
                        <v:path arrowok="t" o:connecttype="custom" o:connectlocs="0,1757;1728,1757;1152,0;0,293;0,1757" o:connectangles="0,0,0,0,0"/>
                      </v:shape>
                      <v:oval id="Oval 138" o:spid="_x0000_s1197" style="position:absolute;left:3303;top:413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qjjM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Wn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ao4zEAAAA3AAAAA8AAAAAAAAAAAAAAAAAmAIAAGRycy9k&#10;b3ducmV2LnhtbFBLBQYAAAAABAAEAPUAAACJAwAAAAA=&#10;" fillcolor="black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shape id="Text Box 139" o:spid="_x0000_s1198" type="#_x0000_t202" style="position:absolute;left:3213;top:427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ZTfsYA&#10;AADcAAAADwAAAGRycy9kb3ducmV2LnhtbESPQWvCQBCF70L/wzJCb7qrFLVpNiIFQSpUTCv0OM1O&#10;k9DsbMhuTfz3bkHwNsN735s36XqwjThT52vHGmZTBYK4cKbmUsPnx3ayAuEDssHGMWm4kId19jBK&#10;MTGu5yOd81CKGMI+QQ1VCG0ipS8qsuinriWO2o/rLIa4dqU0HfYx3DZyrtRCWqw5XqiwpdeKit/8&#10;z8YadtPje/G9Xxxapb7eTvun5rTU+nE8bF5ABBrC3XyjdyZy82f4fyZO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ZTfs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40" o:spid="_x0000_s1199" type="#_x0000_t202" style="position:absolute;left:2160;top:302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sPsUA&#10;AADcAAAADwAAAGRycy9kb3ducmV2LnhtbESPT2vCQBDF74V+h2WE3uqutliJriIFoVRoqX/A45gd&#10;k2B2NmS3Jn5751DobR7zfm/ezJe9r9WV2lgFtjAaGlDEeXAVFxb2u/XzFFRMyA7rwGThRhGWi8eH&#10;OWYudPxD120qlIRwzNBCmVKTaR3zkjzGYWiIZXcOrccksi20a7GTcF/rsTET7bFiuVBiQ+8l5Zft&#10;r5caftXhV37aTL4bY46fh81rfXiz9mnQr2agEvXp3/xHfzjhXqS+PCMT6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dWw+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41" o:spid="_x0000_s1200" type="#_x0000_t202" style="position:absolute;left:3600;top:27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nJpcUA&#10;AADcAAAADwAAAGRycy9kb3ducmV2LnhtbESP3WrCQBCF7wu+wzKCd3XXH6xEVxFBkAotjQpejtkx&#10;CWZnQ3Zr4tt3C4XezXDOd+bMct3ZSjyo8aVjDaOhAkGcOVNyruF03L3OQfiAbLByTBqe5GG96r0s&#10;MTGu5S96pCEXMYR9ghqKEOpESp8VZNEPXU0ctZtrLIa4Nrk0DbYx3FZyrNRMWiw5Xiiwpm1B2T39&#10;trGG3bT4kV0Ps89aqcv7+TCtzm9aD/rdZgEiUBf+zX/03kRuMoLfZ+IE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Ocml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42" o:spid="_x0000_s1201" type="#_x0000_t202" style="position:absolute;left:4206;top:489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tX0sYA&#10;AADcAAAADwAAAGRycy9kb3ducmV2LnhtbESP3WrCQBCF7wu+wzKCd7qrFlvSbESEQlGw1B/o5TQ7&#10;JsHsbMiuJn17tyD0boZzvjNn0mVva3Gj1leONUwnCgRx7kzFhYbj4X38CsIHZIO1Y9LwSx6W2eAp&#10;xcS4jr/otg+FiCHsE9RQhtAkUvq8JIt+4hriqJ1dazHEtS2kabGL4baWM6UW0mLF8UKJDa1Lyi/7&#10;q4017KrDXf6zXXw2Sn1vTtvn+vSi9WjYr95ABOrDv/lBf5jIzWfw90ycQG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tX0s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43" o:spid="_x0000_s1202" type="#_x0000_t202" style="position:absolute;left:2061;top:4911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fyScYA&#10;AADcAAAADwAAAGRycy9kb3ducmV2LnhtbESPQWvCQBCF70L/wzJCb7prFVvSbEQKhaKgNK3Q4zQ7&#10;TUKzsyG7mvjvXUHwNsN735s36WqwjThR52vHGmZTBYK4cKbmUsP31/vkBYQPyAYbx6ThTB5W2cMo&#10;xcS4nj/plIdSxBD2CWqoQmgTKX1RkUU/dS1x1P5cZzHEtSul6bCP4baRT0otpcWa44UKW3qrqPjP&#10;jzbWsOsed8XvdrlvlfrZHLaL5vCs9eN4WL+CCDSEu/lGf5jIzedwfSZO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6fyScYAAADcAAAADwAAAAAAAAAAAAAAAACYAgAAZHJz&#10;L2Rvd25yZXYueG1sUEsFBgAAAAAEAAQA9QAAAIs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0" allowOverlap="1">
                      <wp:simplePos x="0" y="0"/>
                      <wp:positionH relativeFrom="column">
                        <wp:posOffset>4302125</wp:posOffset>
                      </wp:positionH>
                      <wp:positionV relativeFrom="paragraph">
                        <wp:posOffset>1837690</wp:posOffset>
                      </wp:positionV>
                      <wp:extent cx="1169670" cy="630555"/>
                      <wp:effectExtent l="6350" t="12065" r="5080" b="5080"/>
                      <wp:wrapNone/>
                      <wp:docPr id="120" name="Group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9670" cy="630555"/>
                                <a:chOff x="8193" y="5085"/>
                                <a:chExt cx="1842" cy="993"/>
                              </a:xfrm>
                            </wpg:grpSpPr>
                            <wps:wsp>
                              <wps:cNvPr id="121" name="Freeform 1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95" y="5100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Freeform 1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459" y="5085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Freeform 1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93" y="5919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Freeform 1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72" y="5934"/>
                                  <a:ext cx="576" cy="144"/>
                                </a:xfrm>
                                <a:custGeom>
                                  <a:avLst/>
                                  <a:gdLst>
                                    <a:gd name="T0" fmla="*/ 0 w 576"/>
                                    <a:gd name="T1" fmla="*/ 144 h 144"/>
                                    <a:gd name="T2" fmla="*/ 288 w 576"/>
                                    <a:gd name="T3" fmla="*/ 0 h 144"/>
                                    <a:gd name="T4" fmla="*/ 576 w 576"/>
                                    <a:gd name="T5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76" h="144">
                                      <a:moveTo>
                                        <a:pt x="0" y="144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576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3A7F51" id="Group 120" o:spid="_x0000_s1026" style="position:absolute;margin-left:338.75pt;margin-top:144.7pt;width:92.1pt;height:49.65pt;z-index:251670528" coordorigin="8193,5085" coordsize="1842,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" o:allowincell="f">
                      <v:shape id="Freeform 131" o:spid="_x0000_s1027" style="position:absolute;left:8595;top:5100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3s4MEA&#10;AADcAAAADwAAAGRycy9kb3ducmV2LnhtbERPTWvCQBC9F/wPywheSt0oQSR1FdEK7TEqeJ1mJ9nQ&#10;7GzIbpP033cFwds83udsdqNtRE+drx0rWMwTEMSF0zVXCq6X09sahA/IGhvHpOCPPOy2k5cNZtoN&#10;nFN/DpWIIewzVGBCaDMpfWHIop+7ljhypesshgi7SuoOhxhuG7lMkpW0WHNsMNjSwVDxc/61Cobb&#10;vnTHvjSpoTH/+n695mn6odRsOu7fQQQaw1P8cH/qOH+5gPsz8QK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N7ODBAAAA3AAAAA8AAAAAAAAAAAAAAAAAmAIAAGRycy9kb3du&#10;cmV2LnhtbFBLBQYAAAAABAAEAPUAAACGAwAAAAA=&#10;" path="m,144l288,,576,144e" filled="f">
                        <v:path arrowok="t" o:connecttype="custom" o:connectlocs="0,144;288,0;576,144" o:connectangles="0,0,0"/>
                      </v:shape>
                      <v:shape id="Freeform 132" o:spid="_x0000_s1028" style="position:absolute;left:9459;top:5085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9yl8EA&#10;AADcAAAADwAAAGRycy9kb3ducmV2LnhtbERPTWvCQBC9C/6HZQpeRDcNQUrqKmIV2mOs4HWanWRD&#10;s7Mhuybpv+8WCt7m8T5nu59sKwbqfeNYwfM6AUFcOt1wreD6eV69gPABWWPrmBT8kIf9bj7bYq7d&#10;yAUNl1CLGMI+RwUmhC6X0peGLPq164gjV7neYoiwr6XucYzhtpVpkmykxYZjg8GOjobK78vdKhhv&#10;h8q9DZXJDE3Fx9fyWmTZSanF03R4BRFoCg/xv/tdx/lpCn/PxAv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fcpfBAAAA3AAAAA8AAAAAAAAAAAAAAAAAmAIAAGRycy9kb3du&#10;cmV2LnhtbFBLBQYAAAAABAAEAPUAAACGAwAAAAA=&#10;" path="m,144l288,,576,144e" filled="f">
                        <v:path arrowok="t" o:connecttype="custom" o:connectlocs="0,144;288,0;576,144" o:connectangles="0,0,0"/>
                      </v:shape>
                      <v:shape id="Freeform 133" o:spid="_x0000_s1029" style="position:absolute;left:8193;top:5919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PXDMIA&#10;AADcAAAADwAAAGRycy9kb3ducmV2LnhtbERPTWvCQBC9F/oflhF6KXWjDVKiq0i10B6jgtcxO8kG&#10;s7Mhuybx37uFQm/zeJ+z2oy2ET11vnasYDZNQBAXTtdcKTgdv94+QPiArLFxTAru5GGzfn5aYabd&#10;wDn1h1CJGMI+QwUmhDaT0heGLPqpa4kjV7rOYoiwq6TucIjhtpHzJFlIizXHBoMtfRoqroebVTCc&#10;t6Xb9aVJDY35z+X1lKfpXqmXybhdggg0hn/xn/tbx/nzd/h9Jl4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9cMwgAAANwAAAAPAAAAAAAAAAAAAAAAAJgCAABkcnMvZG93&#10;bnJldi54bWxQSwUGAAAAAAQABAD1AAAAhwMAAAAA&#10;" path="m,144l288,,576,144e" filled="f">
                        <v:path arrowok="t" o:connecttype="custom" o:connectlocs="0,144;288,0;576,144" o:connectangles="0,0,0"/>
                      </v:shape>
                      <v:shape id="Freeform 134" o:spid="_x0000_s1030" style="position:absolute;left:9072;top:5934;width:576;height:144;visibility:visible;mso-wrap-style:square;v-text-anchor:top" coordsize="5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pPeMEA&#10;AADcAAAADwAAAGRycy9kb3ducmV2LnhtbERPTWvCQBC9F/wPywheim4qoUh0FbEV2mNU8DpmJ9lg&#10;djZkt0n677uC0Ns83udsdqNtRE+drx0reFskIIgLp2uuFFzOx/kKhA/IGhvHpOCXPOy2k5cNZtoN&#10;nFN/CpWIIewzVGBCaDMpfWHIol+4ljhypesshgi7SuoOhxhuG7lMkndpsebYYLClg6HifvqxCobr&#10;vnQffWlSQ2P+fXu95Gn6qdRsOu7XIAKN4V/8dH/pOH+ZwuOZeIH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6T3jBAAAA3AAAAA8AAAAAAAAAAAAAAAAAmAIAAGRycy9kb3du&#10;cmV2LnhtbFBLBQYAAAAABAAEAPUAAACGAwAAAAA=&#10;" path="m,144l288,,576,144e" filled="f">
                        <v:path arrowok="t" o:connecttype="custom" o:connectlocs="0,144;288,0;576,144" o:connectangles="0,0,0"/>
                      </v:shape>
                    </v:group>
                  </w:pict>
                </mc:Fallback>
              </mc:AlternateContent>
            </w:r>
          </w:p>
        </w:tc>
        <w:tc>
          <w:tcPr>
            <w:tcW w:w="2268" w:type="dxa"/>
            <w:vMerge w:val="restart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Định nghĩa</w:t>
            </w:r>
          </w:p>
        </w:tc>
        <w:tc>
          <w:tcPr>
            <w:tcW w:w="3844" w:type="dxa"/>
            <w:gridSpan w:val="2"/>
            <w:tcBorders>
              <w:top w:val="double" w:sz="4" w:space="0" w:color="auto"/>
              <w:bottom w:val="nil"/>
            </w:tcBorders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ABCD: tứ giác nội tiếp</w:t>
            </w:r>
          </w:p>
        </w:tc>
      </w:tr>
      <w:tr w:rsidR="006E1643" w:rsidRPr="00384BED" w:rsidTr="00C935C6">
        <w:trPr>
          <w:cantSplit/>
        </w:trPr>
        <w:tc>
          <w:tcPr>
            <w:tcW w:w="3742" w:type="dxa"/>
            <w:vMerge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sym w:font="Symbol" w:char="F0DB"/>
            </w:r>
          </w:p>
        </w:tc>
        <w:tc>
          <w:tcPr>
            <w:tcW w:w="2710" w:type="dxa"/>
            <w:tcBorders>
              <w:top w:val="nil"/>
            </w:tcBorders>
            <w:vAlign w:val="center"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>Tứ giác ABCD</w:t>
            </w:r>
          </w:p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  <w:r w:rsidRPr="00384BED">
              <w:rPr>
                <w:rFonts w:ascii="Times New Roman" w:hAnsi="Times New Roman"/>
                <w:lang w:val="pt-BR"/>
              </w:rPr>
              <w:t xml:space="preserve">A, B, C, D </w:t>
            </w:r>
            <w:r w:rsidRPr="00384BED">
              <w:rPr>
                <w:rFonts w:ascii="Times New Roman" w:hAnsi="Times New Roman"/>
              </w:rPr>
              <w:sym w:font="Symbol" w:char="F0CE"/>
            </w:r>
            <w:r w:rsidRPr="00384BED">
              <w:rPr>
                <w:rFonts w:ascii="Times New Roman" w:hAnsi="Times New Roman"/>
                <w:lang w:val="pt-BR"/>
              </w:rPr>
              <w:t xml:space="preserve"> (O)</w:t>
            </w:r>
          </w:p>
        </w:tc>
      </w:tr>
      <w:tr w:rsidR="006E1643" w:rsidRPr="00384BED" w:rsidTr="00C935C6">
        <w:trPr>
          <w:cantSplit/>
        </w:trPr>
        <w:tc>
          <w:tcPr>
            <w:tcW w:w="3742" w:type="dxa"/>
            <w:vMerge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268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Tính chất</w:t>
            </w:r>
          </w:p>
        </w:tc>
        <w:tc>
          <w:tcPr>
            <w:tcW w:w="3844" w:type="dxa"/>
            <w:gridSpan w:val="2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  <w:lang w:val="nb-NO"/>
              </w:rPr>
            </w:pPr>
            <w:r w:rsidRPr="00384BED">
              <w:rPr>
                <w:rFonts w:ascii="Times New Roman" w:hAnsi="Times New Roman"/>
                <w:lang w:val="nb-NO"/>
              </w:rPr>
              <w:t>ABCD: tứ giác nội tiếp</w:t>
            </w:r>
          </w:p>
          <w:p w:rsidR="006E1643" w:rsidRPr="00384BED" w:rsidRDefault="006E1643" w:rsidP="00C935C6">
            <w:pPr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position w:val="-36"/>
              </w:rPr>
              <w:object w:dxaOrig="1780" w:dyaOrig="840">
                <v:shape id="_x0000_i1027" type="#_x0000_t75" style="width:89.25pt;height:42pt" o:ole="" fillcolor="window">
                  <v:imagedata r:id="rId238" o:title=""/>
                </v:shape>
                <o:OLEObject Type="Embed" ProgID="Equation.3" ShapeID="_x0000_i1027" DrawAspect="Content" ObjectID="_1519717961" r:id="rId239"/>
              </w:object>
            </w:r>
          </w:p>
        </w:tc>
      </w:tr>
      <w:tr w:rsidR="006E1643" w:rsidRPr="00384BED" w:rsidTr="00C935C6">
        <w:trPr>
          <w:cantSplit/>
        </w:trPr>
        <w:tc>
          <w:tcPr>
            <w:tcW w:w="3742" w:type="dxa"/>
            <w:vMerge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 w:val="restart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Dấu hiệu nhận biết bốn điểm A, B, C, D cùng thuộc một đường tròn</w:t>
            </w:r>
          </w:p>
        </w:tc>
        <w:tc>
          <w:tcPr>
            <w:tcW w:w="3844" w:type="dxa"/>
            <w:gridSpan w:val="2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OA = OB = OC = OD</w:t>
            </w:r>
          </w:p>
        </w:tc>
      </w:tr>
      <w:tr w:rsidR="006E1643" w:rsidRPr="00384BED" w:rsidTr="00C935C6">
        <w:trPr>
          <w:cantSplit/>
        </w:trPr>
        <w:tc>
          <w:tcPr>
            <w:tcW w:w="3742" w:type="dxa"/>
            <w:vMerge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3844" w:type="dxa"/>
            <w:gridSpan w:val="2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ABD = ACD</w:t>
            </w:r>
          </w:p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, C nằm cùng phía đối với AD</w:t>
            </w:r>
          </w:p>
        </w:tc>
      </w:tr>
      <w:tr w:rsidR="006E1643" w:rsidRPr="00384BED" w:rsidTr="00C935C6">
        <w:trPr>
          <w:cantSplit/>
        </w:trPr>
        <w:tc>
          <w:tcPr>
            <w:tcW w:w="3742" w:type="dxa"/>
            <w:vMerge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3844" w:type="dxa"/>
            <w:gridSpan w:val="2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BAD + BCD = 180</w:t>
            </w:r>
            <w:r w:rsidRPr="00384BED">
              <w:rPr>
                <w:rFonts w:ascii="Times New Roman" w:hAnsi="Times New Roman"/>
                <w:vertAlign w:val="superscript"/>
              </w:rPr>
              <w:t>o</w:t>
            </w:r>
          </w:p>
        </w:tc>
      </w:tr>
    </w:tbl>
    <w:p w:rsidR="006E1643" w:rsidRPr="00384BED" w:rsidRDefault="006E1643" w:rsidP="006E1643">
      <w:pPr>
        <w:rPr>
          <w:rFonts w:ascii="Times New Roman" w:hAnsi="Times New Roman"/>
        </w:rPr>
      </w:pPr>
    </w:p>
    <w:p w:rsidR="006E1643" w:rsidRPr="00384BED" w:rsidRDefault="006E1643" w:rsidP="006E1643">
      <w:pPr>
        <w:jc w:val="center"/>
        <w:rPr>
          <w:rFonts w:ascii="Times New Roman" w:hAnsi="Times New Roman"/>
        </w:rPr>
      </w:pPr>
      <w:r w:rsidRPr="00384BED">
        <w:rPr>
          <w:rFonts w:ascii="Times New Roman" w:hAnsi="Times New Roman"/>
          <w:b/>
        </w:rPr>
        <w:t xml:space="preserve">HÌNH TRỤ </w:t>
      </w:r>
    </w:p>
    <w:p w:rsidR="006E1643" w:rsidRPr="00384BED" w:rsidRDefault="006E1643" w:rsidP="006E1643">
      <w:pPr>
        <w:rPr>
          <w:rFonts w:ascii="Times New Roman" w:hAnsi="Times New Roman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907"/>
        <w:gridCol w:w="3685"/>
        <w:gridCol w:w="2631"/>
        <w:gridCol w:w="2631"/>
      </w:tblGrid>
      <w:tr w:rsidR="006E1643" w:rsidRPr="00384BED" w:rsidTr="00C935C6">
        <w:trPr>
          <w:cantSplit/>
        </w:trPr>
        <w:tc>
          <w:tcPr>
            <w:tcW w:w="907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Hình</w:t>
            </w:r>
          </w:p>
        </w:tc>
        <w:tc>
          <w:tcPr>
            <w:tcW w:w="3685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Hình vẽ</w:t>
            </w:r>
          </w:p>
        </w:tc>
        <w:tc>
          <w:tcPr>
            <w:tcW w:w="2631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Diện tích xung quanh</w:t>
            </w:r>
          </w:p>
        </w:tc>
        <w:tc>
          <w:tcPr>
            <w:tcW w:w="2631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Thể tích</w:t>
            </w:r>
          </w:p>
        </w:tc>
      </w:tr>
      <w:tr w:rsidR="006E1643" w:rsidRPr="00384BED" w:rsidTr="00C935C6">
        <w:trPr>
          <w:cantSplit/>
        </w:trPr>
        <w:tc>
          <w:tcPr>
            <w:tcW w:w="907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0" allowOverlap="1">
                      <wp:simplePos x="0" y="0"/>
                      <wp:positionH relativeFrom="column">
                        <wp:posOffset>1713230</wp:posOffset>
                      </wp:positionH>
                      <wp:positionV relativeFrom="paragraph">
                        <wp:posOffset>74930</wp:posOffset>
                      </wp:positionV>
                      <wp:extent cx="741045" cy="813435"/>
                      <wp:effectExtent l="8255" t="5715" r="12700" b="9525"/>
                      <wp:wrapNone/>
                      <wp:docPr id="114" name="Group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1045" cy="813435"/>
                                <a:chOff x="4116" y="7950"/>
                                <a:chExt cx="1167" cy="1281"/>
                              </a:xfrm>
                            </wpg:grpSpPr>
                            <wps:wsp>
                              <wps:cNvPr id="115" name="AutoShap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6" y="8064"/>
                                  <a:ext cx="720" cy="1152"/>
                                </a:xfrm>
                                <a:prstGeom prst="can">
                                  <a:avLst>
                                    <a:gd name="adj" fmla="val 4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Oval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6" y="8943"/>
                                  <a:ext cx="720" cy="28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Freeform 1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16" y="8223"/>
                                  <a:ext cx="432" cy="864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0 h 864"/>
                                    <a:gd name="T2" fmla="*/ 288 w 288"/>
                                    <a:gd name="T3" fmla="*/ 0 h 864"/>
                                    <a:gd name="T4" fmla="*/ 288 w 288"/>
                                    <a:gd name="T5" fmla="*/ 864 h 864"/>
                                    <a:gd name="T6" fmla="*/ 0 w 288"/>
                                    <a:gd name="T7" fmla="*/ 864 h 8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88" h="864">
                                      <a:moveTo>
                                        <a:pt x="0" y="0"/>
                                      </a:moveTo>
                                      <a:lnTo>
                                        <a:pt x="288" y="0"/>
                                      </a:lnTo>
                                      <a:lnTo>
                                        <a:pt x="288" y="864"/>
                                      </a:lnTo>
                                      <a:lnTo>
                                        <a:pt x="0" y="86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Text Box 1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5" y="849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r>
                                      <w:rPr>
                                        <w:sz w:val="24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9" name="Text Box 1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" y="7950"/>
                                  <a:ext cx="288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4" o:spid="_x0000_s1203" style="position:absolute;left:0;text-align:left;margin-left:134.9pt;margin-top:5.9pt;width:58.35pt;height:64.05pt;z-index:251673600;mso-position-horizontal-relative:text;mso-position-vertical-relative:text" coordorigin="4116,7950" coordsize="1167,1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" o:allowincell="f">
                      <v:shape id="AutoShape 149" o:spid="_x0000_s1204" type="#_x0000_t22" style="position:absolute;left:4176;top:8064;width:720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BEJsEA&#10;AADcAAAADwAAAGRycy9kb3ducmV2LnhtbERPTYvCMBC9C/6HMIIX0VRZRapRRBQFT3ZF8DY0Y1ts&#10;JqWJtuuvNwsLe5vH+5zlujWleFHtCssKxqMIBHFqdcGZgsv3fjgH4TyyxtIyKfghB+tVt7PEWNuG&#10;z/RKfCZCCLsYFeTeV7GULs3JoBvZijhwd1sb9AHWmdQ1NiHclHISRTNpsODQkGNF25zSR/I0Cqpb&#10;c6VdomfPYzTQzu3fp6/DW6l+r90sQHhq/b/4z33UYf54Cr/PhAvk6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wRCbBAAAA3AAAAA8AAAAAAAAAAAAAAAAAmAIAAGRycy9kb3du&#10;cmV2LnhtbFBLBQYAAAAABAAEAPUAAACGAwAAAAA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oval id="Oval 150" o:spid="_x0000_s1205" style="position:absolute;left:4176;top:8943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pUF8IA&#10;AADcAAAADwAAAGRycy9kb3ducmV2LnhtbERPTYvCMBC9L/gfwgje1lQpslSjFFH0JLtuZa9DM7bV&#10;ZlKSqPXfm4WFvc3jfc5i1ZtW3Mn5xrKCyTgBQVxa3XCloPjevn+A8AFZY2uZFDzJw2o5eFtgpu2D&#10;v+h+DJWIIewzVFCH0GVS+rImg35sO+LIna0zGCJ0ldQOHzHctHKaJDNpsOHYUGNH65rK6/FmFByK&#10;U178bE67fbUNtzxtUnf5TJUaDft8DiJQH/7Ff+69jvMnM/h9Jl4gl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2lQXwgAAANwAAAAPAAAAAAAAAAAAAAAAAJgCAABkcnMvZG93&#10;bnJldi54bWxQSwUGAAAAAAQABAD1AAAAhwMAAAAA&#10;">
                        <v:stroke dashstyle="dash"/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shape id="Freeform 151" o:spid="_x0000_s1206" style="position:absolute;left:4116;top:8223;width:432;height:864;visibility:visible;mso-wrap-style:square;v-text-anchor:top" coordsize="288,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YXD8IA&#10;AADcAAAADwAAAGRycy9kb3ducmV2LnhtbERPS2uDQBC+F/Iflgn0Is1qCU2wriEECrmaR5vj4E5V&#10;6s6KuzHWX58NFHqbj+852WY0rRiod41lBckiBkFcWt1wpeB0/HhZg3AeWWNrmRT8koNNPnvKMNX2&#10;xgUNB1+JEMIuRQW1910qpStrMugWtiMO3LftDfoA+0rqHm8h3LTyNY7fpMGGQ0ONHe1qKn8OV6Pg&#10;zOf99NVa4sv2c1pFPjoVy0ip5/m4fQfhafT/4j/3Xof5yQoez4QL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FhcPwgAAANwAAAAPAAAAAAAAAAAAAAAAAJgCAABkcnMvZG93&#10;bnJldi54bWxQSwUGAAAAAAQABAD1AAAAhwMAAAAA&#10;" path="m,l288,r,864l,864e" filled="f">
                        <v:stroke dashstyle="dash"/>
                        <v:path arrowok="t" o:connecttype="custom" o:connectlocs="0,0;432,0;432,864;0,864" o:connectangles="0,0,0,0"/>
                      </v:shape>
                      <v:shape id="Text Box 152" o:spid="_x0000_s1207" type="#_x0000_t202" style="position:absolute;left:4995;top:849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Y8WMUA&#10;AADcAAAADwAAAGRycy9kb3ducmV2LnhtbESPT2vCQBDF74V+h2UKvdVdpahEV5FCQSq0+A88jtkx&#10;CWZnQ3Zr0m/fOQje5jHv9+bNfNn7Wt2ojVVgC8OBAUWcB1dxYeGw/3ybgooJ2WEdmCz8UYTl4vlp&#10;jpkLHW/ptkuFkhCOGVooU2oyrWNeksc4CA2x7C6h9ZhEtoV2LXYS7ms9MmasPVYsF0ps6KOk/Lr7&#10;9VLDrzr8zs+b8U9jzOnruHmvjxNrX1/61QxUoj49zHd67YQbSlt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tjxY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r>
                                <w:rPr>
                                  <w:sz w:val="24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53" o:spid="_x0000_s1208" type="#_x0000_t202" style="position:absolute;left:4221;top:7950;width:288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qZw8UA&#10;AADcAAAADwAAAGRycy9kb3ducmV2LnhtbESP3WoCMRCF7wu+QxjBO00Use3WKCIIomCpP9DL6Wbc&#10;XdxMlk1017c3gtC7Gc75zpyZzltbihvVvnCsYThQIIhTZwrONBwPq/4HCB+QDZaOScOdPMxnnbcp&#10;JsY1/EO3fchEDGGfoIY8hCqR0qc5WfQDVxFH7exqiyGudSZNjU0Mt6UcKTWRFguOF3KsaJlTetlf&#10;baxhFw3u0r/t5LtS6ndz2o7L07vWvW67+AIRqA3/5he9NpEbfsLzmTiB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pnD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84BED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0" allowOverlap="1">
                      <wp:simplePos x="0" y="0"/>
                      <wp:positionH relativeFrom="column">
                        <wp:posOffset>745490</wp:posOffset>
                      </wp:positionH>
                      <wp:positionV relativeFrom="paragraph">
                        <wp:posOffset>55880</wp:posOffset>
                      </wp:positionV>
                      <wp:extent cx="365760" cy="914400"/>
                      <wp:effectExtent l="12065" t="5715" r="12700" b="13335"/>
                      <wp:wrapNone/>
                      <wp:docPr id="110" name="Group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5760" cy="914400"/>
                                <a:chOff x="2592" y="7920"/>
                                <a:chExt cx="576" cy="1440"/>
                              </a:xfrm>
                            </wpg:grpSpPr>
                            <wps:wsp>
                              <wps:cNvPr id="111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4" y="7920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2" y="8154"/>
                                  <a:ext cx="432" cy="1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80" y="9072"/>
                                  <a:ext cx="288" cy="288"/>
                                </a:xfrm>
                                <a:custGeom>
                                  <a:avLst/>
                                  <a:gdLst>
                                    <a:gd name="T0" fmla="*/ 0 w 288"/>
                                    <a:gd name="T1" fmla="*/ 144 h 288"/>
                                    <a:gd name="T2" fmla="*/ 144 w 288"/>
                                    <a:gd name="T3" fmla="*/ 288 h 288"/>
                                    <a:gd name="T4" fmla="*/ 288 w 288"/>
                                    <a:gd name="T5" fmla="*/ 144 h 288"/>
                                    <a:gd name="T6" fmla="*/ 144 w 288"/>
                                    <a:gd name="T7" fmla="*/ 0 h 2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88" h="288">
                                      <a:moveTo>
                                        <a:pt x="0" y="144"/>
                                      </a:moveTo>
                                      <a:cubicBezTo>
                                        <a:pt x="48" y="216"/>
                                        <a:pt x="96" y="288"/>
                                        <a:pt x="144" y="288"/>
                                      </a:cubicBezTo>
                                      <a:cubicBezTo>
                                        <a:pt x="192" y="288"/>
                                        <a:pt x="288" y="192"/>
                                        <a:pt x="288" y="144"/>
                                      </a:cubicBezTo>
                                      <a:cubicBezTo>
                                        <a:pt x="288" y="96"/>
                                        <a:pt x="216" y="48"/>
                                        <a:pt x="14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" o:spid="_x0000_s1209" style="position:absolute;left:0;text-align:left;margin-left:58.7pt;margin-top:4.4pt;width:28.8pt;height:1in;z-index:251672576;mso-position-horizontal-relative:text;mso-position-vertical-relative:text" coordorigin="2592,7920" coordsize="57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" o:allowincell="f">
                      <v:line id="Line 145" o:spid="_x0000_s1210" style="position:absolute;visibility:visible;mso-wrap-style:square" from="3024,7920" to="3024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    <v:shape id="Text Box 146" o:spid="_x0000_s1211" type="#_x0000_t202" style="position:absolute;left:2592;top:8154;width:432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eRF8QA&#10;AADcAAAADwAAAGRycy9kb3ducmV2LnhtbERPS2vCQBC+F/wPywi9FN34wEeajZSCYm+tFb0O2TEJ&#10;zc6mu2tM/323IPQ2H99zsk1vGtGR87VlBZNxAoK4sLrmUsHxcztagfABWWNjmRT8kIdNPnjIMNX2&#10;xh/UHUIpYgj7FBVUIbSplL6oyKAf25Y4chfrDIYIXSm1w1sMN42cJslCGqw5NlTY0mtFxdfhahSs&#10;5vvu7N9m76dicWnW4WnZ7b6dUo/D/uUZRKA+/Ivv7r2O8ydT+HsmXi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XkRfEAAAA3AAAAA8AAAAAAAAAAAAAAAAAmAIAAGRycy9k&#10;b3ducmV2LnhtbFBLBQYAAAAABAAEAPUAAACJAwAAAAA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shape id="Freeform 147" o:spid="_x0000_s1212" style="position:absolute;left:2880;top:9072;width:288;height:288;visibility:visible;mso-wrap-style:square;v-text-anchor:top" coordsize="288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2GP74A&#10;AADcAAAADwAAAGRycy9kb3ducmV2LnhtbESPzQrCMBCE74LvEFbwpqkKItW0iCB4UvzpfWnWtths&#10;SpNqfXsjCN52mflmZzdpb2rxpNZVlhXMphEI4tzqigsFt+t+sgLhPLLG2jIpeJODNBkONhhr++Iz&#10;PS++ECGEXYwKSu+bWEqXl2TQTW1DHLS7bQ36sLaF1C2+Qrip5TyKltJgxeFCiQ3tSsofl86EGuZ9&#10;PlV8zBdZlPVztyfqik6p8ajfrkF46v3f/KMPOnCzBXyfCRPI5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Gdhj++AAAA3AAAAA8AAAAAAAAAAAAAAAAAmAIAAGRycy9kb3ducmV2&#10;LnhtbFBLBQYAAAAABAAEAPUAAACDAwAAAAA=&#10;" path="m,144v48,72,96,144,144,144c192,288,288,192,288,144,288,96,216,48,144,e" filled="f">
                        <v:stroke endarrow="block"/>
                        <v:path arrowok="t" o:connecttype="custom" o:connectlocs="0,144;144,288;288,144;144,0" o:connectangles="0,0,0,0"/>
                      </v:shape>
                    </v:group>
                  </w:pict>
                </mc:Fallback>
              </mc:AlternateContent>
            </w:r>
            <w:r w:rsidRPr="00384BED">
              <w:rPr>
                <w:rFonts w:ascii="Times New Roman" w:hAnsi="Times New Roman"/>
              </w:rPr>
              <w:t>Hình trụ</w:t>
            </w:r>
          </w:p>
        </w:tc>
        <w:tc>
          <w:tcPr>
            <w:tcW w:w="3685" w:type="dxa"/>
          </w:tcPr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  <w:p w:rsidR="006E1643" w:rsidRPr="00384BED" w:rsidRDefault="006E1643" w:rsidP="00C935C6">
            <w:pPr>
              <w:spacing w:line="400" w:lineRule="exact"/>
              <w:jc w:val="both"/>
              <w:rPr>
                <w:rFonts w:ascii="Times New Roman" w:hAnsi="Times New Roman"/>
              </w:rPr>
            </w:pPr>
          </w:p>
        </w:tc>
        <w:tc>
          <w:tcPr>
            <w:tcW w:w="2631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>S</w:t>
            </w:r>
            <w:r w:rsidRPr="00384BED">
              <w:rPr>
                <w:rFonts w:ascii="Times New Roman" w:hAnsi="Times New Roman"/>
                <w:vertAlign w:val="subscript"/>
              </w:rPr>
              <w:t>xq</w:t>
            </w:r>
            <w:r w:rsidRPr="00384BED">
              <w:rPr>
                <w:rFonts w:ascii="Times New Roman" w:hAnsi="Times New Roman"/>
              </w:rPr>
              <w:t xml:space="preserve"> = 2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</w:rPr>
              <w:t>rh</w:t>
            </w:r>
          </w:p>
        </w:tc>
        <w:tc>
          <w:tcPr>
            <w:tcW w:w="2631" w:type="dxa"/>
            <w:vAlign w:val="center"/>
          </w:tcPr>
          <w:p w:rsidR="006E1643" w:rsidRPr="00384BED" w:rsidRDefault="006E1643" w:rsidP="00C935C6">
            <w:pPr>
              <w:spacing w:line="400" w:lineRule="exact"/>
              <w:jc w:val="center"/>
              <w:rPr>
                <w:rFonts w:ascii="Times New Roman" w:hAnsi="Times New Roman"/>
              </w:rPr>
            </w:pPr>
            <w:r w:rsidRPr="00384BED">
              <w:rPr>
                <w:rFonts w:ascii="Times New Roman" w:hAnsi="Times New Roman"/>
              </w:rPr>
              <w:t xml:space="preserve">V = </w:t>
            </w:r>
            <w:r w:rsidRPr="00384BED">
              <w:rPr>
                <w:rFonts w:ascii="Times New Roman" w:hAnsi="Times New Roman"/>
              </w:rPr>
              <w:sym w:font="Symbol" w:char="F070"/>
            </w:r>
            <w:r w:rsidRPr="00384BED">
              <w:rPr>
                <w:rFonts w:ascii="Times New Roman" w:hAnsi="Times New Roman"/>
              </w:rPr>
              <w:t>r</w:t>
            </w:r>
            <w:r w:rsidRPr="00384BED">
              <w:rPr>
                <w:rFonts w:ascii="Times New Roman" w:hAnsi="Times New Roman"/>
                <w:vertAlign w:val="superscript"/>
              </w:rPr>
              <w:t>2</w:t>
            </w:r>
            <w:r w:rsidRPr="00384BED">
              <w:rPr>
                <w:rFonts w:ascii="Times New Roman" w:hAnsi="Times New Roman"/>
              </w:rPr>
              <w:t>h</w:t>
            </w:r>
          </w:p>
        </w:tc>
      </w:tr>
    </w:tbl>
    <w:p w:rsidR="006E1643" w:rsidRPr="00384BED" w:rsidRDefault="006E1643" w:rsidP="006E1643">
      <w:pPr>
        <w:rPr>
          <w:rFonts w:ascii="Times New Roman" w:hAnsi="Times New Roman"/>
          <w:lang w:val="pl-PL"/>
        </w:rPr>
      </w:pPr>
    </w:p>
    <w:p w:rsidR="006E1643" w:rsidRPr="00C74C6B" w:rsidRDefault="006E1643" w:rsidP="006E1643">
      <w:pPr>
        <w:tabs>
          <w:tab w:val="num" w:pos="720"/>
        </w:tabs>
        <w:rPr>
          <w:rFonts w:ascii="Times New Roman" w:hAnsi="Times New Roman"/>
        </w:rPr>
      </w:pPr>
    </w:p>
    <w:p w:rsidR="006E1643" w:rsidRPr="00384BED" w:rsidRDefault="006E1643" w:rsidP="006E1643">
      <w:pPr>
        <w:rPr>
          <w:rFonts w:ascii="Times New Roman" w:hAnsi="Times New Roman"/>
          <w:lang w:val="vi-VN"/>
        </w:rPr>
      </w:pP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6E1643" w:rsidRDefault="006E1643" w:rsidP="006E1643">
      <w:pPr>
        <w:rPr>
          <w:rFonts w:ascii="Times New Roman" w:hAnsi="Times New Roman"/>
        </w:rPr>
      </w:pPr>
    </w:p>
    <w:p w:rsidR="006E1643" w:rsidRPr="00384BED" w:rsidRDefault="00913257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70</w:t>
      </w:r>
      <w:r w:rsidR="006E1643" w:rsidRPr="00384BED">
        <w:rPr>
          <w:rFonts w:ascii="Times New Roman" w:hAnsi="Times New Roman"/>
          <w:sz w:val="28"/>
          <w:szCs w:val="28"/>
          <w:lang w:val="es-ES"/>
        </w:rPr>
        <w:t xml:space="preserve">: ÔN TẬP </w:t>
      </w:r>
      <w:r>
        <w:rPr>
          <w:rFonts w:ascii="Times New Roman" w:hAnsi="Times New Roman"/>
          <w:sz w:val="28"/>
          <w:szCs w:val="28"/>
          <w:lang w:val="es-ES"/>
        </w:rPr>
        <w:t>CUỐI NĂM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8E5541" w:rsidRPr="00DB40AD" w:rsidRDefault="008E5541" w:rsidP="00913257">
      <w:pPr>
        <w:numPr>
          <w:ilvl w:val="0"/>
          <w:numId w:val="37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8E5541" w:rsidRDefault="008E5541" w:rsidP="00913257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913257">
        <w:rPr>
          <w:rFonts w:ascii="Times New Roman" w:hAnsi="Times New Roman"/>
          <w:lang w:val="es-ES"/>
        </w:rPr>
        <w:t>Hệ thống hóa kiến thức chương III, IV.</w:t>
      </w:r>
    </w:p>
    <w:p w:rsidR="00913257" w:rsidRPr="00DB40AD" w:rsidRDefault="00913257" w:rsidP="00913257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- Vận dụng được kiến thức về đường tròn vào giải toán có liên quan.</w:t>
      </w:r>
    </w:p>
    <w:p w:rsidR="008E5541" w:rsidRPr="00DB40AD" w:rsidRDefault="008E5541" w:rsidP="00913257">
      <w:pPr>
        <w:numPr>
          <w:ilvl w:val="0"/>
          <w:numId w:val="37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8E5541" w:rsidRPr="00DB40AD" w:rsidRDefault="00913257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Vận dụng linh hoạt kiến thức làm bài tập.</w:t>
      </w:r>
    </w:p>
    <w:p w:rsidR="008E5541" w:rsidRPr="00DB40AD" w:rsidRDefault="008E5541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8E5541" w:rsidRPr="00DB40AD" w:rsidRDefault="008E5541" w:rsidP="00913257">
      <w:pPr>
        <w:numPr>
          <w:ilvl w:val="0"/>
          <w:numId w:val="37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8E5541" w:rsidRPr="00DB40AD" w:rsidRDefault="008E5541" w:rsidP="008E5541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8E5541" w:rsidRPr="00DB40AD" w:rsidRDefault="008E5541" w:rsidP="008E5541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8E5541" w:rsidRPr="00384BED" w:rsidRDefault="008E5541" w:rsidP="00913257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Default="006E1643" w:rsidP="006E1643">
      <w:pPr>
        <w:rPr>
          <w:rFonts w:ascii="Times New Roman" w:hAnsi="Times New Roman"/>
          <w:b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</w:t>
      </w:r>
      <w:r>
        <w:rPr>
          <w:rFonts w:ascii="Times New Roman" w:hAnsi="Times New Roman"/>
          <w:b/>
          <w:lang w:val="es-ES"/>
        </w:rPr>
        <w:t>i</w:t>
      </w:r>
    </w:p>
    <w:tbl>
      <w:tblPr>
        <w:tblW w:w="13705" w:type="dxa"/>
        <w:tblInd w:w="-33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6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3155"/>
        <w:gridCol w:w="10"/>
        <w:gridCol w:w="3060"/>
        <w:gridCol w:w="80"/>
        <w:gridCol w:w="830"/>
        <w:gridCol w:w="70"/>
        <w:gridCol w:w="3440"/>
        <w:gridCol w:w="10"/>
        <w:gridCol w:w="10"/>
        <w:gridCol w:w="20"/>
        <w:gridCol w:w="10"/>
        <w:gridCol w:w="10"/>
        <w:gridCol w:w="20"/>
        <w:gridCol w:w="2980"/>
      </w:tblGrid>
      <w:tr w:rsidR="00913257" w:rsidRPr="00913257" w:rsidTr="001C6B23">
        <w:trPr>
          <w:gridAfter w:val="6"/>
          <w:wAfter w:w="3050" w:type="dxa"/>
        </w:trPr>
        <w:tc>
          <w:tcPr>
            <w:tcW w:w="3155" w:type="dxa"/>
            <w:tcBorders>
              <w:top w:val="double" w:sz="4" w:space="0" w:color="auto"/>
              <w:bottom w:val="single" w:sz="6" w:space="0" w:color="auto"/>
            </w:tcBorders>
          </w:tcPr>
          <w:p w:rsidR="00913257" w:rsidRPr="00913257" w:rsidRDefault="00913257" w:rsidP="00913257">
            <w:pPr>
              <w:jc w:val="center"/>
              <w:rPr>
                <w:rFonts w:ascii="Times New Roman" w:hAnsi="Times New Roman"/>
                <w:lang w:val="es-ES"/>
              </w:rPr>
            </w:pPr>
            <w:r w:rsidRPr="00913257">
              <w:rPr>
                <w:rFonts w:ascii="Times New Roman" w:hAnsi="Times New Roman"/>
                <w:lang w:val="es-ES"/>
              </w:rPr>
              <w:t>Hoạt động của thầy</w:t>
            </w:r>
          </w:p>
        </w:tc>
        <w:tc>
          <w:tcPr>
            <w:tcW w:w="3070" w:type="dxa"/>
            <w:gridSpan w:val="2"/>
            <w:tcBorders>
              <w:top w:val="double" w:sz="4" w:space="0" w:color="auto"/>
              <w:bottom w:val="single" w:sz="6" w:space="0" w:color="auto"/>
            </w:tcBorders>
          </w:tcPr>
          <w:p w:rsidR="00913257" w:rsidRPr="00913257" w:rsidRDefault="00913257" w:rsidP="00913257">
            <w:pPr>
              <w:jc w:val="center"/>
              <w:rPr>
                <w:rFonts w:ascii="Times New Roman" w:hAnsi="Times New Roman"/>
              </w:rPr>
            </w:pPr>
            <w:r w:rsidRPr="00913257">
              <w:rPr>
                <w:rFonts w:ascii="Times New Roman" w:hAnsi="Times New Roman"/>
              </w:rPr>
              <w:t>Hoạt động của trò</w:t>
            </w:r>
          </w:p>
        </w:tc>
        <w:tc>
          <w:tcPr>
            <w:tcW w:w="4430" w:type="dxa"/>
            <w:gridSpan w:val="5"/>
            <w:tcBorders>
              <w:top w:val="double" w:sz="4" w:space="0" w:color="auto"/>
              <w:bottom w:val="single" w:sz="6" w:space="0" w:color="auto"/>
            </w:tcBorders>
          </w:tcPr>
          <w:p w:rsidR="00913257" w:rsidRPr="00913257" w:rsidRDefault="00913257" w:rsidP="00913257">
            <w:pPr>
              <w:jc w:val="center"/>
              <w:rPr>
                <w:rFonts w:ascii="Times New Roman" w:hAnsi="Times New Roman"/>
              </w:rPr>
            </w:pPr>
            <w:r w:rsidRPr="00913257">
              <w:rPr>
                <w:rFonts w:ascii="Times New Roman" w:hAnsi="Times New Roman"/>
              </w:rPr>
              <w:t>Kiến thức cần đạt</w:t>
            </w:r>
          </w:p>
        </w:tc>
      </w:tr>
      <w:tr w:rsidR="00913257" w:rsidRPr="00913257" w:rsidTr="001C6B23">
        <w:trPr>
          <w:gridAfter w:val="7"/>
          <w:wAfter w:w="3060" w:type="dxa"/>
        </w:trPr>
        <w:tc>
          <w:tcPr>
            <w:tcW w:w="10645" w:type="dxa"/>
            <w:gridSpan w:val="7"/>
            <w:tcBorders>
              <w:top w:val="double" w:sz="4" w:space="0" w:color="auto"/>
              <w:bottom w:val="single" w:sz="6" w:space="0" w:color="auto"/>
            </w:tcBorders>
          </w:tcPr>
          <w:p w:rsidR="00913257" w:rsidRPr="00384BED" w:rsidRDefault="00913257" w:rsidP="0091325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HĐ1</w:t>
            </w:r>
            <w:r w:rsidRPr="00384BED">
              <w:rPr>
                <w:rFonts w:ascii="Times New Roman" w:hAnsi="Times New Roman"/>
                <w:b/>
              </w:rPr>
              <w:t>: Luyện tập</w:t>
            </w:r>
            <w:r w:rsidR="004B2E6D">
              <w:rPr>
                <w:rFonts w:ascii="Times New Roman" w:hAnsi="Times New Roman"/>
                <w:b/>
              </w:rPr>
              <w:t xml:space="preserve"> (43 phút)</w:t>
            </w:r>
          </w:p>
          <w:p w:rsidR="00913257" w:rsidRPr="00DB40AD" w:rsidRDefault="00913257" w:rsidP="00913257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vận dụng linh hoạt kiến thức làm một số bài tập có liên quan.</w:t>
            </w:r>
          </w:p>
          <w:p w:rsidR="00913257" w:rsidRPr="00913257" w:rsidRDefault="00913257" w:rsidP="00913257">
            <w:pPr>
              <w:rPr>
                <w:rFonts w:ascii="Times New Roman" w:hAnsi="Times New Roman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  <w:tr w:rsidR="00913257" w:rsidRPr="00232EDF" w:rsidTr="001C6B23">
        <w:trPr>
          <w:gridAfter w:val="5"/>
          <w:wAfter w:w="3040" w:type="dxa"/>
        </w:trPr>
        <w:tc>
          <w:tcPr>
            <w:tcW w:w="3155" w:type="dxa"/>
          </w:tcPr>
          <w:p w:rsidR="00913257" w:rsidRDefault="00913257" w:rsidP="00913257">
            <w:pPr>
              <w:jc w:val="both"/>
              <w:rPr>
                <w:rFonts w:ascii="Times New Roman" w:hAnsi="Times New Roman"/>
                <w:b/>
              </w:rPr>
            </w:pPr>
          </w:p>
          <w:p w:rsidR="00913257" w:rsidRPr="00B064E9" w:rsidRDefault="00913257" w:rsidP="00913257">
            <w:pPr>
              <w:jc w:val="both"/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</w:rPr>
              <w:t>- GV đưa đề bài trắc nghiệm lên bản</w:t>
            </w:r>
            <w:r>
              <w:rPr>
                <w:rFonts w:ascii="Times New Roman" w:hAnsi="Times New Roman"/>
              </w:rPr>
              <w:t>g phụ bài 9, bài 10 (SGK - 135)</w:t>
            </w:r>
            <w:r w:rsidRPr="00B064E9">
              <w:rPr>
                <w:rFonts w:ascii="Times New Roman" w:hAnsi="Times New Roman"/>
              </w:rPr>
              <w:br/>
              <w:t>- GV đưa đáp án lên bảng phụ (màn hình)</w:t>
            </w:r>
          </w:p>
        </w:tc>
        <w:tc>
          <w:tcPr>
            <w:tcW w:w="3070" w:type="dxa"/>
            <w:gridSpan w:val="2"/>
          </w:tcPr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</w:rPr>
              <w:t xml:space="preserve">HS  cả lớp suy nghĩ và trả lời miệng </w:t>
            </w: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</w:rPr>
              <w:t>Bài 9: chọn D</w:t>
            </w:r>
            <w:r w:rsidRPr="00B064E9">
              <w:rPr>
                <w:rFonts w:ascii="Times New Roman" w:hAnsi="Times New Roman"/>
              </w:rPr>
              <w:tab/>
            </w:r>
          </w:p>
          <w:p w:rsidR="00913257" w:rsidRPr="00B064E9" w:rsidRDefault="00913257" w:rsidP="00913257">
            <w:pPr>
              <w:jc w:val="both"/>
              <w:rPr>
                <w:rFonts w:ascii="Times New Roman" w:hAnsi="Times New Roman"/>
                <w:b/>
              </w:rPr>
            </w:pPr>
            <w:r w:rsidRPr="00B064E9">
              <w:rPr>
                <w:rFonts w:ascii="Times New Roman" w:hAnsi="Times New Roman"/>
              </w:rPr>
              <w:t>Bài 10: chọn C</w:t>
            </w:r>
          </w:p>
        </w:tc>
        <w:tc>
          <w:tcPr>
            <w:tcW w:w="4440" w:type="dxa"/>
            <w:gridSpan w:val="6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b/>
              </w:rPr>
            </w:pPr>
            <w:r w:rsidRPr="00B064E9">
              <w:rPr>
                <w:rFonts w:ascii="Times New Roman" w:hAnsi="Times New Roman"/>
                <w:b/>
              </w:rPr>
              <w:t xml:space="preserve">I. </w:t>
            </w:r>
            <w:r>
              <w:rPr>
                <w:rFonts w:ascii="Times New Roman" w:hAnsi="Times New Roman"/>
                <w:b/>
              </w:rPr>
              <w:t xml:space="preserve">Bài tập trắc nghiệm </w:t>
            </w:r>
            <w:r w:rsidRPr="00B064E9">
              <w:rPr>
                <w:rFonts w:ascii="Times New Roman" w:hAnsi="Times New Roman"/>
              </w:rPr>
              <w:t>(10 phút)</w:t>
            </w:r>
          </w:p>
          <w:p w:rsidR="00913257" w:rsidRPr="00B064E9" w:rsidRDefault="00913257" w:rsidP="00913257">
            <w:pPr>
              <w:jc w:val="both"/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  <w:b/>
                <w:i/>
              </w:rPr>
              <w:t>1. Bài 9</w:t>
            </w:r>
            <w:r w:rsidRPr="00B064E9">
              <w:rPr>
                <w:rFonts w:ascii="Times New Roman" w:hAnsi="Times New Roman"/>
              </w:rPr>
              <w:t xml:space="preserve"> (SGK - 135)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 xml:space="preserve">   </w:t>
            </w:r>
            <w:r w:rsidRPr="00232EDF">
              <w:rPr>
                <w:rFonts w:ascii="Times New Roman" w:hAnsi="Times New Roman"/>
                <w:b/>
                <w:i/>
              </w:rPr>
              <w:t>Bài 10</w:t>
            </w:r>
          </w:p>
        </w:tc>
      </w:tr>
      <w:tr w:rsidR="00913257" w:rsidRPr="00232EDF" w:rsidTr="001C6B23">
        <w:trPr>
          <w:gridAfter w:val="4"/>
          <w:wAfter w:w="3020" w:type="dxa"/>
        </w:trPr>
        <w:tc>
          <w:tcPr>
            <w:tcW w:w="3155" w:type="dxa"/>
          </w:tcPr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- Cho HS làm bài </w:t>
            </w:r>
            <w:r>
              <w:rPr>
                <w:rFonts w:ascii="Times New Roman" w:hAnsi="Times New Roman"/>
              </w:rPr>
              <w:t>2</w:t>
            </w:r>
            <w:r w:rsidRPr="00232EDF">
              <w:rPr>
                <w:rFonts w:ascii="Times New Roman" w:hAnsi="Times New Roman"/>
              </w:rPr>
              <w:t xml:space="preserve"> (</w:t>
            </w:r>
            <w:r>
              <w:rPr>
                <w:rFonts w:ascii="Times New Roman" w:hAnsi="Times New Roman"/>
              </w:rPr>
              <w:t>Bài tập chép – Trên bảng phụ</w:t>
            </w:r>
            <w:r w:rsidRPr="00232EDF">
              <w:rPr>
                <w:rFonts w:ascii="Times New Roman" w:hAnsi="Times New Roman"/>
              </w:rPr>
              <w:t>)</w:t>
            </w:r>
          </w:p>
          <w:p w:rsidR="00913257" w:rsidRPr="00B064E9" w:rsidRDefault="00913257" w:rsidP="00913257">
            <w:pPr>
              <w:rPr>
                <w:rFonts w:ascii="Times New Roman" w:hAnsi="Times New Roman"/>
                <w:i/>
              </w:rPr>
            </w:pPr>
            <w:r w:rsidRPr="00B064E9">
              <w:rPr>
                <w:rFonts w:ascii="Times New Roman" w:hAnsi="Times New Roman"/>
                <w:i/>
              </w:rPr>
              <w:t xml:space="preserve">Cho tam giác cân ABC (AB = AC), các đường cao </w:t>
            </w:r>
            <w:r w:rsidRPr="00B064E9">
              <w:rPr>
                <w:rFonts w:ascii="Times New Roman" w:hAnsi="Times New Roman"/>
                <w:i/>
              </w:rPr>
              <w:lastRenderedPageBreak/>
              <w:t>AD, BE, cắt nhau tại H. Gọi O là tâm đường tròn ngoại tiếp tam giác AHE.</w:t>
            </w:r>
          </w:p>
          <w:p w:rsidR="00913257" w:rsidRPr="00B064E9" w:rsidRDefault="00913257" w:rsidP="00913257">
            <w:pPr>
              <w:numPr>
                <w:ilvl w:val="0"/>
                <w:numId w:val="18"/>
              </w:numPr>
              <w:rPr>
                <w:rFonts w:ascii="Times New Roman" w:hAnsi="Times New Roman"/>
                <w:i/>
              </w:rPr>
            </w:pPr>
            <w:r w:rsidRPr="00B064E9">
              <w:rPr>
                <w:rFonts w:ascii="Times New Roman" w:hAnsi="Times New Roman"/>
                <w:i/>
              </w:rPr>
              <w:t>Chứng minh tứ giác CEHD nội tiếp .</w:t>
            </w:r>
          </w:p>
          <w:p w:rsidR="00913257" w:rsidRPr="00B064E9" w:rsidRDefault="00913257" w:rsidP="00913257">
            <w:pPr>
              <w:numPr>
                <w:ilvl w:val="0"/>
                <w:numId w:val="18"/>
              </w:numPr>
              <w:rPr>
                <w:rFonts w:ascii="Times New Roman" w:hAnsi="Times New Roman"/>
                <w:i/>
              </w:rPr>
            </w:pPr>
            <w:r w:rsidRPr="00B064E9">
              <w:rPr>
                <w:rFonts w:ascii="Times New Roman" w:hAnsi="Times New Roman"/>
                <w:i/>
              </w:rPr>
              <w:t>Bốn điểm A, E, D, B cùng nằm trên một đường tròn.</w:t>
            </w:r>
          </w:p>
          <w:p w:rsidR="00913257" w:rsidRPr="00B064E9" w:rsidRDefault="00913257" w:rsidP="00913257">
            <w:pPr>
              <w:numPr>
                <w:ilvl w:val="0"/>
                <w:numId w:val="18"/>
              </w:numPr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  <w:i/>
              </w:rPr>
              <w:t xml:space="preserve">Chứng minh ED = </w:t>
            </w:r>
            <w:r w:rsidRPr="00B064E9">
              <w:rPr>
                <w:rFonts w:ascii="Times New Roman" w:hAnsi="Times New Roman"/>
                <w:i/>
                <w:position w:val="-24"/>
              </w:rPr>
              <w:object w:dxaOrig="240" w:dyaOrig="620">
                <v:shape id="_x0000_i1198" type="#_x0000_t75" style="width:12pt;height:30.75pt" o:ole="">
                  <v:imagedata r:id="rId240" o:title=""/>
                </v:shape>
                <o:OLEObject Type="Embed" ProgID="Equation.DSMT4" ShapeID="_x0000_i1198" DrawAspect="Content" ObjectID="_1519717962" r:id="rId241"/>
              </w:object>
            </w:r>
            <w:r w:rsidRPr="00B064E9">
              <w:rPr>
                <w:rFonts w:ascii="Times New Roman" w:hAnsi="Times New Roman"/>
                <w:i/>
              </w:rPr>
              <w:t>BC.</w:t>
            </w:r>
          </w:p>
        </w:tc>
        <w:tc>
          <w:tcPr>
            <w:tcW w:w="3070" w:type="dxa"/>
            <w:gridSpan w:val="2"/>
          </w:tcPr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</w:rPr>
              <w:lastRenderedPageBreak/>
              <w:t>+ 1 HS lên bảng vẽ hình - cả lớp làm vở.</w:t>
            </w:r>
          </w:p>
          <w:p w:rsidR="00913257" w:rsidRPr="00B064E9" w:rsidRDefault="00913257" w:rsidP="00913257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460" w:type="dxa"/>
            <w:gridSpan w:val="7"/>
            <w:tcBorders>
              <w:bottom w:val="nil"/>
            </w:tcBorders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b/>
              </w:rPr>
            </w:pPr>
            <w:r w:rsidRPr="00B064E9">
              <w:rPr>
                <w:rFonts w:ascii="Times New Roman" w:hAnsi="Times New Roman"/>
                <w:b/>
              </w:rPr>
              <w:lastRenderedPageBreak/>
              <w:t xml:space="preserve">I. </w:t>
            </w:r>
            <w:r>
              <w:rPr>
                <w:rFonts w:ascii="Times New Roman" w:hAnsi="Times New Roman"/>
                <w:b/>
              </w:rPr>
              <w:t xml:space="preserve">Bài tập tự luận </w:t>
            </w:r>
            <w:r w:rsidRPr="00B064E9"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</w:rPr>
              <w:t>33</w:t>
            </w:r>
            <w:r w:rsidRPr="00B064E9">
              <w:rPr>
                <w:rFonts w:ascii="Times New Roman" w:hAnsi="Times New Roman"/>
              </w:rPr>
              <w:t xml:space="preserve"> phút)</w:t>
            </w: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i/>
              </w:rPr>
              <w:t xml:space="preserve">2. Bài </w:t>
            </w:r>
            <w:r>
              <w:rPr>
                <w:rFonts w:ascii="Times New Roman" w:hAnsi="Times New Roman"/>
                <w:b/>
                <w:i/>
              </w:rPr>
              <w:t xml:space="preserve">2 </w:t>
            </w:r>
            <w:r w:rsidRPr="00B064E9"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</w:rPr>
              <w:t>15</w:t>
            </w:r>
            <w:r w:rsidRPr="00B064E9">
              <w:rPr>
                <w:rFonts w:ascii="Times New Roman" w:hAnsi="Times New Roman"/>
              </w:rPr>
              <w:t xml:space="preserve"> phút)</w:t>
            </w:r>
          </w:p>
          <w:p w:rsidR="00913257" w:rsidRDefault="00913257" w:rsidP="00913257">
            <w:pPr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sz w:val="24"/>
                <w:szCs w:val="24"/>
              </w:rPr>
              <w:object w:dxaOrig="2805" w:dyaOrig="2655">
                <v:shape id="_x0000_i1199" type="#_x0000_t75" style="width:169.5pt;height:159pt" o:ole="">
                  <v:imagedata r:id="rId242" o:title=""/>
                </v:shape>
                <o:OLEObject Type="Embed" ProgID="Word.Picture.8" ShapeID="_x0000_i1199" DrawAspect="Content" ObjectID="_1519717963" r:id="rId243"/>
              </w:object>
            </w:r>
          </w:p>
          <w:p w:rsidR="00913257" w:rsidRPr="00D32448" w:rsidRDefault="00913257" w:rsidP="00913257">
            <w:pPr>
              <w:rPr>
                <w:rFonts w:ascii="Times New Roman" w:hAnsi="Times New Roman"/>
              </w:rPr>
            </w:pPr>
          </w:p>
        </w:tc>
      </w:tr>
      <w:tr w:rsidR="00913257" w:rsidRPr="00820F5A" w:rsidTr="001C6B23">
        <w:trPr>
          <w:gridAfter w:val="3"/>
          <w:wAfter w:w="3010" w:type="dxa"/>
          <w:cantSplit/>
        </w:trPr>
        <w:tc>
          <w:tcPr>
            <w:tcW w:w="3155" w:type="dxa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070" w:type="dxa"/>
            <w:gridSpan w:val="2"/>
          </w:tcPr>
          <w:p w:rsidR="00913257" w:rsidRPr="00D702BD" w:rsidRDefault="00913257" w:rsidP="00913257">
            <w:pPr>
              <w:tabs>
                <w:tab w:val="num" w:pos="1080"/>
              </w:tabs>
              <w:rPr>
                <w:rFonts w:ascii="Times New Roman" w:hAnsi="Times New Roman"/>
                <w:lang w:val="fr-FR"/>
              </w:rPr>
            </w:pPr>
            <w:r w:rsidRPr="00B064E9">
              <w:rPr>
                <w:rFonts w:ascii="Times New Roman" w:hAnsi="Times New Roman"/>
                <w:lang w:val="pt-BR"/>
              </w:rPr>
              <w:t>- 1 HS chứng minh trên bảng</w:t>
            </w:r>
          </w:p>
        </w:tc>
        <w:tc>
          <w:tcPr>
            <w:tcW w:w="4470" w:type="dxa"/>
            <w:gridSpan w:val="8"/>
            <w:vMerge w:val="restart"/>
            <w:tcBorders>
              <w:top w:val="nil"/>
            </w:tcBorders>
            <w:vAlign w:val="center"/>
          </w:tcPr>
          <w:p w:rsidR="00913257" w:rsidRPr="00D702BD" w:rsidRDefault="00913257" w:rsidP="00913257">
            <w:pPr>
              <w:tabs>
                <w:tab w:val="num" w:pos="1080"/>
              </w:tabs>
              <w:rPr>
                <w:rFonts w:ascii="Times New Roman" w:hAnsi="Times New Roman"/>
                <w:lang w:val="fr-FR"/>
              </w:rPr>
            </w:pPr>
            <w:r w:rsidRPr="00D702BD">
              <w:rPr>
                <w:rFonts w:ascii="Times New Roman" w:hAnsi="Times New Roman"/>
                <w:lang w:val="fr-FR"/>
              </w:rPr>
              <w:t>1.Xét tứ giác CEHD ta có: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 xml:space="preserve"> CEH = 90</w:t>
            </w:r>
            <w:r w:rsidRPr="00232EDF">
              <w:rPr>
                <w:rFonts w:ascii="Times New Roman" w:hAnsi="Times New Roman"/>
                <w:vertAlign w:val="superscript"/>
              </w:rPr>
              <w:t xml:space="preserve">0 </w:t>
            </w:r>
            <w:r w:rsidRPr="00232EDF">
              <w:rPr>
                <w:rFonts w:ascii="Times New Roman" w:hAnsi="Times New Roman"/>
              </w:rPr>
              <w:t>( Vì BE là đường cao)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 xml:space="preserve"> CDH = 90</w:t>
            </w:r>
            <w:r w:rsidRPr="00232EDF">
              <w:rPr>
                <w:rFonts w:ascii="Times New Roman" w:hAnsi="Times New Roman"/>
                <w:vertAlign w:val="superscript"/>
              </w:rPr>
              <w:t xml:space="preserve">0 </w:t>
            </w:r>
            <w:r w:rsidRPr="00232EDF">
              <w:rPr>
                <w:rFonts w:ascii="Times New Roman" w:hAnsi="Times New Roman"/>
              </w:rPr>
              <w:t>( Vì AD là đường cao)</w:t>
            </w:r>
          </w:p>
          <w:p w:rsidR="00913257" w:rsidRPr="00232EDF" w:rsidRDefault="00913257" w:rsidP="00913257">
            <w:pPr>
              <w:ind w:firstLine="360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=&gt;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 xml:space="preserve"> CEH +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 xml:space="preserve"> CDH = 180</w:t>
            </w:r>
            <w:r w:rsidRPr="00232EDF">
              <w:rPr>
                <w:rFonts w:ascii="Times New Roman" w:hAnsi="Times New Roman"/>
                <w:vertAlign w:val="superscript"/>
              </w:rPr>
              <w:t>0</w:t>
            </w:r>
          </w:p>
          <w:p w:rsidR="00913257" w:rsidRPr="00232EDF" w:rsidRDefault="00913257" w:rsidP="00913257">
            <w:pPr>
              <w:ind w:firstLine="360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Mà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 xml:space="preserve"> CEH  và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 xml:space="preserve"> CDH là hai góc đối của tứ giác CEHD , Do đó  CEHD là tứ giác nội tiếp </w:t>
            </w:r>
          </w:p>
          <w:p w:rsidR="00913257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bCs/>
              </w:rPr>
              <w:t>2</w:t>
            </w:r>
            <w:r w:rsidRPr="00232EDF">
              <w:rPr>
                <w:rFonts w:ascii="Times New Roman" w:hAnsi="Times New Roman"/>
              </w:rPr>
              <w:t xml:space="preserve">. Theo giả thiết: </w:t>
            </w:r>
            <w:r w:rsidRPr="00232EDF">
              <w:rPr>
                <w:rFonts w:ascii="Times New Roman" w:hAnsi="Times New Roman"/>
              </w:rPr>
              <w:tab/>
              <w:t xml:space="preserve">BE là đường cao 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=&gt; BE </w:t>
            </w:r>
            <w:r w:rsidRPr="00232EDF">
              <w:rPr>
                <w:rFonts w:ascii="Times New Roman" w:hAnsi="Times New Roman"/>
              </w:rPr>
              <w:sym w:font="Symbol" w:char="F05E"/>
            </w:r>
            <w:r w:rsidRPr="00232EDF">
              <w:rPr>
                <w:rFonts w:ascii="Times New Roman" w:hAnsi="Times New Roman"/>
              </w:rPr>
              <w:t xml:space="preserve"> AC =&gt;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>BEA = 90</w:t>
            </w:r>
            <w:r w:rsidRPr="00232EDF">
              <w:rPr>
                <w:rFonts w:ascii="Times New Roman" w:hAnsi="Times New Roman"/>
                <w:vertAlign w:val="superscript"/>
              </w:rPr>
              <w:t>0</w:t>
            </w:r>
            <w:r w:rsidRPr="00232EDF">
              <w:rPr>
                <w:rFonts w:ascii="Times New Roman" w:hAnsi="Times New Roman"/>
              </w:rPr>
              <w:t>.</w:t>
            </w:r>
          </w:p>
          <w:p w:rsidR="00913257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AD là đường cao =&gt; AD </w:t>
            </w:r>
            <w:r w:rsidRPr="00232EDF">
              <w:rPr>
                <w:rFonts w:ascii="Times New Roman" w:hAnsi="Times New Roman"/>
              </w:rPr>
              <w:sym w:font="Symbol" w:char="F05E"/>
            </w:r>
            <w:r w:rsidRPr="00232EDF">
              <w:rPr>
                <w:rFonts w:ascii="Times New Roman" w:hAnsi="Times New Roman"/>
              </w:rPr>
              <w:t xml:space="preserve"> BC 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r w:rsidRPr="00232EDF">
              <w:rPr>
                <w:rFonts w:ascii="Times New Roman" w:hAnsi="Times New Roman"/>
              </w:rPr>
              <w:t xml:space="preserve">=&gt;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232EDF">
              <w:rPr>
                <w:rFonts w:ascii="Times New Roman" w:hAnsi="Times New Roman"/>
              </w:rPr>
              <w:t>BDA = 90</w:t>
            </w:r>
            <w:r w:rsidRPr="00232EDF">
              <w:rPr>
                <w:rFonts w:ascii="Times New Roman" w:hAnsi="Times New Roman"/>
                <w:vertAlign w:val="superscript"/>
              </w:rPr>
              <w:t>0</w:t>
            </w:r>
            <w:r w:rsidRPr="00232EDF">
              <w:rPr>
                <w:rFonts w:ascii="Times New Roman" w:hAnsi="Times New Roman"/>
              </w:rPr>
              <w:t>.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Như vậy E và D cùng nhìn AB dưới một góc 90</w:t>
            </w:r>
            <w:r w:rsidRPr="00232EDF">
              <w:rPr>
                <w:rFonts w:ascii="Times New Roman" w:hAnsi="Times New Roman"/>
                <w:vertAlign w:val="superscript"/>
              </w:rPr>
              <w:t>0</w:t>
            </w:r>
            <w:r w:rsidRPr="00232EDF">
              <w:rPr>
                <w:rFonts w:ascii="Times New Roman" w:hAnsi="Times New Roman"/>
              </w:rPr>
              <w:t xml:space="preserve"> =&gt; E và D cùng nằm trên đường tròn  đường kính AB.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 xml:space="preserve">Vậy bốn điểm A, E, D, B cùng nằm trên một đường tròn. </w:t>
            </w:r>
          </w:p>
          <w:p w:rsidR="00913257" w:rsidRPr="00232EDF" w:rsidRDefault="00913257" w:rsidP="00913257">
            <w:pPr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bCs/>
              </w:rPr>
              <w:t>3</w:t>
            </w:r>
            <w:r w:rsidRPr="00232EDF">
              <w:rPr>
                <w:rFonts w:ascii="Times New Roman" w:hAnsi="Times New Roman"/>
              </w:rPr>
              <w:t xml:space="preserve">. Theo giả thiết tam giác  ABC cân tại A có AD là đường cao nên cũng là đường trung tuyến </w:t>
            </w:r>
          </w:p>
          <w:p w:rsidR="00913257" w:rsidRPr="00820F5A" w:rsidRDefault="00913257" w:rsidP="00913257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 xml:space="preserve">=&gt; D là trung điểm của BC.   Theo trên  ta có </w:t>
            </w:r>
            <w:r w:rsidRPr="00232EDF">
              <w:rPr>
                <w:rFonts w:ascii="Times New Roman" w:hAnsi="Times New Roman"/>
              </w:rPr>
              <w:sym w:font="Symbol" w:char="F0D0"/>
            </w:r>
            <w:r w:rsidRPr="00820F5A">
              <w:rPr>
                <w:rFonts w:ascii="Times New Roman" w:hAnsi="Times New Roman"/>
                <w:lang w:val="fr-FR"/>
              </w:rPr>
              <w:t>BEC = 90</w:t>
            </w:r>
            <w:r w:rsidRPr="00820F5A">
              <w:rPr>
                <w:rFonts w:ascii="Times New Roman" w:hAnsi="Times New Roman"/>
                <w:vertAlign w:val="superscript"/>
                <w:lang w:val="fr-FR"/>
              </w:rPr>
              <w:t>0</w:t>
            </w:r>
            <w:r w:rsidRPr="00820F5A">
              <w:rPr>
                <w:rFonts w:ascii="Times New Roman" w:hAnsi="Times New Roman"/>
                <w:lang w:val="fr-FR"/>
              </w:rPr>
              <w:t xml:space="preserve"> .</w:t>
            </w:r>
          </w:p>
          <w:p w:rsidR="00913257" w:rsidRPr="00820F5A" w:rsidRDefault="00913257" w:rsidP="00913257">
            <w:pPr>
              <w:rPr>
                <w:rFonts w:ascii="Times New Roman" w:hAnsi="Times New Roman"/>
                <w:lang w:val="fr-FR"/>
              </w:rPr>
            </w:pPr>
            <w:r w:rsidRPr="00820F5A">
              <w:rPr>
                <w:rFonts w:ascii="Times New Roman" w:hAnsi="Times New Roman"/>
                <w:lang w:val="fr-FR"/>
              </w:rPr>
              <w:t xml:space="preserve">Vậy tam giác  BEC vuông tại E có ED là trung tuyến =&gt; DE = </w:t>
            </w:r>
            <w:r w:rsidRPr="00232EDF">
              <w:rPr>
                <w:rFonts w:ascii="Times New Roman" w:hAnsi="Times New Roman"/>
                <w:position w:val="-24"/>
              </w:rPr>
              <w:object w:dxaOrig="240" w:dyaOrig="620">
                <v:shape id="_x0000_i1200" type="#_x0000_t75" style="width:12pt;height:30.75pt" o:ole="">
                  <v:imagedata r:id="rId240" o:title=""/>
                </v:shape>
                <o:OLEObject Type="Embed" ProgID="Equation.DSMT4" ShapeID="_x0000_i1200" DrawAspect="Content" ObjectID="_1519717964" r:id="rId244"/>
              </w:object>
            </w:r>
            <w:r w:rsidRPr="00820F5A">
              <w:rPr>
                <w:rFonts w:ascii="Times New Roman" w:hAnsi="Times New Roman"/>
                <w:lang w:val="fr-FR"/>
              </w:rPr>
              <w:t xml:space="preserve">BC. </w:t>
            </w:r>
          </w:p>
        </w:tc>
      </w:tr>
      <w:tr w:rsidR="00913257" w:rsidRPr="00B064E9" w:rsidTr="001C6B23">
        <w:trPr>
          <w:gridAfter w:val="3"/>
          <w:wAfter w:w="3010" w:type="dxa"/>
          <w:cantSplit/>
        </w:trPr>
        <w:tc>
          <w:tcPr>
            <w:tcW w:w="3155" w:type="dxa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3070" w:type="dxa"/>
            <w:gridSpan w:val="2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4470" w:type="dxa"/>
            <w:gridSpan w:val="8"/>
            <w:vMerge/>
            <w:vAlign w:val="center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913257" w:rsidRPr="00232EDF" w:rsidTr="001C6B23">
        <w:trPr>
          <w:gridAfter w:val="3"/>
          <w:wAfter w:w="3010" w:type="dxa"/>
        </w:trPr>
        <w:tc>
          <w:tcPr>
            <w:tcW w:w="3155" w:type="dxa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B064E9">
              <w:rPr>
                <w:rFonts w:ascii="Times New Roman" w:hAnsi="Times New Roman"/>
                <w:lang w:val="pt-BR"/>
              </w:rPr>
              <w:t xml:space="preserve">- GV sửa lỗi bài của HS </w:t>
            </w:r>
          </w:p>
        </w:tc>
        <w:tc>
          <w:tcPr>
            <w:tcW w:w="3070" w:type="dxa"/>
            <w:gridSpan w:val="2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4470" w:type="dxa"/>
            <w:gridSpan w:val="8"/>
            <w:vMerge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</w:tr>
      <w:tr w:rsidR="00913257" w:rsidRPr="00D702BD" w:rsidTr="001C6B23">
        <w:trPr>
          <w:gridAfter w:val="3"/>
          <w:wAfter w:w="3010" w:type="dxa"/>
        </w:trPr>
        <w:tc>
          <w:tcPr>
            <w:tcW w:w="3155" w:type="dxa"/>
          </w:tcPr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Pr="00D32448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Pr="00D32448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Gv chốt kiến thức</w:t>
            </w: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Pr="00674468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674468">
              <w:rPr>
                <w:rFonts w:ascii="Times New Roman" w:hAnsi="Times New Roman"/>
                <w:lang w:val="pt-BR"/>
              </w:rPr>
              <w:t xml:space="preserve">- </w:t>
            </w: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? Nêu cách chứng minh từng phần</w:t>
            </w: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pt-BR"/>
              </w:rPr>
            </w:pPr>
          </w:p>
          <w:p w:rsidR="00913257" w:rsidRPr="00674468" w:rsidRDefault="00913257" w:rsidP="00913257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GV chốt kiến thức.</w:t>
            </w:r>
          </w:p>
        </w:tc>
        <w:tc>
          <w:tcPr>
            <w:tcW w:w="3070" w:type="dxa"/>
            <w:gridSpan w:val="2"/>
          </w:tcPr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674468">
              <w:rPr>
                <w:rFonts w:ascii="Times New Roman" w:hAnsi="Times New Roman"/>
                <w:lang w:val="pt-BR"/>
              </w:rPr>
              <w:t xml:space="preserve">Cả lớp làm bài vào vở </w:t>
            </w: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  <w:p w:rsidR="00913257" w:rsidRPr="00D702BD" w:rsidRDefault="00913257" w:rsidP="00913257">
            <w:pPr>
              <w:jc w:val="both"/>
              <w:rPr>
                <w:rFonts w:ascii="Times New Roman" w:hAnsi="Times New Roman"/>
                <w:spacing w:val="-4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HS trình bày lại bài theo sơ đồ phân tích.</w:t>
            </w:r>
          </w:p>
        </w:tc>
        <w:tc>
          <w:tcPr>
            <w:tcW w:w="4470" w:type="dxa"/>
            <w:gridSpan w:val="8"/>
            <w:vMerge/>
          </w:tcPr>
          <w:p w:rsidR="00913257" w:rsidRPr="00D702BD" w:rsidRDefault="00913257" w:rsidP="00913257">
            <w:pPr>
              <w:jc w:val="both"/>
              <w:rPr>
                <w:rFonts w:ascii="Times New Roman" w:hAnsi="Times New Roman"/>
                <w:spacing w:val="-4"/>
                <w:lang w:val="pt-BR"/>
              </w:rPr>
            </w:pPr>
          </w:p>
        </w:tc>
      </w:tr>
      <w:tr w:rsidR="00913257" w:rsidRPr="00232EDF" w:rsidTr="001C6B23">
        <w:tc>
          <w:tcPr>
            <w:tcW w:w="3155" w:type="dxa"/>
            <w:vMerge w:val="restart"/>
          </w:tcPr>
          <w:p w:rsidR="00913257" w:rsidRPr="00674468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674468">
              <w:rPr>
                <w:rFonts w:ascii="Times New Roman" w:hAnsi="Times New Roman"/>
                <w:lang w:val="pt-BR"/>
              </w:rPr>
              <w:t xml:space="preserve"> HS phát biểu miệng cm các phần a, b, c</w:t>
            </w:r>
          </w:p>
        </w:tc>
        <w:tc>
          <w:tcPr>
            <w:tcW w:w="3070" w:type="dxa"/>
            <w:gridSpan w:val="2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7480" w:type="dxa"/>
            <w:gridSpan w:val="11"/>
            <w:tcBorders>
              <w:bottom w:val="nil"/>
            </w:tcBorders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  <w:b/>
                <w:i/>
              </w:rPr>
              <w:t>3. Bài 15</w:t>
            </w:r>
            <w:r w:rsidRPr="00232EDF">
              <w:rPr>
                <w:rFonts w:ascii="Times New Roman" w:hAnsi="Times New Roman"/>
              </w:rPr>
              <w:t xml:space="preserve"> (</w:t>
            </w:r>
            <w:r>
              <w:rPr>
                <w:rFonts w:ascii="Times New Roman" w:hAnsi="Times New Roman"/>
              </w:rPr>
              <w:t>18</w:t>
            </w:r>
            <w:r w:rsidRPr="00B064E9">
              <w:rPr>
                <w:rFonts w:ascii="Times New Roman" w:hAnsi="Times New Roman"/>
              </w:rPr>
              <w:t xml:space="preserve"> phút)</w:t>
            </w:r>
          </w:p>
        </w:tc>
      </w:tr>
      <w:tr w:rsidR="00913257" w:rsidRPr="00B064E9" w:rsidTr="001C6B23">
        <w:trPr>
          <w:gridAfter w:val="2"/>
          <w:wAfter w:w="3000" w:type="dxa"/>
          <w:cantSplit/>
        </w:trPr>
        <w:tc>
          <w:tcPr>
            <w:tcW w:w="3155" w:type="dxa"/>
            <w:vMerge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070" w:type="dxa"/>
            <w:gridSpan w:val="2"/>
          </w:tcPr>
          <w:p w:rsidR="00913257" w:rsidRPr="00674468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 xml:space="preserve">- GV </w:t>
            </w:r>
            <w:r>
              <w:rPr>
                <w:rFonts w:ascii="Times New Roman" w:hAnsi="Times New Roman"/>
                <w:lang w:val="pt-BR"/>
              </w:rPr>
              <w:t>gọi 1 Hs lên bảng vẽ hình, ghi GT - KL</w:t>
            </w:r>
          </w:p>
          <w:p w:rsidR="00913257" w:rsidRPr="00232EDF" w:rsidRDefault="00913257" w:rsidP="0091325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0" w:type="dxa"/>
            <w:gridSpan w:val="3"/>
            <w:tcBorders>
              <w:top w:val="nil"/>
              <w:bottom w:val="single" w:sz="6" w:space="0" w:color="auto"/>
            </w:tcBorders>
            <w:vAlign w:val="center"/>
          </w:tcPr>
          <w:p w:rsidR="00913257" w:rsidRPr="00232EDF" w:rsidRDefault="00913257" w:rsidP="00913257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GT</w:t>
            </w:r>
          </w:p>
        </w:tc>
        <w:tc>
          <w:tcPr>
            <w:tcW w:w="3500" w:type="dxa"/>
            <w:gridSpan w:val="6"/>
            <w:tcBorders>
              <w:top w:val="nil"/>
              <w:bottom w:val="single" w:sz="6" w:space="0" w:color="auto"/>
            </w:tcBorders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</w:rPr>
              <w:t>ABC: AB = AC; BC &lt; AB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</w:rPr>
              <w:t>ABC nội tiếp (O)</w:t>
            </w:r>
          </w:p>
          <w:p w:rsidR="00913257" w:rsidRPr="00B064E9" w:rsidRDefault="00913257" w:rsidP="00913257">
            <w:pPr>
              <w:jc w:val="both"/>
              <w:rPr>
                <w:rFonts w:ascii="Times New Roman" w:hAnsi="Times New Roman"/>
              </w:rPr>
            </w:pPr>
            <w:r w:rsidRPr="00B064E9">
              <w:rPr>
                <w:rFonts w:ascii="Times New Roman" w:hAnsi="Times New Roman"/>
              </w:rPr>
              <w:t>Tiếp tuyến tại B và C</w:t>
            </w:r>
          </w:p>
        </w:tc>
      </w:tr>
      <w:tr w:rsidR="00913257" w:rsidRPr="00232EDF" w:rsidTr="001C6B23">
        <w:trPr>
          <w:gridAfter w:val="2"/>
          <w:wAfter w:w="3000" w:type="dxa"/>
          <w:cantSplit/>
        </w:trPr>
        <w:tc>
          <w:tcPr>
            <w:tcW w:w="3155" w:type="dxa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070" w:type="dxa"/>
            <w:gridSpan w:val="2"/>
          </w:tcPr>
          <w:p w:rsidR="00913257" w:rsidRPr="00232EDF" w:rsidRDefault="00913257" w:rsidP="0091325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0" w:type="dxa"/>
            <w:gridSpan w:val="2"/>
            <w:tcBorders>
              <w:top w:val="nil"/>
            </w:tcBorders>
            <w:vAlign w:val="center"/>
          </w:tcPr>
          <w:p w:rsidR="00913257" w:rsidRPr="00232EDF" w:rsidRDefault="00913257" w:rsidP="00913257">
            <w:pPr>
              <w:jc w:val="center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KL</w:t>
            </w:r>
          </w:p>
        </w:tc>
        <w:tc>
          <w:tcPr>
            <w:tcW w:w="3570" w:type="dxa"/>
            <w:gridSpan w:val="7"/>
            <w:tcBorders>
              <w:top w:val="nil"/>
            </w:tcBorders>
          </w:tcPr>
          <w:p w:rsidR="00913257" w:rsidRPr="00232EDF" w:rsidRDefault="00913257" w:rsidP="00913257">
            <w:pPr>
              <w:numPr>
                <w:ilvl w:val="0"/>
                <w:numId w:val="17"/>
              </w:num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BD</w:t>
            </w:r>
            <w:r w:rsidRPr="00232EDF">
              <w:rPr>
                <w:rFonts w:ascii="Times New Roman" w:hAnsi="Times New Roman"/>
                <w:vertAlign w:val="superscript"/>
              </w:rPr>
              <w:t>2</w:t>
            </w:r>
            <w:r w:rsidRPr="00232EDF">
              <w:rPr>
                <w:rFonts w:ascii="Times New Roman" w:hAnsi="Times New Roman"/>
              </w:rPr>
              <w:t xml:space="preserve"> = AD.CD</w:t>
            </w:r>
          </w:p>
          <w:p w:rsidR="00913257" w:rsidRPr="00232EDF" w:rsidRDefault="00913257" w:rsidP="00913257">
            <w:pPr>
              <w:numPr>
                <w:ilvl w:val="0"/>
                <w:numId w:val="17"/>
              </w:numPr>
              <w:jc w:val="both"/>
              <w:rPr>
                <w:rFonts w:ascii="Times New Roman" w:hAnsi="Times New Roman"/>
                <w:lang w:val="nb-NO"/>
              </w:rPr>
            </w:pPr>
            <w:r w:rsidRPr="00232EDF">
              <w:rPr>
                <w:rFonts w:ascii="Times New Roman" w:hAnsi="Times New Roman"/>
                <w:lang w:val="nb-NO"/>
              </w:rPr>
              <w:t>Tứ giác BCDA nội tiếp</w:t>
            </w:r>
          </w:p>
          <w:p w:rsidR="00913257" w:rsidRPr="00232EDF" w:rsidRDefault="00913257" w:rsidP="00913257">
            <w:pPr>
              <w:numPr>
                <w:ilvl w:val="0"/>
                <w:numId w:val="17"/>
              </w:num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t>BC // DE</w:t>
            </w:r>
          </w:p>
        </w:tc>
      </w:tr>
      <w:tr w:rsidR="00913257" w:rsidRPr="00B064E9" w:rsidTr="001C6B23">
        <w:trPr>
          <w:gridAfter w:val="2"/>
          <w:wAfter w:w="3000" w:type="dxa"/>
        </w:trPr>
        <w:tc>
          <w:tcPr>
            <w:tcW w:w="3155" w:type="dxa"/>
          </w:tcPr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Default="00913257" w:rsidP="00913257">
            <w:pPr>
              <w:jc w:val="both"/>
              <w:rPr>
                <w:rFonts w:ascii="Times New Roman" w:hAnsi="Times New Roman"/>
              </w:rPr>
            </w:pPr>
          </w:p>
          <w:p w:rsidR="00913257" w:rsidRPr="00E75886" w:rsidRDefault="00913257" w:rsidP="00913257">
            <w:pPr>
              <w:jc w:val="both"/>
              <w:rPr>
                <w:rFonts w:ascii="Times New Roman" w:hAnsi="Times New Roman"/>
              </w:rPr>
            </w:pPr>
            <w:r w:rsidRPr="00E75886"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hAnsi="Times New Roman"/>
              </w:rPr>
              <w:t xml:space="preserve">Gv gọi </w:t>
            </w:r>
            <w:r w:rsidRPr="00E75886">
              <w:rPr>
                <w:rFonts w:ascii="Times New Roman" w:hAnsi="Times New Roman"/>
              </w:rPr>
              <w:t xml:space="preserve">HS </w:t>
            </w:r>
            <w:r>
              <w:rPr>
                <w:rFonts w:ascii="Times New Roman" w:hAnsi="Times New Roman"/>
              </w:rPr>
              <w:t>l</w:t>
            </w:r>
            <w:r w:rsidRPr="00E75886">
              <w:rPr>
                <w:rFonts w:ascii="Times New Roman" w:hAnsi="Times New Roman"/>
              </w:rPr>
              <w:t xml:space="preserve">ên bảng chứng minh </w:t>
            </w:r>
          </w:p>
        </w:tc>
        <w:tc>
          <w:tcPr>
            <w:tcW w:w="3070" w:type="dxa"/>
            <w:gridSpan w:val="2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4480" w:type="dxa"/>
            <w:gridSpan w:val="9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 xml:space="preserve">CM: a)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pt-BR"/>
              </w:rPr>
              <w:t xml:space="preserve"> ADB và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pt-BR"/>
              </w:rPr>
              <w:t xml:space="preserve"> BDC có: </w:t>
            </w:r>
            <w:r w:rsidRPr="00232EDF">
              <w:rPr>
                <w:rFonts w:ascii="Times New Roman" w:hAnsi="Times New Roman"/>
                <w:position w:val="-10"/>
              </w:rPr>
              <w:object w:dxaOrig="300" w:dyaOrig="380">
                <v:shape id="_x0000_i1201" type="#_x0000_t75" style="width:15pt;height:18.75pt" o:ole="" fillcolor="window">
                  <v:imagedata r:id="rId245" o:title=""/>
                </v:shape>
                <o:OLEObject Type="Embed" ProgID="Equation.3" ShapeID="_x0000_i1201" DrawAspect="Content" ObjectID="_1519717965" r:id="rId246"/>
              </w:object>
            </w:r>
            <w:r w:rsidRPr="00232EDF">
              <w:rPr>
                <w:rFonts w:ascii="Times New Roman" w:hAnsi="Times New Roman"/>
                <w:lang w:val="pt-BR"/>
              </w:rPr>
              <w:t xml:space="preserve"> chung</w:t>
            </w:r>
          </w:p>
          <w:p w:rsidR="00913257" w:rsidRPr="00232EDF" w:rsidRDefault="001C6B23" w:rsidP="00913257">
            <w:pPr>
              <w:jc w:val="right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 wp14:anchorId="40253980" wp14:editId="6F1BAC54">
                      <wp:simplePos x="0" y="0"/>
                      <wp:positionH relativeFrom="column">
                        <wp:posOffset>-2292350</wp:posOffset>
                      </wp:positionH>
                      <wp:positionV relativeFrom="paragraph">
                        <wp:posOffset>-77470</wp:posOffset>
                      </wp:positionV>
                      <wp:extent cx="2506980" cy="3869055"/>
                      <wp:effectExtent l="9525" t="9525" r="7620" b="7620"/>
                      <wp:wrapNone/>
                      <wp:docPr id="91" name="Group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06980" cy="3869055"/>
                                <a:chOff x="1956" y="7011"/>
                                <a:chExt cx="3948" cy="6093"/>
                              </a:xfrm>
                            </wpg:grpSpPr>
                            <wps:wsp>
                              <wps:cNvPr id="92" name="Oval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6" y="7344"/>
                                  <a:ext cx="2268" cy="22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Oval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49" y="842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56" y="7344"/>
                                  <a:ext cx="3888" cy="5760"/>
                                </a:xfrm>
                                <a:custGeom>
                                  <a:avLst/>
                                  <a:gdLst>
                                    <a:gd name="T0" fmla="*/ 0 w 2592"/>
                                    <a:gd name="T1" fmla="*/ 3456 h 3600"/>
                                    <a:gd name="T2" fmla="*/ 1296 w 2592"/>
                                    <a:gd name="T3" fmla="*/ 0 h 3600"/>
                                    <a:gd name="T4" fmla="*/ 2592 w 2592"/>
                                    <a:gd name="T5" fmla="*/ 3600 h 3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92" h="3600">
                                      <a:moveTo>
                                        <a:pt x="0" y="3456"/>
                                      </a:moveTo>
                                      <a:lnTo>
                                        <a:pt x="1296" y="0"/>
                                      </a:lnTo>
                                      <a:lnTo>
                                        <a:pt x="2592" y="36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Freeform 1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8" y="8496"/>
                                  <a:ext cx="1440" cy="864"/>
                                </a:xfrm>
                                <a:custGeom>
                                  <a:avLst/>
                                  <a:gdLst>
                                    <a:gd name="T0" fmla="*/ 0 w 1440"/>
                                    <a:gd name="T1" fmla="*/ 864 h 864"/>
                                    <a:gd name="T2" fmla="*/ 720 w 1440"/>
                                    <a:gd name="T3" fmla="*/ 0 h 864"/>
                                    <a:gd name="T4" fmla="*/ 1440 w 1440"/>
                                    <a:gd name="T5" fmla="*/ 864 h 8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440" h="864">
                                      <a:moveTo>
                                        <a:pt x="0" y="864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1440" y="86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Line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8" y="9360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6" y="8784"/>
                                  <a:ext cx="3153" cy="30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9" y="8586"/>
                                  <a:ext cx="3585" cy="33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48" y="11361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74" y="7011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1" name="Text Box 1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4" y="806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2" name="Text Box 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6" y="936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3" name="Text Box 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2" y="9360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4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11088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5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8" y="11088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6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96" y="10800"/>
                                  <a:ext cx="170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7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6" y="10656"/>
                                  <a:ext cx="170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8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1" y="9435"/>
                                  <a:ext cx="170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13257" w:rsidRDefault="00913257" w:rsidP="006E164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253980" id="Group 91" o:spid="_x0000_s1213" style="position:absolute;left:0;text-align:left;margin-left:-180.5pt;margin-top:-6.1pt;width:197.4pt;height:304.65pt;z-index:251739136;mso-position-horizontal-relative:text;mso-position-vertical-relative:text" coordorigin="1956,7011" coordsize="3948,6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">
                      <v:oval id="Oval 155" o:spid="_x0000_s1214" style="position:absolute;left:2736;top:7344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oval id="Oval 156" o:spid="_x0000_s1215" style="position:absolute;left:3849;top:842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VvOMMA&#10;AADbAAAADwAAAGRycy9kb3ducmV2LnhtbESPQWvCQBSE74L/YXlCL1I3VgyauooELF6beujxNftM&#10;QrNvw+5qkn/fFQoeh5n5htkdBtOKOznfWFawXCQgiEurG64UXL5OrxsQPiBrbC2TgpE8HPbTyQ4z&#10;bXv+pHsRKhEh7DNUUIfQZVL6siaDfmE74uhdrTMYonSV1A77CDetfEuSVBpsOC7U2FFeU/lb3IwC&#10;N+/GfDznp+UPfxTrfqO/04tW6mU2HN9BBBrCM/zfPmsF2xU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VvOMMAAADbAAAADwAAAAAAAAAAAAAAAACYAgAAZHJzL2Rv&#10;d25yZXYueG1sUEsFBgAAAAAEAAQA9QAAAIgDAAAAAA==&#10;" fillcolor="black"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oval>
                      <v:shape id="Freeform 157" o:spid="_x0000_s1216" style="position:absolute;left:1956;top:7344;width:3888;height:5760;visibility:visible;mso-wrap-style:square;v-text-anchor:top" coordsize="2592,3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HjO8YA&#10;AADbAAAADwAAAGRycy9kb3ducmV2LnhtbESPQWvCQBSE74L/YXmF3symUopGVyliS1uKWPWgt0f2&#10;NQlm36a72yT213cLQo/DzHzDzJe9qUVLzleWFdwlKQji3OqKCwWH/dNoAsIHZI21ZVJwIQ/LxXAw&#10;x0zbjj+o3YVCRAj7DBWUITSZlD4vyaBPbEMcvU/rDIYoXSG1wy7CTS3HafogDVYcF0psaFVSft59&#10;GwXn46l9PrjNaf+2fn/d/lyoM1+k1O1N/zgDEagP/+Fr+0UrmN7D35f4A+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4HjO8YAAADbAAAADwAAAAAAAAAAAAAAAACYAgAAZHJz&#10;L2Rvd25yZXYueG1sUEsFBgAAAAAEAAQA9QAAAIsDAAAAAA==&#10;" path="m,3456l1296,,2592,3600e" filled="f">
                        <v:path arrowok="t" o:connecttype="custom" o:connectlocs="0,5530;1944,0;3888,5760" o:connectangles="0,0,0"/>
                      </v:shape>
                      <v:shape id="Freeform 158" o:spid="_x0000_s1217" style="position:absolute;left:3168;top:8496;width:1440;height:864;visibility:visible;mso-wrap-style:square;v-text-anchor:top" coordsize="1440,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3QbcQA&#10;AADbAAAADwAAAGRycy9kb3ducmV2LnhtbESPT2vCQBTE7wW/w/KE3upGoUWjq/gHpbfWRD0/s88k&#10;mH0bsqtGP323IHgcZuY3zGTWmkpcqXGlZQX9XgSCOLO65FzBLl1/DEE4j6yxskwK7uRgNu28TTDW&#10;9sZbuiY+FwHCLkYFhfd1LKXLCjLoerYmDt7JNgZ9kE0udYO3ADeVHETRlzRYclgosKZlQdk5uRgF&#10;yfJAuV0/9os02f9sdsd0cP5dKfXebedjEJ5a/wo/299awegT/r+EHy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90G3EAAAA2wAAAA8AAAAAAAAAAAAAAAAAmAIAAGRycy9k&#10;b3ducmV2LnhtbFBLBQYAAAAABAAEAPUAAACJAwAAAAA=&#10;" path="m,864l720,r720,864e" filled="f">
                        <v:stroke dashstyle="dash"/>
                        <v:path arrowok="t" o:connecttype="custom" o:connectlocs="0,864;720,0;1440,864" o:connectangles="0,0,0"/>
                      </v:shape>
                      <v:line id="Line 159" o:spid="_x0000_s1218" style="position:absolute;visibility:visible;mso-wrap-style:square" from="3168,9360" to="4608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<v:line id="Line 160" o:spid="_x0000_s1219" style="position:absolute;flip:y;visibility:visible;mso-wrap-style:square" from="2016,8784" to="5169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      <v:line id="Line 161" o:spid="_x0000_s1220" style="position:absolute;visibility:visible;mso-wrap-style:square" from="2319,8586" to="5904,11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    <v:line id="Line 162" o:spid="_x0000_s1221" style="position:absolute;visibility:visible;mso-wrap-style:square" from="2448,11361" to="5328,11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  <v:shape id="Text Box 163" o:spid="_x0000_s1222" type="#_x0000_t202" style="position:absolute;left:3774;top:7011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mmg8UA&#10;AADcAAAADwAAAGRycy9kb3ducmV2LnhtbESPT2vCQBDF7wW/wzJCb3XXUqxEVxFBKAot9Q94HLNj&#10;EszOhuxq0m/fORR6m8e835s382Xva/WgNlaBLYxHBhRxHlzFhYXjYfMyBRUTssM6MFn4oQjLxeBp&#10;jpkLHX/TY58KJSEcM7RQptRkWse8JI9xFBpi2V1D6zGJbAvtWuwk3Nf61ZiJ9lixXCixoXVJ+W1/&#10;91LDrzr8zC+7yVdjzHl72r3Vp3drn4f9agYqUZ/+zX/0hxPOSH1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GaaD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64" o:spid="_x0000_s1223" type="#_x0000_t202" style="position:absolute;left:3744;top:806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DGMUA&#10;AADcAAAADwAAAGRycy9kb3ducmV2LnhtbESPQWvCQBCF74L/YRmhN91NKamkriKCUBqoNFbocZod&#10;k2B2NmS3Jv33bqHgbYb3vjdvVpvRtuJKvW8ca0gWCgRx6UzDlYbP436+BOEDssHWMWn4JQ+b9XSy&#10;wsy4gT/oWoRKxBD2GWqoQ+gyKX1Zk0W/cB1x1M6utxji2lfS9DjEcNvKR6VSabHheKHGjnY1lZfi&#10;x8Yadjvge/mdp4dOqa+3U/7Unp61fpiN2xcQgcZwN//TryZyKoG/Z+IEc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VQMY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65" o:spid="_x0000_s1224" type="#_x0000_t202" style="position:absolute;left:2736;top:93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db8MA&#10;AADcAAAADwAAAGRycy9kb3ducmV2LnhtbESPQYvCMBCF74L/IYywN02URaVrFBEEUVhRV9jjbDO2&#10;xWZSmmi7/94IgrcZ3vvevJktWluKO9W+cKxhOFAgiFNnCs40/JzW/SkIH5ANlo5Jwz95WMy7nRkm&#10;xjV8oPsxZCKGsE9QQx5ClUjp05ws+oGriKN2cbXFENc6k6bGJobbUo6UGkuLBccLOVa0yim9Hm82&#10;1rDLBr/Tv914Xyn1uz3vPsvzROuPXrv8AhGoDW/zi96YyKkRPJ+JE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edb8MAAADc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66" o:spid="_x0000_s1225" type="#_x0000_t202" style="position:absolute;left:4752;top:93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s49MUA&#10;AADcAAAADwAAAGRycy9kb3ducmV2LnhtbESP3WrCQBCF7wu+wzKCd3XXH1Siq4hQKBVajApejtkx&#10;CWZnQ3Zr4tt3C4XezXDOd+bMatPZSjyo8aVjDaOhAkGcOVNyruF0fHtdgPAB2WDlmDQ8ycNm3XtZ&#10;YWJcywd6pCEXMYR9ghqKEOpESp8VZNEPXU0ctZtrLIa4Nrk0DbYx3FZyrNRMWiw5Xiiwpl1B2T39&#10;trGG3bb4mV33s69aqcvHeT+tznOtB/1uuwQRqAv/5j/63UROTeD3mTiB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yzj0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67" o:spid="_x0000_s1226" type="#_x0000_t202" style="position:absolute;left:2160;top:1108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KggMMA&#10;AADcAAAADwAAAGRycy9kb3ducmV2LnhtbESPQYvCMBCF74L/IYzgTRNFVLpGEUFYFFbUFfY424xt&#10;sZmUJmu7/94IgrcZ3vvevFmsWluKO9W+cKxhNFQgiFNnCs40fJ+3gzkIH5ANlo5Jwz95WC27nQUm&#10;xjV8pPspZCKGsE9QQx5ClUjp05ws+qGriKN2dbXFENc6k6bGJobbUo6VmkqLBccLOVa0ySm9nf5s&#10;rGHXDX6lv/vpoVLqZ3fZT8rLTOt+r11/gAjUhrf5RX+ayKkJPJ+JE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KggMMAAADc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68" o:spid="_x0000_s1227" type="#_x0000_t202" style="position:absolute;left:5328;top:1108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4FG8UA&#10;AADcAAAADwAAAGRycy9kb3ducmV2LnhtbESP3WrCQBCF7wu+wzKCd3VX8Y/oKiIUSoUWo4KXY3ZM&#10;gtnZkN2a+PbdQqF3M5zznTmz2nS2Eg9qfOlYw2ioQBBnzpScazgd314XIHxANlg5Jg1P8rBZ915W&#10;mBjX8oEeachFDGGfoIYihDqR0mcFWfRDVxNH7eYaiyGuTS5Ng20Mt5UcKzWTFkuOFwqsaVdQdk+/&#10;baxhty1+Ztf97KtW6vJx3k+q81zrQb/bLkEE6sK/+Y9+N5FTU/h9Jk4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bgUb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69" o:spid="_x0000_s1228" type="#_x0000_t202" style="position:absolute;left:4896;top:10800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ybbMQA&#10;AADcAAAADwAAAGRycy9kb3ducmV2LnhtbESPQWvCQBCF7wX/wzKCt7qrSCqpq4ggiIJSa6DHaXaa&#10;BLOzIbua+O/dQqG3Gd773rxZrHpbizu1vnKsYTJWIIhzZyouNFw+t69zED4gG6wdk4YHeVgtBy8L&#10;TI3r+IPu51CIGMI+RQ1lCE0qpc9LsujHriGO2o9rLYa4toU0LXYx3NZyqlQiLVYcL5TY0Kak/Hq+&#10;2VjDrjs85t+H5NQo9bXPDrM6e9N6NOzX7yAC9eHf/EfvTORUAr/PxAn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8m2zEAAAA3AAAAA8AAAAAAAAAAAAAAAAAmAIAAGRycy9k&#10;b3ducmV2LnhtbFBLBQYAAAAABAAEAPUAAACJAwAAAAA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70" o:spid="_x0000_s1229" type="#_x0000_t202" style="position:absolute;left:2736;top:10656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+98MA&#10;AADcAAAADwAAAGRycy9kb3ducmV2LnhtbESPQYvCMBCF74L/IYzgTRMXUekaRYQFUVBWV9jjbDO2&#10;xWZSmmjrvzfCgrcZ3vvevJkvW1uKO9W+cKxhNFQgiFNnCs40/Jy+BjMQPiAbLB2Thgd5WC66nTkm&#10;xjX8TfdjyEQMYZ+ghjyEKpHSpzlZ9ENXEUft4mqLIa51Jk2NTQy3pfxQaiItFhwv5FjROqf0erzZ&#10;WMOuGtynf7vJoVLqd3vejcvzVOt+r119ggjUhrf5n96YyKkpvJ6JE8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A+98MAAADcAAAADwAAAAAAAAAAAAAAAACYAgAAZHJzL2Rv&#10;d25yZXYueG1sUEsFBgAAAAAEAAQA9QAAAIgDAAAAAA==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71" o:spid="_x0000_s1230" type="#_x0000_t202" style="position:absolute;left:3441;top:9435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+qhcUA&#10;AADcAAAADwAAAGRycy9kb3ducmV2LnhtbESPT2vCQBDF7wW/wzJCb3XXUqxEVxFBKAot9Q94HLNj&#10;EszOhuxq0m/fORR6m8e835s382Xva/WgNlaBLYxHBhRxHlzFhYXjYfMyBRUTssM6MFn4oQjLxeBp&#10;jpkLHX/TY58KJSEcM7RQptRkWse8JI9xFBpi2V1D6zGJbAvtWuwk3Nf61ZiJ9lixXCixoXVJ+W1/&#10;91LDrzr8zC+7yVdjzHl72r3Vp3drn4f9agYqUZ/+zX/0hxPOSFt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b6qFxQAAANwAAAAPAAAAAAAAAAAAAAAAAJgCAABkcnMv&#10;ZG93bnJldi54bWxQSwUGAAAAAAQABAD1AAAAigMAAAAA&#10;" strokecolor="white">
                        <v:textbox inset="0,0,0,0">
                          <w:txbxContent>
                            <w:p w:rsidR="00913257" w:rsidRDefault="00913257" w:rsidP="006E1643">
                              <w:pPr>
                                <w:jc w:val="center"/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13257" w:rsidRPr="00232EDF">
              <w:rPr>
                <w:rFonts w:ascii="Times New Roman" w:hAnsi="Times New Roman"/>
                <w:position w:val="-10"/>
              </w:rPr>
              <w:object w:dxaOrig="700" w:dyaOrig="380">
                <v:shape id="_x0000_i1202" type="#_x0000_t75" style="width:35.25pt;height:18.75pt" o:ole="" fillcolor="window">
                  <v:imagedata r:id="rId247" o:title=""/>
                </v:shape>
                <o:OLEObject Type="Embed" ProgID="Equation.3" ShapeID="_x0000_i1202" DrawAspect="Content" ObjectID="_1519717966" r:id="rId248"/>
              </w:object>
            </w:r>
            <w:r w:rsidR="00913257" w:rsidRPr="00232EDF">
              <w:rPr>
                <w:rFonts w:ascii="Times New Roman" w:hAnsi="Times New Roman"/>
                <w:lang w:val="pt-BR"/>
              </w:rPr>
              <w:t xml:space="preserve"> (cùng chắn BC)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pt-BR"/>
              </w:rPr>
              <w:t xml:space="preserve">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pt-BR"/>
              </w:rPr>
              <w:t xml:space="preserve"> ADB ~ </w:t>
            </w:r>
            <w:r w:rsidRPr="00232EDF">
              <w:rPr>
                <w:rFonts w:ascii="Times New Roman" w:hAnsi="Times New Roman"/>
              </w:rPr>
              <w:sym w:font="Symbol" w:char="F044"/>
            </w:r>
            <w:r w:rsidRPr="00232EDF">
              <w:rPr>
                <w:rFonts w:ascii="Times New Roman" w:hAnsi="Times New Roman"/>
                <w:lang w:val="pt-BR"/>
              </w:rPr>
              <w:t xml:space="preserve"> BDC (g.g)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3159" w:dyaOrig="620">
                <v:shape id="_x0000_i1203" type="#_x0000_t75" style="width:158.25pt;height:30.75pt" o:ole="" fillcolor="window">
                  <v:imagedata r:id="rId249" o:title=""/>
                </v:shape>
                <o:OLEObject Type="Embed" ProgID="Equation.3" ShapeID="_x0000_i1203" DrawAspect="Content" ObjectID="_1519717967" r:id="rId250"/>
              </w:object>
            </w:r>
            <w:r w:rsidRPr="00232EDF">
              <w:rPr>
                <w:rFonts w:ascii="Times New Roman" w:hAnsi="Times New Roman"/>
                <w:lang w:val="pt-BR"/>
              </w:rPr>
              <w:t xml:space="preserve"> (đpcm)</w:t>
            </w:r>
          </w:p>
          <w:p w:rsidR="00913257" w:rsidRPr="00232EDF" w:rsidRDefault="001C6B23" w:rsidP="00913257">
            <w:pPr>
              <w:jc w:val="both"/>
              <w:rPr>
                <w:rFonts w:ascii="Times New Roman" w:hAnsi="Times New Roman"/>
                <w:spacing w:val="-14"/>
                <w:lang w:val="pt-BR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2240" w:dyaOrig="620">
                <v:shape id="_x0000_i1204" type="#_x0000_t75" style="width:96pt;height:30.75pt" o:ole="" fillcolor="window">
                  <v:imagedata r:id="rId251" o:title=""/>
                </v:shape>
                <o:OLEObject Type="Embed" ProgID="Equation.3" ShapeID="_x0000_i1204" DrawAspect="Content" ObjectID="_1519717968" r:id="rId252"/>
              </w:object>
            </w:r>
            <w:r w:rsidR="00913257" w:rsidRPr="00232EDF">
              <w:rPr>
                <w:rFonts w:ascii="Times New Roman" w:hAnsi="Times New Roman"/>
                <w:lang w:val="pt-BR"/>
              </w:rPr>
              <w:t xml:space="preserve"> </w:t>
            </w:r>
            <w:r w:rsidR="00913257" w:rsidRPr="00232EDF">
              <w:rPr>
                <w:rFonts w:ascii="Times New Roman" w:hAnsi="Times New Roman"/>
                <w:spacing w:val="-14"/>
                <w:lang w:val="pt-BR"/>
              </w:rPr>
              <w:t>(góc có đỉnh ở ngoài (O)</w:t>
            </w:r>
          </w:p>
          <w:p w:rsidR="00913257" w:rsidRPr="00232EDF" w:rsidRDefault="001C6B23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position w:val="-24"/>
              </w:rPr>
              <w:object w:dxaOrig="1920" w:dyaOrig="620">
                <v:shape id="_x0000_i1205" type="#_x0000_t75" style="width:79.5pt;height:30.75pt" o:ole="" fillcolor="window">
                  <v:imagedata r:id="rId253" o:title=""/>
                </v:shape>
                <o:OLEObject Type="Embed" ProgID="Equation.3" ShapeID="_x0000_i1205" DrawAspect="Content" ObjectID="_1519717969" r:id="rId254"/>
              </w:object>
            </w:r>
            <w:r w:rsidR="00913257" w:rsidRPr="00232EDF">
              <w:rPr>
                <w:rFonts w:ascii="Times New Roman" w:hAnsi="Times New Roman"/>
                <w:lang w:val="pt-BR"/>
              </w:rPr>
              <w:t xml:space="preserve"> (góc có đỉnh ở ngoài (O)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de-DE"/>
              </w:rPr>
            </w:pPr>
            <w:r w:rsidRPr="00232EDF">
              <w:rPr>
                <w:rFonts w:ascii="Times New Roman" w:hAnsi="Times New Roman"/>
                <w:lang w:val="de-DE"/>
              </w:rPr>
              <w:t xml:space="preserve">Mà AB = AC (gt) </w:t>
            </w: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de-DE"/>
              </w:rPr>
              <w:t>AB = AC (định lý)</w:t>
            </w:r>
          </w:p>
          <w:p w:rsidR="00913257" w:rsidRPr="00B064E9" w:rsidRDefault="00913257" w:rsidP="00913257">
            <w:pPr>
              <w:jc w:val="both"/>
              <w:rPr>
                <w:rFonts w:ascii="Times New Roman" w:hAnsi="Times New Roman"/>
                <w:lang w:val="de-DE"/>
              </w:rPr>
            </w:pPr>
            <w:r w:rsidRPr="00232EDF">
              <w:rPr>
                <w:rFonts w:ascii="Times New Roman" w:hAnsi="Times New Roman"/>
                <w:position w:val="-10"/>
              </w:rPr>
              <w:object w:dxaOrig="1420" w:dyaOrig="380">
                <v:shape id="_x0000_i1206" type="#_x0000_t75" style="width:71.25pt;height:18.75pt" o:ole="" fillcolor="window">
                  <v:imagedata r:id="rId255" o:title=""/>
                </v:shape>
                <o:OLEObject Type="Embed" ProgID="Equation.3" ShapeID="_x0000_i1206" DrawAspect="Content" ObjectID="_1519717970" r:id="rId256"/>
              </w:object>
            </w:r>
            <w:r w:rsidRPr="00B064E9">
              <w:rPr>
                <w:rFonts w:ascii="Times New Roman" w:hAnsi="Times New Roman"/>
                <w:lang w:val="de-DE"/>
              </w:rPr>
              <w:t>tứ giác BCDE nội tiếp</w:t>
            </w:r>
          </w:p>
        </w:tc>
      </w:tr>
      <w:tr w:rsidR="00913257" w:rsidRPr="00232EDF" w:rsidTr="001C6B23">
        <w:trPr>
          <w:gridAfter w:val="2"/>
          <w:wAfter w:w="3000" w:type="dxa"/>
        </w:trPr>
        <w:tc>
          <w:tcPr>
            <w:tcW w:w="3155" w:type="dxa"/>
          </w:tcPr>
          <w:p w:rsidR="00913257" w:rsidRDefault="00913257" w:rsidP="00913257">
            <w:pPr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lastRenderedPageBreak/>
              <w:t xml:space="preserve">- GV gọi </w:t>
            </w:r>
            <w:r w:rsidRPr="00E75886">
              <w:rPr>
                <w:rFonts w:ascii="Times New Roman" w:hAnsi="Times New Roman"/>
                <w:lang w:val="de-DE"/>
              </w:rPr>
              <w:t xml:space="preserve"> HS </w:t>
            </w:r>
            <w:r>
              <w:rPr>
                <w:rFonts w:ascii="Times New Roman" w:hAnsi="Times New Roman"/>
                <w:lang w:val="de-DE"/>
              </w:rPr>
              <w:t>nhận xét</w:t>
            </w:r>
          </w:p>
          <w:p w:rsidR="00913257" w:rsidRDefault="00913257" w:rsidP="00913257">
            <w:pPr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Gv chữa lỗi sai (nếu có)</w:t>
            </w:r>
          </w:p>
          <w:p w:rsidR="00913257" w:rsidRPr="002A35DF" w:rsidRDefault="00913257" w:rsidP="00913257">
            <w:pPr>
              <w:rPr>
                <w:rFonts w:ascii="Times New Roman" w:hAnsi="Times New Roman"/>
                <w:lang w:val="de-DE"/>
              </w:rPr>
            </w:pPr>
          </w:p>
          <w:p w:rsidR="00913257" w:rsidRPr="002A35DF" w:rsidRDefault="00913257" w:rsidP="00913257">
            <w:pPr>
              <w:rPr>
                <w:rFonts w:ascii="Times New Roman" w:hAnsi="Times New Roman"/>
                <w:lang w:val="de-DE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de-DE"/>
              </w:rPr>
            </w:pPr>
          </w:p>
          <w:p w:rsidR="00913257" w:rsidRDefault="00913257" w:rsidP="00913257">
            <w:pPr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Gv chốt kiến thức toàn bài</w:t>
            </w:r>
          </w:p>
          <w:p w:rsidR="00913257" w:rsidRPr="002A35DF" w:rsidRDefault="00913257" w:rsidP="00913257">
            <w:pPr>
              <w:rPr>
                <w:rFonts w:ascii="Times New Roman" w:hAnsi="Times New Roman"/>
                <w:lang w:val="de-DE"/>
              </w:rPr>
            </w:pPr>
          </w:p>
        </w:tc>
        <w:tc>
          <w:tcPr>
            <w:tcW w:w="3070" w:type="dxa"/>
            <w:gridSpan w:val="2"/>
          </w:tcPr>
          <w:p w:rsidR="001C6B23" w:rsidRDefault="001C6B23" w:rsidP="00913257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1C6B23" w:rsidRDefault="001C6B23" w:rsidP="00913257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1C6B23" w:rsidRDefault="001C6B23" w:rsidP="00913257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913257" w:rsidRPr="00B064E9" w:rsidRDefault="001C6B23" w:rsidP="00913257">
            <w:pPr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ú ý lắng nghe, ghi nhớ và rút kinh nghiệm</w:t>
            </w:r>
          </w:p>
        </w:tc>
        <w:tc>
          <w:tcPr>
            <w:tcW w:w="4480" w:type="dxa"/>
            <w:gridSpan w:val="9"/>
          </w:tcPr>
          <w:p w:rsidR="00913257" w:rsidRPr="00B064E9" w:rsidRDefault="00913257" w:rsidP="00913257">
            <w:pPr>
              <w:jc w:val="both"/>
              <w:rPr>
                <w:rFonts w:ascii="Times New Roman" w:hAnsi="Times New Roman"/>
                <w:lang w:val="de-DE"/>
              </w:rPr>
            </w:pPr>
            <w:r w:rsidRPr="00B064E9">
              <w:rPr>
                <w:rFonts w:ascii="Times New Roman" w:hAnsi="Times New Roman"/>
                <w:lang w:val="de-DE"/>
              </w:rPr>
              <w:t xml:space="preserve">c) Theo b tứ giác BCDE nội tiếp 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pt-BR"/>
              </w:rPr>
              <w:t xml:space="preserve"> BED + BCD = 180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o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>mà ACB + BCD = 180</w:t>
            </w:r>
            <w:r w:rsidRPr="00232EDF">
              <w:rPr>
                <w:rFonts w:ascii="Times New Roman" w:hAnsi="Times New Roman"/>
                <w:vertAlign w:val="superscript"/>
                <w:lang w:val="pt-BR"/>
              </w:rPr>
              <w:t>o</w:t>
            </w:r>
          </w:p>
          <w:p w:rsidR="00913257" w:rsidRPr="00232EDF" w:rsidRDefault="00913257" w:rsidP="00913257">
            <w:pPr>
              <w:tabs>
                <w:tab w:val="left" w:pos="2586"/>
              </w:tabs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pt-BR"/>
              </w:rPr>
              <w:t xml:space="preserve">  BED = ACB</w:t>
            </w:r>
            <w:r w:rsidRPr="00232EDF">
              <w:rPr>
                <w:rFonts w:ascii="Times New Roman" w:hAnsi="Times New Roman"/>
                <w:lang w:val="pt-BR"/>
              </w:rPr>
              <w:tab/>
            </w: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  <w:lang w:val="pt-BR"/>
              </w:rPr>
              <w:t xml:space="preserve"> BED = ABC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232EDF">
              <w:rPr>
                <w:rFonts w:ascii="Times New Roman" w:hAnsi="Times New Roman"/>
                <w:lang w:val="pt-BR"/>
              </w:rPr>
              <w:t>Do ABC = ACB (gt)    ở vị trí 2 góc đvị</w:t>
            </w:r>
          </w:p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  <w:r w:rsidRPr="00232EDF">
              <w:rPr>
                <w:rFonts w:ascii="Times New Roman" w:hAnsi="Times New Roman"/>
              </w:rPr>
              <w:sym w:font="Symbol" w:char="F0DE"/>
            </w:r>
            <w:r w:rsidRPr="00232EDF">
              <w:rPr>
                <w:rFonts w:ascii="Times New Roman" w:hAnsi="Times New Roman"/>
              </w:rPr>
              <w:t xml:space="preserve"> BC // ED (đpcm)</w:t>
            </w:r>
          </w:p>
        </w:tc>
      </w:tr>
      <w:tr w:rsidR="00913257" w:rsidRPr="00232EDF" w:rsidTr="001C6B23">
        <w:trPr>
          <w:gridAfter w:val="2"/>
          <w:wAfter w:w="3000" w:type="dxa"/>
        </w:trPr>
        <w:tc>
          <w:tcPr>
            <w:tcW w:w="3155" w:type="dxa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3070" w:type="dxa"/>
            <w:gridSpan w:val="2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4480" w:type="dxa"/>
            <w:gridSpan w:val="9"/>
          </w:tcPr>
          <w:p w:rsidR="00913257" w:rsidRPr="00232EDF" w:rsidRDefault="00913257" w:rsidP="00913257">
            <w:pPr>
              <w:jc w:val="both"/>
              <w:rPr>
                <w:rFonts w:ascii="Times New Roman" w:hAnsi="Times New Roman"/>
              </w:rPr>
            </w:pPr>
          </w:p>
        </w:tc>
      </w:tr>
      <w:tr w:rsidR="00913257" w:rsidRPr="00F31E0E" w:rsidTr="001C6B2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2"/>
          <w:wAfter w:w="3000" w:type="dxa"/>
          <w:trHeight w:val="1159"/>
        </w:trPr>
        <w:tc>
          <w:tcPr>
            <w:tcW w:w="10705" w:type="dxa"/>
            <w:gridSpan w:val="12"/>
          </w:tcPr>
          <w:p w:rsidR="00913257" w:rsidRPr="00DB40AD" w:rsidRDefault="00913257" w:rsidP="00913257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t>Hoạt động 2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913257" w:rsidRPr="00DB40AD" w:rsidRDefault="00913257" w:rsidP="00913257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913257" w:rsidRPr="00DB40AD" w:rsidRDefault="00913257" w:rsidP="00913257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913257" w:rsidRPr="00DB40AD" w:rsidRDefault="00913257" w:rsidP="00913257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913257" w:rsidRPr="00DB40AD" w:rsidTr="001C6B2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2980" w:type="dxa"/>
          <w:trHeight w:val="1159"/>
        </w:trPr>
        <w:tc>
          <w:tcPr>
            <w:tcW w:w="3165" w:type="dxa"/>
            <w:gridSpan w:val="2"/>
          </w:tcPr>
          <w:p w:rsidR="00913257" w:rsidRPr="00DB40AD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3140" w:type="dxa"/>
            <w:gridSpan w:val="2"/>
          </w:tcPr>
          <w:p w:rsidR="00913257" w:rsidRPr="00DB40AD" w:rsidRDefault="00913257" w:rsidP="00913257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420" w:type="dxa"/>
            <w:gridSpan w:val="9"/>
          </w:tcPr>
          <w:p w:rsidR="00913257" w:rsidRPr="00DB40AD" w:rsidRDefault="00913257" w:rsidP="00913257">
            <w:pPr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913257" w:rsidRPr="00DB40AD" w:rsidRDefault="001C6B23" w:rsidP="00913257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các bài đã chữa.</w:t>
            </w:r>
          </w:p>
          <w:p w:rsidR="00913257" w:rsidRPr="00DB40AD" w:rsidRDefault="00913257" w:rsidP="00913257">
            <w:pPr>
              <w:numPr>
                <w:ilvl w:val="0"/>
                <w:numId w:val="25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B40A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àm bài tập </w:t>
            </w:r>
            <w:r w:rsidR="001C6B23" w:rsidRPr="00820F5A">
              <w:rPr>
                <w:rFonts w:ascii="Times New Roman" w:hAnsi="Times New Roman"/>
                <w:lang w:val="pl-PL"/>
              </w:rPr>
              <w:t>7, 8,11,12,16,18 (SGK -136+136)</w:t>
            </w:r>
          </w:p>
          <w:p w:rsidR="00913257" w:rsidRPr="00DB40AD" w:rsidRDefault="00913257" w:rsidP="00913257">
            <w:pPr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913257" w:rsidRPr="00DB40AD" w:rsidRDefault="00913257" w:rsidP="00913257">
            <w:pPr>
              <w:numPr>
                <w:ilvl w:val="0"/>
                <w:numId w:val="26"/>
              </w:numPr>
              <w:tabs>
                <w:tab w:val="clear" w:pos="720"/>
              </w:tabs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40: Luyện tập </w:t>
            </w:r>
          </w:p>
        </w:tc>
      </w:tr>
    </w:tbl>
    <w:p w:rsidR="00C74C6B" w:rsidRPr="00DB40AD" w:rsidRDefault="00C74C6B" w:rsidP="00C74C6B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C74C6B" w:rsidRPr="00C74C6B" w:rsidRDefault="00C74C6B" w:rsidP="006E1643">
      <w:pPr>
        <w:rPr>
          <w:rFonts w:ascii="Times New Roman" w:hAnsi="Times New Roman"/>
        </w:rPr>
      </w:pPr>
    </w:p>
    <w:p w:rsidR="006E1643" w:rsidRPr="00384BED" w:rsidRDefault="006E1643" w:rsidP="006E1643">
      <w:pPr>
        <w:rPr>
          <w:rFonts w:ascii="Times New Roman" w:hAnsi="Times New Roman"/>
          <w:lang w:val="pl-PL"/>
        </w:rPr>
      </w:pPr>
      <w:r w:rsidRPr="00384BED">
        <w:rPr>
          <w:rFonts w:ascii="Times New Roman" w:hAnsi="Times New Roman"/>
          <w:lang w:val="pl-PL"/>
        </w:rPr>
        <w:t xml:space="preserve">4. </w:t>
      </w:r>
      <w:r w:rsidRPr="00384BED">
        <w:rPr>
          <w:rFonts w:ascii="Times New Roman" w:hAnsi="Times New Roman"/>
          <w:b/>
          <w:u w:val="single"/>
          <w:lang w:val="pl-PL"/>
        </w:rPr>
        <w:t>Hướng dẫn về nhà</w:t>
      </w:r>
      <w:r w:rsidRPr="00384BED">
        <w:rPr>
          <w:rFonts w:ascii="Times New Roman" w:hAnsi="Times New Roman"/>
          <w:lang w:val="pl-PL"/>
        </w:rPr>
        <w:t>:</w:t>
      </w:r>
      <w:r w:rsidRPr="00384BED">
        <w:rPr>
          <w:rFonts w:ascii="Times New Roman" w:hAnsi="Times New Roman"/>
          <w:i/>
          <w:lang w:val="pl-PL"/>
        </w:rPr>
        <w:t xml:space="preserve"> </w:t>
      </w:r>
      <w:r w:rsidRPr="00384BED">
        <w:rPr>
          <w:rFonts w:ascii="Times New Roman" w:hAnsi="Times New Roman"/>
          <w:lang w:val="pl-PL"/>
        </w:rPr>
        <w:t>( 1 phút)</w:t>
      </w:r>
    </w:p>
    <w:p w:rsidR="006E1643" w:rsidRPr="006F6B33" w:rsidRDefault="006E1643" w:rsidP="006E1643">
      <w:pPr>
        <w:spacing w:line="400" w:lineRule="exact"/>
        <w:jc w:val="both"/>
        <w:rPr>
          <w:rFonts w:ascii="Times New Roman" w:hAnsi="Times New Roman"/>
          <w:lang w:val="pl-PL"/>
        </w:rPr>
      </w:pPr>
      <w:r w:rsidRPr="006F6B33">
        <w:rPr>
          <w:rFonts w:ascii="Times New Roman" w:hAnsi="Times New Roman"/>
          <w:lang w:val="pl-PL"/>
        </w:rPr>
        <w:t>- Ôn tập lý thuyết, xem lại các BT đã làm.</w:t>
      </w: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  <w:r w:rsidRPr="00820F5A">
        <w:rPr>
          <w:rFonts w:ascii="Times New Roman" w:hAnsi="Times New Roman"/>
          <w:lang w:val="pl-PL"/>
        </w:rPr>
        <w:t>- BT: 7, 8,11,12,16,18 (SGK -136+136)</w:t>
      </w: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  <w:r w:rsidRPr="00820F5A">
        <w:rPr>
          <w:rFonts w:ascii="Times New Roman" w:hAnsi="Times New Roman"/>
          <w:lang w:val="pl-PL"/>
        </w:rPr>
        <w:t>- Chuẩn bị giờ sau tiếp tục ôn tập</w:t>
      </w: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6E1643" w:rsidRPr="00820F5A" w:rsidRDefault="006E1643" w:rsidP="006E1643">
      <w:pPr>
        <w:rPr>
          <w:rFonts w:ascii="Times New Roman" w:hAnsi="Times New Roman"/>
          <w:lang w:val="pl-PL"/>
        </w:rPr>
      </w:pPr>
    </w:p>
    <w:p w:rsidR="006E1643" w:rsidRPr="00384BED" w:rsidRDefault="001C6B23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71</w:t>
      </w:r>
      <w:r w:rsidR="006E1643" w:rsidRPr="00384BED">
        <w:rPr>
          <w:rFonts w:ascii="Times New Roman" w:hAnsi="Times New Roman"/>
          <w:sz w:val="28"/>
          <w:szCs w:val="28"/>
          <w:lang w:val="es-ES"/>
        </w:rPr>
        <w:t xml:space="preserve">: ÔN TẬP </w:t>
      </w:r>
      <w:r>
        <w:rPr>
          <w:rFonts w:ascii="Times New Roman" w:hAnsi="Times New Roman"/>
          <w:sz w:val="28"/>
          <w:szCs w:val="28"/>
          <w:lang w:val="es-ES"/>
        </w:rPr>
        <w:t>CUỐI NĂM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1C6B23" w:rsidRDefault="006E1643" w:rsidP="001C6B23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</w:t>
      </w:r>
      <w:r w:rsidR="001C6B23">
        <w:rPr>
          <w:rFonts w:ascii="Times New Roman" w:hAnsi="Times New Roman"/>
          <w:b/>
          <w:i/>
          <w:lang w:val="es-ES"/>
        </w:rPr>
        <w:t>u khi học xong bài này, HS cần:</w:t>
      </w:r>
    </w:p>
    <w:p w:rsidR="008E5541" w:rsidRPr="00DB40AD" w:rsidRDefault="008E5541" w:rsidP="001C6B23">
      <w:pPr>
        <w:numPr>
          <w:ilvl w:val="0"/>
          <w:numId w:val="38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1C6B23" w:rsidRPr="00384BED" w:rsidRDefault="008E5541" w:rsidP="001C6B23">
      <w:pPr>
        <w:spacing w:line="400" w:lineRule="exact"/>
        <w:ind w:left="36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1C6B23">
        <w:rPr>
          <w:rFonts w:ascii="Times New Roman" w:hAnsi="Times New Roman"/>
          <w:lang w:val="es-ES"/>
        </w:rPr>
        <w:t>Tiếp tục h</w:t>
      </w:r>
      <w:r w:rsidR="001C6B23" w:rsidRPr="00384BED">
        <w:rPr>
          <w:rFonts w:ascii="Times New Roman" w:hAnsi="Times New Roman"/>
          <w:lang w:val="es-ES"/>
        </w:rPr>
        <w:t xml:space="preserve">ệ thống hóa lại kiến thức </w:t>
      </w:r>
      <w:r w:rsidR="001C6B23">
        <w:rPr>
          <w:rFonts w:ascii="Times New Roman" w:hAnsi="Times New Roman"/>
          <w:lang w:val="es-ES"/>
        </w:rPr>
        <w:t>về đường tròn, hệ thức lượng trong tam giác vuông</w:t>
      </w:r>
      <w:r w:rsidR="001C6B23" w:rsidRPr="00384BED">
        <w:rPr>
          <w:rFonts w:ascii="Times New Roman" w:hAnsi="Times New Roman"/>
          <w:lang w:val="es-ES"/>
        </w:rPr>
        <w:t xml:space="preserve"> </w:t>
      </w:r>
    </w:p>
    <w:p w:rsidR="008E5541" w:rsidRPr="00DB40AD" w:rsidRDefault="001C6B23" w:rsidP="001C6B23">
      <w:pPr>
        <w:spacing w:line="400" w:lineRule="exact"/>
        <w:ind w:left="360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- </w:t>
      </w:r>
      <w:r>
        <w:rPr>
          <w:rFonts w:ascii="Times New Roman" w:hAnsi="Times New Roman"/>
          <w:lang w:val="es-ES"/>
        </w:rPr>
        <w:t>V</w:t>
      </w:r>
      <w:r w:rsidRPr="00384BED">
        <w:rPr>
          <w:rFonts w:ascii="Times New Roman" w:hAnsi="Times New Roman"/>
          <w:lang w:val="es-ES"/>
        </w:rPr>
        <w:t>ận dụng</w:t>
      </w:r>
      <w:r>
        <w:rPr>
          <w:rFonts w:ascii="Times New Roman" w:hAnsi="Times New Roman"/>
          <w:lang w:val="es-ES"/>
        </w:rPr>
        <w:t xml:space="preserve"> các</w:t>
      </w:r>
      <w:r w:rsidRPr="00384BED">
        <w:rPr>
          <w:rFonts w:ascii="Times New Roman" w:hAnsi="Times New Roman"/>
          <w:lang w:val="es-ES"/>
        </w:rPr>
        <w:t xml:space="preserve"> kiến thức </w:t>
      </w:r>
      <w:r>
        <w:rPr>
          <w:rFonts w:ascii="Times New Roman" w:hAnsi="Times New Roman"/>
          <w:lang w:val="es-ES"/>
        </w:rPr>
        <w:t>đó</w:t>
      </w:r>
      <w:r w:rsidRPr="00384BED">
        <w:rPr>
          <w:rFonts w:ascii="Times New Roman" w:hAnsi="Times New Roman"/>
          <w:lang w:val="es-ES"/>
        </w:rPr>
        <w:t xml:space="preserve"> vào giải toán</w:t>
      </w:r>
      <w:r>
        <w:rPr>
          <w:rFonts w:ascii="Times New Roman" w:hAnsi="Times New Roman"/>
          <w:lang w:val="es-ES"/>
        </w:rPr>
        <w:t xml:space="preserve"> về chứng minh tứ giác nội tiếp, tích độ dài đoạn thẳng, tam giác cân, tam giác đồng dạng ..</w:t>
      </w:r>
      <w:r w:rsidRPr="00384BED">
        <w:rPr>
          <w:rFonts w:ascii="Times New Roman" w:hAnsi="Times New Roman"/>
          <w:lang w:val="es-ES"/>
        </w:rPr>
        <w:t>.</w:t>
      </w:r>
    </w:p>
    <w:p w:rsidR="008E5541" w:rsidRPr="00DB40AD" w:rsidRDefault="008E5541" w:rsidP="001C6B23">
      <w:pPr>
        <w:numPr>
          <w:ilvl w:val="0"/>
          <w:numId w:val="38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8E5541" w:rsidRPr="00DB40AD" w:rsidRDefault="001C6B23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Vận dụng linh hoạt kiến thức làm bài tập.</w:t>
      </w:r>
    </w:p>
    <w:p w:rsidR="008E5541" w:rsidRPr="00DB40AD" w:rsidRDefault="008E5541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8E5541" w:rsidRPr="00DB40AD" w:rsidRDefault="008E5541" w:rsidP="001C6B23">
      <w:pPr>
        <w:numPr>
          <w:ilvl w:val="0"/>
          <w:numId w:val="38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8E5541" w:rsidRPr="00DB40AD" w:rsidRDefault="008E5541" w:rsidP="008E5541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 </w:t>
      </w:r>
      <w:r w:rsidR="001C6B23" w:rsidRPr="00384BED">
        <w:rPr>
          <w:rFonts w:ascii="Times New Roman" w:hAnsi="Times New Roman"/>
          <w:lang w:val="es-ES"/>
        </w:rPr>
        <w:t>Giáo dục tính quan sát. Nghiêm túc, trật tự lắng nghe</w:t>
      </w:r>
      <w:r w:rsidR="001C6B23">
        <w:rPr>
          <w:rFonts w:ascii="Times New Roman" w:hAnsi="Times New Roman"/>
          <w:lang w:val="es-ES"/>
        </w:rPr>
        <w:t xml:space="preserve"> và làm việc tập thể hiệu quả</w:t>
      </w:r>
      <w:r w:rsidRPr="00DB40AD">
        <w:rPr>
          <w:rFonts w:ascii="Times New Roman" w:hAnsi="Times New Roman"/>
          <w:lang w:val="es-ES"/>
        </w:rPr>
        <w:t>.</w:t>
      </w:r>
    </w:p>
    <w:p w:rsidR="008E5541" w:rsidRPr="00DB40AD" w:rsidRDefault="008E5541" w:rsidP="008E5541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8E5541" w:rsidRDefault="008E5541" w:rsidP="001C6B23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Default="006E1643" w:rsidP="006E1643">
      <w:pPr>
        <w:rPr>
          <w:rFonts w:ascii="Times New Roman" w:hAnsi="Times New Roman"/>
          <w:b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</w:t>
      </w:r>
      <w:r>
        <w:rPr>
          <w:rFonts w:ascii="Times New Roman" w:hAnsi="Times New Roman"/>
          <w:b/>
          <w:lang w:val="es-ES"/>
        </w:rPr>
        <w:t>i</w:t>
      </w:r>
    </w:p>
    <w:tbl>
      <w:tblPr>
        <w:tblW w:w="106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40"/>
        <w:gridCol w:w="2700"/>
        <w:gridCol w:w="4680"/>
      </w:tblGrid>
      <w:tr w:rsidR="006E1643" w:rsidRPr="00384BED" w:rsidTr="00C935C6">
        <w:tc>
          <w:tcPr>
            <w:tcW w:w="3240" w:type="dxa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 w:rsidRPr="00384BED">
              <w:rPr>
                <w:rFonts w:ascii="Times New Roman" w:hAnsi="Times New Roman"/>
                <w:b/>
                <w:lang w:val="es-ES"/>
              </w:rPr>
              <w:t>Hoạt động của Gv</w:t>
            </w:r>
          </w:p>
        </w:tc>
        <w:tc>
          <w:tcPr>
            <w:tcW w:w="2700" w:type="dxa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 w:rsidRPr="00384BED">
              <w:rPr>
                <w:rFonts w:ascii="Times New Roman" w:hAnsi="Times New Roman"/>
                <w:b/>
                <w:lang w:val="es-ES"/>
              </w:rPr>
              <w:t>Hoạt động của Hs</w:t>
            </w:r>
          </w:p>
        </w:tc>
        <w:tc>
          <w:tcPr>
            <w:tcW w:w="4680" w:type="dxa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 w:rsidRPr="00384BED">
              <w:rPr>
                <w:rFonts w:ascii="Times New Roman" w:hAnsi="Times New Roman"/>
                <w:b/>
                <w:lang w:val="es-ES"/>
              </w:rPr>
              <w:t>Ghi bảng</w:t>
            </w:r>
          </w:p>
        </w:tc>
      </w:tr>
      <w:tr w:rsidR="001C6B23" w:rsidRPr="00384BED" w:rsidTr="00826D59">
        <w:tc>
          <w:tcPr>
            <w:tcW w:w="10620" w:type="dxa"/>
            <w:gridSpan w:val="3"/>
          </w:tcPr>
          <w:p w:rsidR="001C6B23" w:rsidRPr="00384BED" w:rsidRDefault="001C6B23" w:rsidP="001C6B23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HĐ1</w:t>
            </w:r>
            <w:r w:rsidRPr="00384BED">
              <w:rPr>
                <w:rFonts w:ascii="Times New Roman" w:hAnsi="Times New Roman"/>
                <w:b/>
              </w:rPr>
              <w:t>: Luyện tập</w:t>
            </w:r>
            <w:r w:rsidR="00E96589">
              <w:rPr>
                <w:rFonts w:ascii="Times New Roman" w:hAnsi="Times New Roman"/>
                <w:b/>
              </w:rPr>
              <w:t xml:space="preserve"> (43 phút)</w:t>
            </w:r>
          </w:p>
          <w:p w:rsidR="001C6B23" w:rsidRPr="00DB40AD" w:rsidRDefault="001C6B23" w:rsidP="001C6B23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 xml:space="preserve">vận dụng linh hoạt kiến thức </w:t>
            </w:r>
            <w:r>
              <w:rPr>
                <w:rFonts w:ascii="Times New Roman" w:hAnsi="Times New Roman"/>
                <w:lang w:val="pt-BR"/>
              </w:rPr>
              <w:t>làm bài tập về đường tròn, các phương pháp chứng minh tứ giác nội tiếp và các bài toán có liên quan.</w:t>
            </w:r>
          </w:p>
          <w:p w:rsidR="001C6B23" w:rsidRPr="00384BED" w:rsidRDefault="001C6B23" w:rsidP="001C6B23">
            <w:pPr>
              <w:rPr>
                <w:rFonts w:ascii="Times New Roman" w:hAnsi="Times New Roman"/>
                <w:b/>
                <w:lang w:val="es-ES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</w:tbl>
    <w:tbl>
      <w:tblPr>
        <w:tblStyle w:val="TableGrid"/>
        <w:tblW w:w="10525" w:type="dxa"/>
        <w:tblLook w:val="01E0" w:firstRow="1" w:lastRow="1" w:firstColumn="1" w:lastColumn="1" w:noHBand="0" w:noVBand="0"/>
      </w:tblPr>
      <w:tblGrid>
        <w:gridCol w:w="3528"/>
        <w:gridCol w:w="2520"/>
        <w:gridCol w:w="4477"/>
      </w:tblGrid>
      <w:tr w:rsidR="006E1643" w:rsidRPr="00BC2F83" w:rsidTr="004B2E6D">
        <w:trPr>
          <w:trHeight w:val="593"/>
        </w:trPr>
        <w:tc>
          <w:tcPr>
            <w:tcW w:w="3528" w:type="dxa"/>
          </w:tcPr>
          <w:p w:rsidR="006E1643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>
              <w:rPr>
                <w:rFonts w:ascii="Times New Roman" w:hAnsi="Times New Roman"/>
                <w:lang w:val="da-DK"/>
              </w:rPr>
              <w:t>Bài 1 (Bảng phụ)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BC2F83">
              <w:rPr>
                <w:rFonts w:ascii="Times New Roman" w:hAnsi="Times New Roman"/>
                <w:lang w:val="da-DK"/>
              </w:rPr>
              <w:t xml:space="preserve">Cho nửa đường tròn tâm O đường kính AB  và  điểm M bất kì trên nửa đường tròn ( M khác A,B). Trên nửa mặt phẳng bờ AB chứa nửa đường tròn kẻ tiếp tuyến Ax. Tia BM  cắt Ax tại I; tia phân giác của </w:t>
            </w:r>
            <w:r w:rsidRPr="00BC2F83">
              <w:rPr>
                <w:rFonts w:ascii="Times New Roman" w:hAnsi="Times New Roman"/>
                <w:lang w:val="da-DK"/>
              </w:rPr>
              <w:lastRenderedPageBreak/>
              <w:t>góc IAM cắt nửa đường tròn tại E; cắt tia BM tại F tia BE cắt AM tại K. Chứng minh rằng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BC2F83">
              <w:rPr>
                <w:rFonts w:ascii="Times New Roman" w:hAnsi="Times New Roman"/>
                <w:lang w:val="da-DK"/>
              </w:rPr>
              <w:t>1) EFMK là tứ giác nội tiếp.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36517C">
              <w:rPr>
                <w:rFonts w:ascii="Times New Roman" w:hAnsi="Times New Roman"/>
                <w:lang w:val="da-DK"/>
              </w:rPr>
              <w:t>2) AI</w:t>
            </w:r>
            <w:r w:rsidRPr="0036517C">
              <w:rPr>
                <w:rFonts w:ascii="Times New Roman" w:hAnsi="Times New Roman"/>
                <w:vertAlign w:val="superscript"/>
                <w:lang w:val="da-DK"/>
              </w:rPr>
              <w:t>2</w:t>
            </w:r>
            <w:r w:rsidRPr="0036517C">
              <w:rPr>
                <w:rFonts w:ascii="Times New Roman" w:hAnsi="Times New Roman"/>
                <w:lang w:val="da-DK"/>
              </w:rPr>
              <w:t xml:space="preserve"> = IM </w:t>
            </w:r>
            <w:r w:rsidRPr="0036517C">
              <w:rPr>
                <w:rFonts w:ascii="Times New Roman" w:hAnsi="Times New Roman"/>
                <w:b/>
                <w:lang w:val="da-DK"/>
              </w:rPr>
              <w:t>.</w:t>
            </w:r>
            <w:r w:rsidRPr="0036517C">
              <w:rPr>
                <w:rFonts w:ascii="Times New Roman" w:hAnsi="Times New Roman"/>
                <w:lang w:val="da-DK"/>
              </w:rPr>
              <w:t xml:space="preserve"> IB.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36517C">
              <w:rPr>
                <w:rFonts w:ascii="Times New Roman" w:hAnsi="Times New Roman"/>
                <w:lang w:val="da-DK"/>
              </w:rPr>
              <w:t>3)  Tam giác BAF cân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 w:rsidRPr="00BC2F83">
              <w:rPr>
                <w:rFonts w:ascii="Times New Roman" w:hAnsi="Times New Roman"/>
                <w:kern w:val="36"/>
                <w:lang w:val="da-DK"/>
              </w:rPr>
              <w:t>- Gv yêu cầu 1hs lên bảng vẽ hình và trình bày câu 1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 w:rsidRPr="00BC2F83">
              <w:rPr>
                <w:rFonts w:ascii="Times New Roman" w:hAnsi="Times New Roman"/>
                <w:kern w:val="36"/>
                <w:lang w:val="da-DK"/>
              </w:rPr>
              <w:t>- GV</w:t>
            </w:r>
            <w:r>
              <w:rPr>
                <w:rFonts w:ascii="Times New Roman" w:hAnsi="Times New Roman"/>
                <w:kern w:val="36"/>
                <w:lang w:val="da-DK"/>
              </w:rPr>
              <w:t xml:space="preserve"> gọi Hs</w:t>
            </w:r>
            <w:r w:rsidRPr="00BC2F83">
              <w:rPr>
                <w:rFonts w:ascii="Times New Roman" w:hAnsi="Times New Roman"/>
                <w:kern w:val="36"/>
                <w:lang w:val="da-DK"/>
              </w:rPr>
              <w:t xml:space="preserve"> chữa bài , nhận xét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>
              <w:rPr>
                <w:rFonts w:ascii="Times New Roman" w:hAnsi="Times New Roman"/>
                <w:kern w:val="36"/>
                <w:lang w:val="da-DK"/>
              </w:rPr>
              <w:t>?</w:t>
            </w:r>
            <w:r w:rsidRPr="00BC2F83">
              <w:rPr>
                <w:rFonts w:ascii="Times New Roman" w:hAnsi="Times New Roman"/>
                <w:kern w:val="36"/>
                <w:lang w:val="da-DK"/>
              </w:rPr>
              <w:t xml:space="preserve"> Để chứng minh hệ thức </w:t>
            </w:r>
            <w:r w:rsidRPr="00CC1BB2">
              <w:rPr>
                <w:rFonts w:ascii="Times New Roman" w:hAnsi="Times New Roman"/>
                <w:lang w:val="da-DK"/>
              </w:rPr>
              <w:t>AI</w:t>
            </w:r>
            <w:r w:rsidRPr="00CC1BB2">
              <w:rPr>
                <w:rFonts w:ascii="Times New Roman" w:hAnsi="Times New Roman"/>
                <w:vertAlign w:val="superscript"/>
                <w:lang w:val="da-DK"/>
              </w:rPr>
              <w:t>2</w:t>
            </w:r>
            <w:r w:rsidRPr="00CC1BB2">
              <w:rPr>
                <w:rFonts w:ascii="Times New Roman" w:hAnsi="Times New Roman"/>
                <w:lang w:val="da-DK"/>
              </w:rPr>
              <w:t xml:space="preserve"> = IM </w:t>
            </w:r>
            <w:r w:rsidRPr="00CC1BB2">
              <w:rPr>
                <w:rFonts w:ascii="Times New Roman" w:hAnsi="Times New Roman"/>
                <w:b/>
                <w:lang w:val="da-DK"/>
              </w:rPr>
              <w:t>.</w:t>
            </w:r>
            <w:r w:rsidRPr="00CC1BB2">
              <w:rPr>
                <w:rFonts w:ascii="Times New Roman" w:hAnsi="Times New Roman"/>
                <w:lang w:val="da-DK"/>
              </w:rPr>
              <w:t xml:space="preserve"> </w:t>
            </w:r>
            <w:r w:rsidRPr="00CC1BB2">
              <w:rPr>
                <w:rFonts w:ascii="Times New Roman" w:hAnsi="Times New Roman"/>
                <w:lang w:val="sv-SE"/>
              </w:rPr>
              <w:t>IB</w:t>
            </w:r>
            <w:r w:rsidRPr="00BC2F83">
              <w:rPr>
                <w:rFonts w:ascii="Times New Roman" w:hAnsi="Times New Roman"/>
                <w:kern w:val="36"/>
                <w:lang w:val="da-DK"/>
              </w:rPr>
              <w:t xml:space="preserve"> ta chứng minh gì ? 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 w:rsidRPr="00BC2F83">
              <w:rPr>
                <w:rFonts w:ascii="Times New Roman" w:hAnsi="Times New Roman"/>
                <w:kern w:val="36"/>
                <w:lang w:val="da-DK"/>
              </w:rPr>
              <w:t xml:space="preserve">- GV </w:t>
            </w:r>
            <w:r>
              <w:rPr>
                <w:rFonts w:ascii="Times New Roman" w:hAnsi="Times New Roman"/>
                <w:kern w:val="36"/>
                <w:lang w:val="da-DK"/>
              </w:rPr>
              <w:t xml:space="preserve">gọi Hs </w:t>
            </w:r>
            <w:r w:rsidRPr="00BC2F83">
              <w:rPr>
                <w:rFonts w:ascii="Times New Roman" w:hAnsi="Times New Roman"/>
                <w:kern w:val="36"/>
                <w:lang w:val="da-DK"/>
              </w:rPr>
              <w:t>chữa bài, nhận xét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0774C7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0774C7">
              <w:rPr>
                <w:rFonts w:ascii="Times New Roman" w:hAnsi="Times New Roman"/>
                <w:lang w:val="da-DK"/>
              </w:rPr>
              <w:t>- Gv hướng dẫn hs chứng minh BAF là tam giác cân</w:t>
            </w:r>
          </w:p>
          <w:p w:rsidR="006E1643" w:rsidRPr="000774C7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>
              <w:rPr>
                <w:rFonts w:ascii="Times New Roman" w:hAnsi="Times New Roman"/>
                <w:lang w:val="da-DK"/>
              </w:rPr>
              <w:t>(Yêu cầu về nhà làm bài)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Pr="002B6DC2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2B6DC2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2B6DC2">
              <w:rPr>
                <w:rFonts w:ascii="Times New Roman" w:hAnsi="Times New Roman"/>
                <w:lang w:val="da-DK"/>
              </w:rPr>
              <w:t>Gv chốt kiến thức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u w:val="single"/>
                <w:lang w:val="da-DK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36517C">
              <w:rPr>
                <w:rFonts w:ascii="Times New Roman" w:hAnsi="Times New Roman"/>
                <w:b/>
                <w:u w:val="single"/>
                <w:lang w:val="da-DK"/>
              </w:rPr>
              <w:t>Bài 2</w:t>
            </w:r>
            <w:r w:rsidRPr="0036517C">
              <w:rPr>
                <w:rFonts w:ascii="Times New Roman" w:hAnsi="Times New Roman"/>
                <w:lang w:val="da-DK"/>
              </w:rPr>
              <w:t xml:space="preserve"> (Bảng phụ) 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36517C">
              <w:rPr>
                <w:rFonts w:ascii="Times New Roman" w:hAnsi="Times New Roman"/>
                <w:lang w:val="da-DK"/>
              </w:rPr>
              <w:t xml:space="preserve"> Từ điểm M ở ngoài đường tròn (O) vẽ cát tuyến MCD không đi qua tâm O và hai tiếp tuyến MA, MB đến đường tròn (O), ở đây A, B là các tiếp điểm và C nằm giữa M, D. Gọi I là trung điểm của CD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36517C">
              <w:rPr>
                <w:rFonts w:ascii="Times New Roman" w:hAnsi="Times New Roman"/>
                <w:lang w:val="da-DK"/>
              </w:rPr>
              <w:t xml:space="preserve"> a.Chứng minh rằng tứ giác MAIO nội tiếp đường tròn.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lastRenderedPageBreak/>
              <w:t>b.Chứng minh MA</w:t>
            </w:r>
            <w:r w:rsidRPr="007409EA">
              <w:rPr>
                <w:rFonts w:ascii="Times New Roman" w:hAnsi="Times New Roman"/>
                <w:vertAlign w:val="superscript"/>
                <w:lang w:val="de-DE"/>
              </w:rPr>
              <w:t>2</w:t>
            </w:r>
            <w:r w:rsidRPr="007409EA">
              <w:rPr>
                <w:rFonts w:ascii="Times New Roman" w:hAnsi="Times New Roman"/>
                <w:lang w:val="de-DE"/>
              </w:rPr>
              <w:t xml:space="preserve"> = MC.MD.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c.Gọi H là giao điểm của AB và MO. Chứng minh MC.MD = MH.MO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 xml:space="preserve">d.Chứng minh </w:t>
            </w:r>
            <w:r w:rsidRPr="00BC2F83">
              <w:rPr>
                <w:rFonts w:ascii="Times New Roman" w:hAnsi="Times New Roman"/>
                <w:lang w:val="it-IT"/>
              </w:rPr>
              <w:sym w:font="Symbol" w:char="F044"/>
            </w:r>
            <w:r w:rsidRPr="007409EA">
              <w:rPr>
                <w:rFonts w:ascii="Times New Roman" w:hAnsi="Times New Roman"/>
                <w:lang w:val="de-DE"/>
              </w:rPr>
              <w:t xml:space="preserve">MCH đồng dạng </w:t>
            </w:r>
            <w:r w:rsidRPr="00BC2F83">
              <w:rPr>
                <w:rFonts w:ascii="Times New Roman" w:hAnsi="Times New Roman"/>
                <w:lang w:val="it-IT"/>
              </w:rPr>
              <w:sym w:font="Symbol" w:char="F044"/>
            </w:r>
            <w:r w:rsidRPr="007409EA">
              <w:rPr>
                <w:rFonts w:ascii="Times New Roman" w:hAnsi="Times New Roman"/>
                <w:lang w:val="de-DE"/>
              </w:rPr>
              <w:t>MOD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 xml:space="preserve">- Yêu cầu học sinh đọc đề 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bài và vẽ hình, nêu gt+kl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Yêu cầu 1hs lên bảng trình bày câu a, các hs khác làm vào vở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Gv</w:t>
            </w:r>
            <w:r>
              <w:rPr>
                <w:rFonts w:ascii="Times New Roman" w:hAnsi="Times New Roman"/>
                <w:lang w:val="de-DE"/>
              </w:rPr>
              <w:t xml:space="preserve"> gọi Hs</w:t>
            </w:r>
            <w:r w:rsidRPr="007409EA">
              <w:rPr>
                <w:rFonts w:ascii="Times New Roman" w:hAnsi="Times New Roman"/>
                <w:lang w:val="de-DE"/>
              </w:rPr>
              <w:t xml:space="preserve"> nhận xét</w:t>
            </w:r>
            <w:r>
              <w:rPr>
                <w:rFonts w:ascii="Times New Roman" w:hAnsi="Times New Roman"/>
                <w:lang w:val="de-DE"/>
              </w:rPr>
              <w:t xml:space="preserve"> rồi</w:t>
            </w:r>
            <w:r w:rsidRPr="007409EA">
              <w:rPr>
                <w:rFonts w:ascii="Times New Roman" w:hAnsi="Times New Roman"/>
                <w:lang w:val="de-DE"/>
              </w:rPr>
              <w:t xml:space="preserve"> đánh giá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Gv chốt lại các cách c/m tứ giác nội tiếp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Yêu cầu 1hs trình bày câu b vào bảng phụ, các hs khác làm vào vở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Gv nhận xét, đánh giá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Gv hướng dẫn hs làm câu c bằng sơ đồ pt đi lên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 xml:space="preserve">- Gv cho hs hoạt động nhóm câu </w:t>
            </w:r>
            <w:r>
              <w:rPr>
                <w:rFonts w:ascii="Times New Roman" w:hAnsi="Times New Roman"/>
                <w:lang w:val="de-DE"/>
              </w:rPr>
              <w:t xml:space="preserve">c </w:t>
            </w:r>
            <w:r w:rsidRPr="007409EA">
              <w:rPr>
                <w:rFonts w:ascii="Times New Roman" w:hAnsi="Times New Roman"/>
                <w:lang w:val="de-DE"/>
              </w:rPr>
              <w:t>(</w:t>
            </w:r>
            <w:r>
              <w:rPr>
                <w:rFonts w:ascii="Times New Roman" w:hAnsi="Times New Roman"/>
                <w:lang w:val="de-DE"/>
              </w:rPr>
              <w:t>5</w:t>
            </w:r>
            <w:r w:rsidRPr="007409EA">
              <w:rPr>
                <w:rFonts w:ascii="Times New Roman" w:hAnsi="Times New Roman"/>
                <w:lang w:val="de-DE"/>
              </w:rPr>
              <w:t>ph)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Gv chữa bài của nhóm làm nhanh nhất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 xml:space="preserve">- Gv đánh giá </w:t>
            </w:r>
            <w:r>
              <w:rPr>
                <w:rFonts w:ascii="Times New Roman" w:hAnsi="Times New Roman"/>
                <w:lang w:val="de-DE"/>
              </w:rPr>
              <w:t>và chốt kiến thức</w:t>
            </w: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 xml:space="preserve">- Gv </w:t>
            </w:r>
            <w:r>
              <w:rPr>
                <w:rFonts w:ascii="Times New Roman" w:hAnsi="Times New Roman"/>
                <w:lang w:val="de-DE"/>
              </w:rPr>
              <w:t>cho Hs làm câu d (Nếu còn thời gian)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b/>
                <w:lang w:val="de-DE"/>
              </w:rPr>
            </w:pPr>
          </w:p>
        </w:tc>
        <w:tc>
          <w:tcPr>
            <w:tcW w:w="2520" w:type="dxa"/>
          </w:tcPr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đọc</w:t>
            </w:r>
            <w:r>
              <w:rPr>
                <w:rFonts w:ascii="Times New Roman" w:hAnsi="Times New Roman"/>
                <w:lang w:val="de-DE"/>
              </w:rPr>
              <w:t xml:space="preserve">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lên bảng vẽ hình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àm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nhận xét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ắng nghe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CC1BB2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BC2F83">
              <w:rPr>
                <w:rFonts w:ascii="Times New Roman" w:hAnsi="Times New Roman"/>
                <w:kern w:val="36"/>
                <w:lang w:val="da-DK"/>
              </w:rPr>
              <w:t>- Hs trả lời câu hỏi và chứng minh</w:t>
            </w:r>
            <w:r w:rsidRPr="00CC1BB2">
              <w:rPr>
                <w:rFonts w:ascii="Times New Roman" w:hAnsi="Times New Roman"/>
                <w:lang w:val="da-DK"/>
              </w:rPr>
              <w:t xml:space="preserve"> 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ữa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khác nhận xét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ú ý quan sát và tiếp nhận yêu cầu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đọc</w:t>
            </w:r>
            <w:r>
              <w:rPr>
                <w:rFonts w:ascii="Times New Roman" w:hAnsi="Times New Roman"/>
                <w:lang w:val="de-DE"/>
              </w:rPr>
              <w:t xml:space="preserve">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lên bảng vẽ hình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àm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nhận xét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ắng nghe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làm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ùng Gv xây dựng sơ đồ phân tích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hs hoạt động nhóm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>- Các nhóm khác chấm chéo</w:t>
            </w:r>
          </w:p>
          <w:p w:rsidR="006E1643" w:rsidRPr="00886DE4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886DE4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ú ý lắng nghe và hoàn thiện bài vào vở</w:t>
            </w:r>
          </w:p>
        </w:tc>
        <w:tc>
          <w:tcPr>
            <w:tcW w:w="4477" w:type="dxa"/>
          </w:tcPr>
          <w:p w:rsidR="006E1643" w:rsidRPr="00BA714E" w:rsidRDefault="006E1643" w:rsidP="00C935C6">
            <w:pPr>
              <w:jc w:val="both"/>
              <w:rPr>
                <w:rFonts w:ascii="Times New Roman" w:hAnsi="Times New Roman"/>
                <w:b/>
                <w:lang w:val="da-DK"/>
              </w:rPr>
            </w:pPr>
            <w:r w:rsidRPr="00BA714E">
              <w:rPr>
                <w:rFonts w:ascii="Times New Roman" w:hAnsi="Times New Roman"/>
                <w:b/>
                <w:lang w:val="da-DK"/>
              </w:rPr>
              <w:lastRenderedPageBreak/>
              <w:t xml:space="preserve">Bài 1  </w:t>
            </w:r>
            <w:r w:rsidRPr="00BA714E">
              <w:rPr>
                <w:rFonts w:ascii="Times New Roman" w:hAnsi="Times New Roman"/>
                <w:lang w:val="da-DK"/>
              </w:rPr>
              <w:t>(16 phút)</w:t>
            </w:r>
          </w:p>
          <w:p w:rsidR="006E1643" w:rsidRPr="00BA714E" w:rsidRDefault="006E1643" w:rsidP="00C935C6">
            <w:pPr>
              <w:ind w:left="360"/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eastAsia="en-US"/>
              </w:rPr>
              <w:object w:dxaOrig="3225" w:dyaOrig="3315">
                <v:shape id="_x0000_i1028" type="#_x0000_t75" style="width:140.25pt;height:144.75pt" o:ole="" fillcolor="black">
                  <v:imagedata r:id="rId257" o:title="" grayscale="t" bilevel="t"/>
                </v:shape>
                <o:OLEObject Type="Embed" ProgID="Word.Picture.8" ShapeID="_x0000_i1028" DrawAspect="Content" ObjectID="_1519717971" r:id="rId258"/>
              </w:object>
            </w:r>
          </w:p>
          <w:p w:rsidR="006E1643" w:rsidRPr="00BA714E" w:rsidRDefault="006E1643" w:rsidP="00C935C6">
            <w:pPr>
              <w:ind w:left="-402" w:right="524"/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b/>
                <w:kern w:val="36"/>
                <w:lang w:val="pl-PL"/>
              </w:rPr>
              <w:t>1.</w:t>
            </w:r>
            <w:r w:rsidRPr="00BA714E">
              <w:rPr>
                <w:rFonts w:ascii="Times New Roman" w:hAnsi="Times New Roman"/>
                <w:lang w:val="pl-PL"/>
              </w:rPr>
              <w:t xml:space="preserve"> Ta có : góc AMB = 90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A714E">
              <w:rPr>
                <w:rFonts w:ascii="Times New Roman" w:hAnsi="Times New Roman"/>
                <w:lang w:val="pl-PL"/>
              </w:rPr>
              <w:t xml:space="preserve"> ( nội tiếp chắn nửa đường tròn ) 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pl-PL"/>
              </w:rPr>
              <w:t>=&gt; góc KMF = 90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A714E">
              <w:rPr>
                <w:rFonts w:ascii="Times New Roman" w:hAnsi="Times New Roman"/>
                <w:lang w:val="pl-PL"/>
              </w:rPr>
              <w:t xml:space="preserve"> (vì là hai góc kề bù).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pl-PL"/>
              </w:rPr>
              <w:t xml:space="preserve">     Góc AEB = 90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A714E">
              <w:rPr>
                <w:rFonts w:ascii="Times New Roman" w:hAnsi="Times New Roman"/>
                <w:lang w:val="pl-PL"/>
              </w:rPr>
              <w:t xml:space="preserve"> ( nội tiếp chắn nửa đường tròn ) 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pl-PL"/>
              </w:rPr>
              <w:t>=&gt; góc KEF = 90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A714E">
              <w:rPr>
                <w:rFonts w:ascii="Times New Roman" w:hAnsi="Times New Roman"/>
                <w:lang w:val="pl-PL"/>
              </w:rPr>
              <w:t xml:space="preserve"> (vì là hai góc kề bù).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pl-PL"/>
              </w:rPr>
              <w:t>=&gt; góc KMF + góc KEF = 180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A714E">
              <w:rPr>
                <w:rFonts w:ascii="Times New Roman" w:hAnsi="Times New Roman"/>
                <w:lang w:val="pl-PL"/>
              </w:rPr>
              <w:t xml:space="preserve"> . Mà góc KMF và góc KEF là hai góc đối của tứ giác EFMK do đó EFMK là tứ giác nội tiếp.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2B6DC2">
              <w:rPr>
                <w:rFonts w:ascii="Times New Roman" w:hAnsi="Times New Roman"/>
                <w:b/>
                <w:lang w:val="pl-PL"/>
              </w:rPr>
              <w:t>2</w:t>
            </w:r>
            <w:r w:rsidRPr="00BA714E">
              <w:rPr>
                <w:rFonts w:ascii="Times New Roman" w:hAnsi="Times New Roman"/>
                <w:lang w:val="pl-PL"/>
              </w:rPr>
              <w:t>.Ta có góc IAB = 90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A714E">
              <w:rPr>
                <w:rFonts w:ascii="Times New Roman" w:hAnsi="Times New Roman"/>
                <w:lang w:val="pl-PL"/>
              </w:rPr>
              <w:t xml:space="preserve"> ( vì AI là tiếp tuyến ) 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pl-PL"/>
              </w:rPr>
              <w:t xml:space="preserve">=&gt; </w:t>
            </w:r>
            <w:r w:rsidRPr="00BA714E">
              <w:rPr>
                <w:rFonts w:ascii="Times New Roman" w:hAnsi="Times New Roman"/>
              </w:rPr>
              <w:sym w:font="Symbol" w:char="F044"/>
            </w:r>
            <w:r w:rsidRPr="00BA714E">
              <w:rPr>
                <w:rFonts w:ascii="Times New Roman" w:hAnsi="Times New Roman"/>
                <w:lang w:val="pl-PL"/>
              </w:rPr>
              <w:t xml:space="preserve">AIB vuông tại A có AM </w:t>
            </w:r>
            <w:r w:rsidRPr="00BA714E">
              <w:rPr>
                <w:rFonts w:ascii="Times New Roman" w:hAnsi="Times New Roman"/>
              </w:rPr>
              <w:sym w:font="Symbol" w:char="F05E"/>
            </w:r>
            <w:r w:rsidRPr="00BA714E">
              <w:rPr>
                <w:rFonts w:ascii="Times New Roman" w:hAnsi="Times New Roman"/>
                <w:lang w:val="pl-PL"/>
              </w:rPr>
              <w:t xml:space="preserve"> IB ( theo trên). 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686300</wp:posOffset>
                      </wp:positionH>
                      <wp:positionV relativeFrom="paragraph">
                        <wp:posOffset>128905</wp:posOffset>
                      </wp:positionV>
                      <wp:extent cx="724535" cy="228600"/>
                      <wp:effectExtent l="20955" t="8890" r="0" b="0"/>
                      <wp:wrapNone/>
                      <wp:docPr id="88" name="Group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24535" cy="228600"/>
                                <a:chOff x="8618" y="8127"/>
                                <a:chExt cx="1141" cy="360"/>
                              </a:xfrm>
                            </wpg:grpSpPr>
                            <wps:wsp>
                              <wps:cNvPr id="89" name="Arc 175"/>
                              <wps:cNvSpPr>
                                <a:spLocks/>
                              </wps:cNvSpPr>
                              <wps:spPr bwMode="auto">
                                <a:xfrm rot="-517511">
                                  <a:off x="8618" y="8127"/>
                                  <a:ext cx="421" cy="360"/>
                                </a:xfrm>
                                <a:custGeom>
                                  <a:avLst/>
                                  <a:gdLst>
                                    <a:gd name="G0" fmla="+- 9745 0 0"/>
                                    <a:gd name="G1" fmla="+- 21600 0 0"/>
                                    <a:gd name="G2" fmla="+- 21600 0 0"/>
                                    <a:gd name="T0" fmla="*/ 0 w 24549"/>
                                    <a:gd name="T1" fmla="*/ 2323 h 21600"/>
                                    <a:gd name="T2" fmla="*/ 24549 w 24549"/>
                                    <a:gd name="T3" fmla="*/ 5871 h 21600"/>
                                    <a:gd name="T4" fmla="*/ 9745 w 24549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4549" h="21600" fill="none" extrusionOk="0">
                                      <a:moveTo>
                                        <a:pt x="0" y="2323"/>
                                      </a:moveTo>
                                      <a:cubicBezTo>
                                        <a:pt x="3021" y="795"/>
                                        <a:pt x="6359" y="-1"/>
                                        <a:pt x="9745" y="0"/>
                                      </a:cubicBezTo>
                                      <a:cubicBezTo>
                                        <a:pt x="15247" y="0"/>
                                        <a:pt x="20542" y="2099"/>
                                        <a:pt x="24549" y="5870"/>
                                      </a:cubicBezTo>
                                    </a:path>
                                    <a:path w="24549" h="21600" stroke="0" extrusionOk="0">
                                      <a:moveTo>
                                        <a:pt x="0" y="2323"/>
                                      </a:moveTo>
                                      <a:cubicBezTo>
                                        <a:pt x="3021" y="795"/>
                                        <a:pt x="6359" y="-1"/>
                                        <a:pt x="9745" y="0"/>
                                      </a:cubicBezTo>
                                      <a:cubicBezTo>
                                        <a:pt x="15247" y="0"/>
                                        <a:pt x="20542" y="2099"/>
                                        <a:pt x="24549" y="5870"/>
                                      </a:cubicBezTo>
                                      <a:lnTo>
                                        <a:pt x="974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Arc 176"/>
                              <wps:cNvSpPr>
                                <a:spLocks/>
                              </wps:cNvSpPr>
                              <wps:spPr bwMode="auto">
                                <a:xfrm rot="-517511">
                                  <a:off x="9338" y="8127"/>
                                  <a:ext cx="421" cy="360"/>
                                </a:xfrm>
                                <a:custGeom>
                                  <a:avLst/>
                                  <a:gdLst>
                                    <a:gd name="G0" fmla="+- 9745 0 0"/>
                                    <a:gd name="G1" fmla="+- 21600 0 0"/>
                                    <a:gd name="G2" fmla="+- 21600 0 0"/>
                                    <a:gd name="T0" fmla="*/ 0 w 24549"/>
                                    <a:gd name="T1" fmla="*/ 2323 h 21600"/>
                                    <a:gd name="T2" fmla="*/ 24549 w 24549"/>
                                    <a:gd name="T3" fmla="*/ 5871 h 21600"/>
                                    <a:gd name="T4" fmla="*/ 9745 w 24549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4549" h="21600" fill="none" extrusionOk="0">
                                      <a:moveTo>
                                        <a:pt x="0" y="2323"/>
                                      </a:moveTo>
                                      <a:cubicBezTo>
                                        <a:pt x="3021" y="795"/>
                                        <a:pt x="6359" y="-1"/>
                                        <a:pt x="9745" y="0"/>
                                      </a:cubicBezTo>
                                      <a:cubicBezTo>
                                        <a:pt x="15247" y="0"/>
                                        <a:pt x="20542" y="2099"/>
                                        <a:pt x="24549" y="5870"/>
                                      </a:cubicBezTo>
                                    </a:path>
                                    <a:path w="24549" h="21600" stroke="0" extrusionOk="0">
                                      <a:moveTo>
                                        <a:pt x="0" y="2323"/>
                                      </a:moveTo>
                                      <a:cubicBezTo>
                                        <a:pt x="3021" y="795"/>
                                        <a:pt x="6359" y="-1"/>
                                        <a:pt x="9745" y="0"/>
                                      </a:cubicBezTo>
                                      <a:cubicBezTo>
                                        <a:pt x="15247" y="0"/>
                                        <a:pt x="20542" y="2099"/>
                                        <a:pt x="24549" y="5870"/>
                                      </a:cubicBezTo>
                                      <a:lnTo>
                                        <a:pt x="974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913257" w:rsidRDefault="00913257" w:rsidP="006E1643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8" o:spid="_x0000_s1231" style="position:absolute;left:0;text-align:left;margin-left:369pt;margin-top:10.15pt;width:57.05pt;height:18pt;z-index:251677696;mso-position-horizontal-relative:text;mso-position-vertical-relative:text" coordorigin="8618,8127" coordsize="1141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">
                      <v:shape id="Arc 175" o:spid="_x0000_s1232" style="position:absolute;left:8618;top:8127;width:421;height:360;rotation:-565260fd;visibility:visible;mso-wrap-style:square;v-text-anchor:top" coordsize="24549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KGG8QA&#10;AADbAAAADwAAAGRycy9kb3ducmV2LnhtbESPQWvCQBSE70L/w/IKvUiz0UMxaTZSCkohItTYnl+z&#10;r0kw+zZkVxP/fVcoeBzmmxkmW0+mExcaXGtZwSKKQRBXVrdcKziWm+cVCOeRNXaWScGVHKzzh1mG&#10;qbYjf9Ll4GsRStilqKDxvk+ldFVDBl1ke+Lg/drBoA9yqKUecAzlppPLOH6RBlsOCw329N5QdTqc&#10;jYLT7rz5Sua+/C722/rHykAXS6WeHqe3VxCeJn+H/9MfWsEqgduX8AN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ChhvEAAAA2wAAAA8AAAAAAAAAAAAAAAAAmAIAAGRycy9k&#10;b3ducmV2LnhtbFBLBQYAAAAABAAEAPUAAACJAwAAAAA=&#10;" adj="-11796480,,5400" path="m,2323nfc3021,795,6359,-1,9745,v5502,,10797,2099,14804,5870em,2323nsc3021,795,6359,-1,9745,v5502,,10797,2099,14804,5870l9745,21600,,2323xe" filled="f" strokeweight=".5pt">
                        <v:stroke joinstyle="round"/>
                        <v:formulas/>
                        <v:path arrowok="t" o:extrusionok="f" o:connecttype="custom" o:connectlocs="0,39;421,98;167,360" o:connectangles="0,0,0" textboxrect="0,0,24549,21600"/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  <v:shape id="Arc 176" o:spid="_x0000_s1233" style="position:absolute;left:9338;top:8127;width:421;height:360;rotation:-565260fd;visibility:visible;mso-wrap-style:square;v-text-anchor:top" coordsize="24549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G5W8AA&#10;AADbAAAADwAAAGRycy9kb3ducmV2LnhtbERPS4vCMBC+L/gfwgheFk31sKzVKCK4LLgI6+s8NmNb&#10;bCaliVr/vXMQPH587+m8dZW6URNKzwaGgwQUceZtybmB/W7V/wYVIrLFyjMZeFCA+azzMcXU+jv/&#10;020bcyUhHFI0UMRYp1qHrCCHYeBrYuHOvnEYBTa5tg3eJdxVepQkX9phydJQYE3LgrLL9uoMXP6u&#10;q8P4M+6O681PfvJa1OuRMb1uu5iAitTGt/jl/rUGxrJevsgP0LM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eG5W8AAAADbAAAADwAAAAAAAAAAAAAAAACYAgAAZHJzL2Rvd25y&#10;ZXYueG1sUEsFBgAAAAAEAAQA9QAAAIUDAAAAAA==&#10;" adj="-11796480,,5400" path="m,2323nfc3021,795,6359,-1,9745,v5502,,10797,2099,14804,5870em,2323nsc3021,795,6359,-1,9745,v5502,,10797,2099,14804,5870l9745,21600,,2323xe" filled="f" strokeweight=".5pt">
                        <v:stroke joinstyle="round"/>
                        <v:formulas/>
                        <v:path arrowok="t" o:extrusionok="f" o:connecttype="custom" o:connectlocs="0,39;421,98;167,360" o:connectangles="0,0,0" textboxrect="0,0,24549,21600"/>
                        <v:textbox>
                          <w:txbxContent>
                            <w:p w:rsidR="00913257" w:rsidRDefault="00913257" w:rsidP="006E1643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A714E">
              <w:rPr>
                <w:rFonts w:ascii="Times New Roman" w:hAnsi="Times New Roman"/>
                <w:lang w:val="pl-PL"/>
              </w:rPr>
              <w:t>Áp dụng hệ thức giữa cạnh và đường cao =&gt; AI</w:t>
            </w:r>
            <w:r w:rsidRPr="00BA714E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BA714E">
              <w:rPr>
                <w:rFonts w:ascii="Times New Roman" w:hAnsi="Times New Roman"/>
                <w:lang w:val="pl-PL"/>
              </w:rPr>
              <w:t xml:space="preserve"> = IM </w:t>
            </w:r>
            <w:r w:rsidRPr="00BA714E">
              <w:rPr>
                <w:rFonts w:ascii="Times New Roman" w:hAnsi="Times New Roman"/>
                <w:b/>
                <w:lang w:val="pl-PL"/>
              </w:rPr>
              <w:t>.</w:t>
            </w:r>
            <w:r w:rsidRPr="00BA714E">
              <w:rPr>
                <w:rFonts w:ascii="Times New Roman" w:hAnsi="Times New Roman"/>
                <w:lang w:val="pl-PL"/>
              </w:rPr>
              <w:t xml:space="preserve"> IB.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2B6DC2">
              <w:rPr>
                <w:rFonts w:ascii="Times New Roman" w:hAnsi="Times New Roman"/>
                <w:b/>
                <w:lang w:val="pl-PL"/>
              </w:rPr>
              <w:t>3</w:t>
            </w:r>
            <w:r w:rsidRPr="00BC2F83">
              <w:rPr>
                <w:rFonts w:ascii="Times New Roman" w:hAnsi="Times New Roman"/>
                <w:lang w:val="pl-PL"/>
              </w:rPr>
              <w:t>.</w:t>
            </w:r>
            <w:r>
              <w:rPr>
                <w:rFonts w:ascii="Times New Roman" w:hAnsi="Times New Roman"/>
                <w:lang w:val="pl-PL"/>
              </w:rPr>
              <w:t>Vì</w:t>
            </w:r>
            <w:r w:rsidRPr="00BC2F83">
              <w:rPr>
                <w:rFonts w:ascii="Times New Roman" w:hAnsi="Times New Roman"/>
                <w:lang w:val="pl-PL"/>
              </w:rPr>
              <w:t xml:space="preserve"> AE là tia phân giác góc IAM 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 xml:space="preserve">=&gt; góc IAE = góc MAE 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 xml:space="preserve">=&gt; AE  =  ME 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 xml:space="preserve">=&gt; góc ABE =gócMBE ( hai góc nội tiếp chắn hai cung bằng nhau) 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>=&gt; BE là tia phân giác góc ABF. (1)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>Theo trên ta có góc AEB = 90</w:t>
            </w:r>
            <w:r w:rsidRPr="00BC2F83">
              <w:rPr>
                <w:rFonts w:ascii="Times New Roman" w:hAnsi="Times New Roman"/>
                <w:vertAlign w:val="superscript"/>
                <w:lang w:val="pl-PL"/>
              </w:rPr>
              <w:t>0</w:t>
            </w:r>
            <w:r w:rsidRPr="00BC2F83">
              <w:rPr>
                <w:rFonts w:ascii="Times New Roman" w:hAnsi="Times New Roman"/>
                <w:lang w:val="pl-PL"/>
              </w:rPr>
              <w:t xml:space="preserve"> 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 xml:space="preserve">=&gt; BE </w:t>
            </w:r>
            <w:r w:rsidRPr="00BC2F83">
              <w:rPr>
                <w:rFonts w:ascii="Times New Roman" w:hAnsi="Times New Roman"/>
              </w:rPr>
              <w:sym w:font="Symbol" w:char="F05E"/>
            </w:r>
            <w:r w:rsidRPr="00BC2F83">
              <w:rPr>
                <w:rFonts w:ascii="Times New Roman" w:hAnsi="Times New Roman"/>
                <w:lang w:val="pl-PL"/>
              </w:rPr>
              <w:t xml:space="preserve"> AF hay BE là đường cao của tam giác  ABF (2).</w:t>
            </w:r>
          </w:p>
          <w:p w:rsidR="006E1643" w:rsidRPr="00BC2F8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C2F83">
              <w:rPr>
                <w:rFonts w:ascii="Times New Roman" w:hAnsi="Times New Roman"/>
                <w:lang w:val="pl-PL"/>
              </w:rPr>
              <w:t>Từ  (1) và (2) =&gt; BAF là tam giác cân. tại B .</w:t>
            </w:r>
          </w:p>
          <w:p w:rsidR="006E1643" w:rsidRPr="002B6DC2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b/>
                <w:lang w:val="pl-PL"/>
              </w:rPr>
              <w:t>Bài 2</w:t>
            </w:r>
            <w:r w:rsidRPr="0036517C">
              <w:rPr>
                <w:rFonts w:ascii="Times New Roman" w:hAnsi="Times New Roman"/>
                <w:lang w:val="pl-PL"/>
              </w:rPr>
              <w:t xml:space="preserve"> (27 phút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1C6B2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76672" behindDoc="0" locked="0" layoutInCell="1" allowOverlap="1" wp14:anchorId="5939AAD2" wp14:editId="145B27B0">
                  <wp:simplePos x="0" y="0"/>
                  <wp:positionH relativeFrom="column">
                    <wp:posOffset>74930</wp:posOffset>
                  </wp:positionH>
                  <wp:positionV relativeFrom="paragraph">
                    <wp:posOffset>2540</wp:posOffset>
                  </wp:positionV>
                  <wp:extent cx="2379345" cy="2056765"/>
                  <wp:effectExtent l="0" t="0" r="1905" b="0"/>
                  <wp:wrapNone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9345" cy="205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 xml:space="preserve">a) Ta có OI </w:t>
            </w:r>
            <w:r w:rsidRPr="00BA714E">
              <w:rPr>
                <w:rFonts w:ascii="Times New Roman" w:hAnsi="Times New Roman"/>
                <w:lang w:val="it-IT"/>
              </w:rPr>
              <w:sym w:font="Symbol" w:char="F05E"/>
            </w:r>
            <w:r w:rsidRPr="0036517C">
              <w:rPr>
                <w:rFonts w:ascii="Times New Roman" w:hAnsi="Times New Roman"/>
                <w:lang w:val="pl-PL"/>
              </w:rPr>
              <w:t xml:space="preserve"> CD ( tính chất đường kính vuông góc dây cung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position w:val="-4"/>
                <w:lang w:val="it-IT" w:eastAsia="en-US"/>
              </w:rPr>
              <w:object w:dxaOrig="180" w:dyaOrig="279">
                <v:shape id="_x0000_i1029" type="#_x0000_t75" style="width:9pt;height:14.25pt" o:ole="">
                  <v:imagedata r:id="rId260" o:title=""/>
                </v:shape>
                <o:OLEObject Type="Embed" ProgID="Equation.DSMT4" ShapeID="_x0000_i1029" DrawAspect="Content" ObjectID="_1519717972" r:id="rId261"/>
              </w:object>
            </w:r>
            <w:r w:rsidRPr="0036517C">
              <w:rPr>
                <w:rFonts w:ascii="Times New Roman" w:hAnsi="Times New Roman"/>
                <w:lang w:val="pl-PL"/>
              </w:rPr>
              <w:t xml:space="preserve">MA </w:t>
            </w:r>
            <w:r w:rsidRPr="00BA714E">
              <w:rPr>
                <w:rFonts w:ascii="Times New Roman" w:hAnsi="Times New Roman"/>
                <w:lang w:val="it-IT"/>
              </w:rPr>
              <w:sym w:font="Symbol" w:char="F05E"/>
            </w:r>
            <w:r w:rsidRPr="0036517C">
              <w:rPr>
                <w:rFonts w:ascii="Times New Roman" w:hAnsi="Times New Roman"/>
                <w:lang w:val="pl-PL"/>
              </w:rPr>
              <w:t>OA ( tính chất tiếp tuyến 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vertAlign w:val="superscript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 xml:space="preserve">Nên </w:t>
            </w:r>
            <w:r w:rsidRPr="00BA714E">
              <w:rPr>
                <w:rFonts w:ascii="Times New Roman" w:hAnsi="Times New Roman"/>
                <w:position w:val="-6"/>
                <w:lang w:val="it-IT" w:eastAsia="en-US"/>
              </w:rPr>
              <w:object w:dxaOrig="1300" w:dyaOrig="360">
                <v:shape id="_x0000_i1030" type="#_x0000_t75" style="width:65.25pt;height:18pt" o:ole="">
                  <v:imagedata r:id="rId262" o:title=""/>
                </v:shape>
                <o:OLEObject Type="Embed" ProgID="Equation.DSMT4" ShapeID="_x0000_i1030" DrawAspect="Content" ObjectID="_1519717973" r:id="rId263"/>
              </w:object>
            </w:r>
            <w:r w:rsidRPr="0036517C">
              <w:rPr>
                <w:rFonts w:ascii="Times New Roman" w:hAnsi="Times New Roman"/>
                <w:lang w:val="pl-PL"/>
              </w:rPr>
              <w:t xml:space="preserve"> = 90</w:t>
            </w:r>
            <w:r w:rsidRPr="0036517C">
              <w:rPr>
                <w:rFonts w:ascii="Times New Roman" w:hAnsi="Times New Roman"/>
                <w:vertAlign w:val="superscript"/>
                <w:lang w:val="pl-PL"/>
              </w:rPr>
              <w:t>0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>=&gt; MAIO nội tiếp đường tròn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 xml:space="preserve"> 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>b)</w:t>
            </w:r>
            <w:r w:rsidRPr="0036517C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36517C">
              <w:rPr>
                <w:rFonts w:ascii="Times New Roman" w:hAnsi="Times New Roman"/>
                <w:lang w:val="pl-PL"/>
              </w:rPr>
              <w:t xml:space="preserve"> Xét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 xml:space="preserve">MAC và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>MDA có :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position w:val="-4"/>
                <w:lang w:val="it-IT" w:eastAsia="en-US"/>
              </w:rPr>
              <w:object w:dxaOrig="320" w:dyaOrig="320">
                <v:shape id="_x0000_i1031" type="#_x0000_t75" style="width:15.75pt;height:15.75pt" o:ole="">
                  <v:imagedata r:id="rId264" o:title=""/>
                </v:shape>
                <o:OLEObject Type="Embed" ProgID="Equation.DSMT4" ShapeID="_x0000_i1031" DrawAspect="Content" ObjectID="_1519717974" r:id="rId265"/>
              </w:object>
            </w:r>
            <w:r w:rsidRPr="0036517C">
              <w:rPr>
                <w:rFonts w:ascii="Times New Roman" w:hAnsi="Times New Roman"/>
                <w:lang w:val="pl-PL"/>
              </w:rPr>
              <w:t>: chung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position w:val="-6"/>
                <w:lang w:eastAsia="en-US"/>
              </w:rPr>
              <w:object w:dxaOrig="1359" w:dyaOrig="360">
                <v:shape id="_x0000_i1032" type="#_x0000_t75" style="width:68.25pt;height:18pt" o:ole="">
                  <v:imagedata r:id="rId266" o:title=""/>
                </v:shape>
                <o:OLEObject Type="Embed" ProgID="Equation.DSMT4" ShapeID="_x0000_i1032" DrawAspect="Content" ObjectID="_1519717975" r:id="rId267"/>
              </w:object>
            </w:r>
            <w:r w:rsidRPr="0036517C">
              <w:rPr>
                <w:rFonts w:ascii="Times New Roman" w:hAnsi="Times New Roman"/>
                <w:lang w:val="pl-PL"/>
              </w:rPr>
              <w:t xml:space="preserve">  ( góc nt và góc tạo bởi tt và dây cung cùng chắn cung AC 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 xml:space="preserve">Nên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 xml:space="preserve">MAC đồng dạng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>MDA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it-IT"/>
              </w:rPr>
              <w:sym w:font="Symbol" w:char="F0DE"/>
            </w:r>
            <w:r w:rsidRPr="0036517C">
              <w:rPr>
                <w:rFonts w:ascii="Times New Roman" w:hAnsi="Times New Roman"/>
                <w:lang w:val="pl-PL"/>
              </w:rPr>
              <w:t xml:space="preserve"> </w:t>
            </w:r>
            <w:r w:rsidRPr="00BA714E">
              <w:rPr>
                <w:rFonts w:ascii="Times New Roman" w:hAnsi="Times New Roman"/>
                <w:position w:val="-24"/>
                <w:lang w:val="it-IT" w:eastAsia="en-US"/>
              </w:rPr>
              <w:object w:dxaOrig="1160" w:dyaOrig="620">
                <v:shape id="_x0000_i1033" type="#_x0000_t75" style="width:57.75pt;height:30.75pt" o:ole="">
                  <v:imagedata r:id="rId268" o:title=""/>
                </v:shape>
                <o:OLEObject Type="Embed" ProgID="Equation.DSMT4" ShapeID="_x0000_i1033" DrawAspect="Content" ObjectID="_1519717976" r:id="rId269"/>
              </w:object>
            </w:r>
            <w:r w:rsidRPr="0036517C">
              <w:rPr>
                <w:rFonts w:ascii="Times New Roman" w:hAnsi="Times New Roman"/>
                <w:lang w:val="pl-PL"/>
              </w:rPr>
              <w:t xml:space="preserve"> </w:t>
            </w:r>
            <w:r w:rsidRPr="00BA714E">
              <w:rPr>
                <w:rFonts w:ascii="Times New Roman" w:hAnsi="Times New Roman"/>
                <w:lang w:val="it-IT"/>
              </w:rPr>
              <w:sym w:font="Symbol" w:char="F0DB"/>
            </w:r>
            <w:r w:rsidRPr="0036517C">
              <w:rPr>
                <w:rFonts w:ascii="Times New Roman" w:hAnsi="Times New Roman"/>
                <w:lang w:val="pl-PL"/>
              </w:rPr>
              <w:t xml:space="preserve"> MA</w:t>
            </w:r>
            <w:r w:rsidRPr="0036517C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36517C">
              <w:rPr>
                <w:rFonts w:ascii="Times New Roman" w:hAnsi="Times New Roman"/>
                <w:lang w:val="pl-PL"/>
              </w:rPr>
              <w:t xml:space="preserve"> = MC.MD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>c) Ta có MA = MB ( tính chất 2 tiếp tuyến cắt nhau 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 xml:space="preserve">Nên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>MAB cân tại M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>MO là phân giác góc AMB ( tính chất 2 tiếp tuyến cắt nhau 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>MAB cân tại M có MH là đường phân giác nên cũng là đường cao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 xml:space="preserve">Lại có OA </w:t>
            </w:r>
            <w:r w:rsidRPr="00BA714E">
              <w:rPr>
                <w:rFonts w:ascii="Times New Roman" w:hAnsi="Times New Roman"/>
                <w:lang w:val="it-IT"/>
              </w:rPr>
              <w:sym w:font="Symbol" w:char="F05E"/>
            </w:r>
            <w:r w:rsidRPr="0036517C">
              <w:rPr>
                <w:rFonts w:ascii="Times New Roman" w:hAnsi="Times New Roman"/>
                <w:lang w:val="pl-PL"/>
              </w:rPr>
              <w:t xml:space="preserve"> MA ( tính chất tiếp tuyến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36517C">
              <w:rPr>
                <w:rFonts w:ascii="Times New Roman" w:hAnsi="Times New Roman"/>
                <w:lang w:val="pl-PL"/>
              </w:rPr>
              <w:t>=&gt; MA</w:t>
            </w:r>
            <w:r w:rsidRPr="0036517C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36517C">
              <w:rPr>
                <w:rFonts w:ascii="Times New Roman" w:hAnsi="Times New Roman"/>
                <w:lang w:val="pl-PL"/>
              </w:rPr>
              <w:t xml:space="preserve"> = MH.MO ( hệ thức lượng trong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pl-PL"/>
              </w:rPr>
              <w:t>MAO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  <w:r w:rsidRPr="0036517C">
              <w:rPr>
                <w:rFonts w:ascii="Times New Roman" w:hAnsi="Times New Roman"/>
                <w:lang w:val="it-IT"/>
              </w:rPr>
              <w:t>Mà MA</w:t>
            </w:r>
            <w:r w:rsidRPr="0036517C">
              <w:rPr>
                <w:rFonts w:ascii="Times New Roman" w:hAnsi="Times New Roman"/>
                <w:vertAlign w:val="superscript"/>
                <w:lang w:val="it-IT"/>
              </w:rPr>
              <w:t>2</w:t>
            </w:r>
            <w:r w:rsidRPr="0036517C">
              <w:rPr>
                <w:rFonts w:ascii="Times New Roman" w:hAnsi="Times New Roman"/>
                <w:lang w:val="it-IT"/>
              </w:rPr>
              <w:t xml:space="preserve"> = MC.MD ( cmt)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  <w:r w:rsidRPr="0036517C">
              <w:rPr>
                <w:rFonts w:ascii="Times New Roman" w:hAnsi="Times New Roman"/>
                <w:lang w:val="it-IT"/>
              </w:rPr>
              <w:t>Nên MC.MD = MH.MO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  <w:r w:rsidRPr="0036517C">
              <w:rPr>
                <w:rFonts w:ascii="Times New Roman" w:hAnsi="Times New Roman"/>
                <w:lang w:val="it-IT"/>
              </w:rPr>
              <w:t xml:space="preserve">d) Xét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it-IT"/>
              </w:rPr>
              <w:t xml:space="preserve">MCH và 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36517C">
              <w:rPr>
                <w:rFonts w:ascii="Times New Roman" w:hAnsi="Times New Roman"/>
                <w:lang w:val="it-IT"/>
              </w:rPr>
              <w:t>MOD có :</w:t>
            </w:r>
          </w:p>
          <w:p w:rsidR="006E1643" w:rsidRPr="0036517C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  <w:r w:rsidRPr="0036517C">
              <w:rPr>
                <w:rFonts w:ascii="Times New Roman" w:hAnsi="Times New Roman"/>
                <w:lang w:val="it-IT"/>
              </w:rPr>
              <w:t>MC.MD = MH.MO (cmt)</w: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  <w:r w:rsidRPr="00BA714E">
              <w:rPr>
                <w:rFonts w:ascii="Times New Roman" w:hAnsi="Times New Roman"/>
                <w:lang w:val="it-IT"/>
              </w:rPr>
              <w:sym w:font="Symbol" w:char="F0DB"/>
            </w:r>
            <w:r w:rsidRPr="0036517C">
              <w:rPr>
                <w:rFonts w:ascii="Times New Roman" w:hAnsi="Times New Roman"/>
                <w:lang w:val="it-IT"/>
              </w:rPr>
              <w:t xml:space="preserve"> </w:t>
            </w:r>
            <w:r w:rsidRPr="00BA714E">
              <w:rPr>
                <w:rFonts w:ascii="Times New Roman" w:hAnsi="Times New Roman"/>
                <w:position w:val="-24"/>
                <w:lang w:val="it-IT" w:eastAsia="en-US"/>
              </w:rPr>
              <w:object w:dxaOrig="1180" w:dyaOrig="620">
                <v:shape id="_x0000_i1034" type="#_x0000_t75" style="width:59.25pt;height:30.75pt" o:ole="">
                  <v:imagedata r:id="rId270" o:title=""/>
                </v:shape>
                <o:OLEObject Type="Embed" ProgID="Equation.DSMT4" ShapeID="_x0000_i1034" DrawAspect="Content" ObjectID="_1519717977" r:id="rId271"/>
              </w:object>
            </w:r>
          </w:p>
          <w:p w:rsidR="006E1643" w:rsidRPr="00BA714E" w:rsidRDefault="006E1643" w:rsidP="00C935C6">
            <w:pPr>
              <w:jc w:val="both"/>
              <w:rPr>
                <w:rFonts w:ascii="Times New Roman" w:hAnsi="Times New Roman"/>
                <w:lang w:val="it-IT"/>
              </w:rPr>
            </w:pPr>
            <w:r w:rsidRPr="00BA714E">
              <w:rPr>
                <w:rFonts w:ascii="Times New Roman" w:hAnsi="Times New Roman"/>
                <w:lang w:val="it-IT"/>
              </w:rPr>
              <w:t xml:space="preserve"> </w:t>
            </w:r>
            <w:r w:rsidRPr="00BA714E">
              <w:rPr>
                <w:rFonts w:ascii="Times New Roman" w:hAnsi="Times New Roman"/>
                <w:position w:val="-6"/>
                <w:lang w:val="it-IT" w:eastAsia="en-US"/>
              </w:rPr>
              <w:object w:dxaOrig="639" w:dyaOrig="340">
                <v:shape id="_x0000_i1035" type="#_x0000_t75" style="width:32.25pt;height:17.25pt" o:ole="">
                  <v:imagedata r:id="rId272" o:title=""/>
                </v:shape>
                <o:OLEObject Type="Embed" ProgID="Equation.DSMT4" ShapeID="_x0000_i1035" DrawAspect="Content" ObjectID="_1519717978" r:id="rId273"/>
              </w:object>
            </w:r>
            <w:r w:rsidRPr="00BA714E">
              <w:rPr>
                <w:rFonts w:ascii="Times New Roman" w:hAnsi="Times New Roman"/>
                <w:lang w:val="it-IT"/>
              </w:rPr>
              <w:t xml:space="preserve"> : chung</w:t>
            </w:r>
          </w:p>
          <w:p w:rsidR="006E1643" w:rsidRPr="00BA714E" w:rsidRDefault="006E1643" w:rsidP="004B2E6D">
            <w:pPr>
              <w:jc w:val="both"/>
              <w:rPr>
                <w:rFonts w:ascii="Times New Roman" w:hAnsi="Times New Roman"/>
                <w:lang w:val="it-IT"/>
              </w:rPr>
            </w:pPr>
            <w:r w:rsidRPr="00BA714E">
              <w:rPr>
                <w:rFonts w:ascii="Times New Roman" w:hAnsi="Times New Roman"/>
                <w:lang w:val="it-IT"/>
              </w:rPr>
              <w:t xml:space="preserve">Nên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BA714E">
              <w:rPr>
                <w:rFonts w:ascii="Times New Roman" w:hAnsi="Times New Roman"/>
                <w:lang w:val="it-IT"/>
              </w:rPr>
              <w:t xml:space="preserve">MCH đồng dạng </w:t>
            </w:r>
            <w:r w:rsidRPr="00BA714E">
              <w:rPr>
                <w:rFonts w:ascii="Times New Roman" w:hAnsi="Times New Roman"/>
                <w:lang w:val="it-IT"/>
              </w:rPr>
              <w:sym w:font="Symbol" w:char="F044"/>
            </w:r>
            <w:r w:rsidRPr="00BA714E">
              <w:rPr>
                <w:rFonts w:ascii="Times New Roman" w:hAnsi="Times New Roman"/>
                <w:lang w:val="it-IT"/>
              </w:rPr>
              <w:t>MOD</w:t>
            </w:r>
          </w:p>
        </w:tc>
      </w:tr>
    </w:tbl>
    <w:tbl>
      <w:tblPr>
        <w:tblW w:w="104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2880"/>
        <w:gridCol w:w="4117"/>
      </w:tblGrid>
      <w:tr w:rsidR="00C74C6B" w:rsidRPr="00F31E0E" w:rsidTr="004B2E6D">
        <w:trPr>
          <w:trHeight w:val="1159"/>
        </w:trPr>
        <w:tc>
          <w:tcPr>
            <w:tcW w:w="10417" w:type="dxa"/>
            <w:gridSpan w:val="3"/>
          </w:tcPr>
          <w:p w:rsidR="00C74C6B" w:rsidRPr="00DB40AD" w:rsidRDefault="001C6B23" w:rsidP="00A3253E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lastRenderedPageBreak/>
              <w:t>Hoạt động 2</w:t>
            </w:r>
            <w:r w:rsidR="00C74C6B"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="00C74C6B"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="00C74C6B"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C74C6B" w:rsidRPr="00DB40AD" w:rsidRDefault="00C74C6B" w:rsidP="00A3253E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C74C6B" w:rsidRPr="00DB40AD" w:rsidRDefault="00C74C6B" w:rsidP="00A3253E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C74C6B" w:rsidRPr="00DB40AD" w:rsidRDefault="00C74C6B" w:rsidP="00A3253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C74C6B" w:rsidRPr="00DB40AD" w:rsidTr="004B2E6D">
        <w:trPr>
          <w:trHeight w:val="1159"/>
        </w:trPr>
        <w:tc>
          <w:tcPr>
            <w:tcW w:w="3420" w:type="dxa"/>
          </w:tcPr>
          <w:p w:rsidR="00C74C6B" w:rsidRPr="00DB40AD" w:rsidRDefault="00C74C6B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880" w:type="dxa"/>
          </w:tcPr>
          <w:p w:rsidR="00C74C6B" w:rsidRPr="00DB40AD" w:rsidRDefault="00C74C6B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117" w:type="dxa"/>
          </w:tcPr>
          <w:p w:rsidR="00C74C6B" w:rsidRPr="00DB40AD" w:rsidRDefault="00C74C6B" w:rsidP="00A3253E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C74C6B" w:rsidRPr="00DB40AD" w:rsidRDefault="001C6B23" w:rsidP="00A3253E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bài học</w:t>
            </w:r>
          </w:p>
          <w:p w:rsidR="00C74C6B" w:rsidRPr="00DB40AD" w:rsidRDefault="001C6B23" w:rsidP="00A3253E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Hoàn thiện bài 1c và 2d.</w:t>
            </w:r>
          </w:p>
          <w:p w:rsidR="00C74C6B" w:rsidRPr="00DB40AD" w:rsidRDefault="00C74C6B" w:rsidP="00A3253E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C74C6B" w:rsidRPr="00DB40AD" w:rsidRDefault="00C74C6B" w:rsidP="001C6B23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sz w:val="26"/>
                <w:szCs w:val="26"/>
              </w:rPr>
              <w:t xml:space="preserve">Chuẩn bị tiết </w:t>
            </w:r>
            <w:r w:rsidR="001C6B23">
              <w:rPr>
                <w:rFonts w:ascii="Times New Roman" w:hAnsi="Times New Roman"/>
                <w:sz w:val="26"/>
                <w:szCs w:val="26"/>
              </w:rPr>
              <w:t>71: Ôn tập cuối năm</w:t>
            </w:r>
            <w:r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C74C6B" w:rsidRPr="00DB40AD" w:rsidRDefault="00C74C6B" w:rsidP="00C74C6B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C74C6B" w:rsidRPr="00C74C6B" w:rsidRDefault="00C74C6B" w:rsidP="006E1643">
      <w:pPr>
        <w:rPr>
          <w:rFonts w:ascii="Times New Roman" w:hAnsi="Times New Roman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1C6B23" w:rsidRDefault="001C6B2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soạn:………………</w:t>
      </w:r>
    </w:p>
    <w:p w:rsidR="006E1643" w:rsidRDefault="009E55E1" w:rsidP="006E1643">
      <w:pPr>
        <w:rPr>
          <w:rFonts w:ascii="Times New Roman" w:hAnsi="Times New Roman"/>
          <w:lang w:val="pl-PL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dạy:………………..</w:t>
      </w:r>
    </w:p>
    <w:p w:rsidR="006E1643" w:rsidRPr="006B4EED" w:rsidRDefault="006E1643" w:rsidP="006E1643">
      <w:pPr>
        <w:rPr>
          <w:rFonts w:ascii="Times New Roman" w:hAnsi="Times New Roman"/>
          <w:lang w:val="pl-PL"/>
        </w:rPr>
      </w:pPr>
    </w:p>
    <w:p w:rsidR="006E1643" w:rsidRPr="00384BED" w:rsidRDefault="001C6B23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71</w:t>
      </w:r>
      <w:r w:rsidR="006E1643" w:rsidRPr="00384BED">
        <w:rPr>
          <w:rFonts w:ascii="Times New Roman" w:hAnsi="Times New Roman"/>
          <w:sz w:val="28"/>
          <w:szCs w:val="28"/>
          <w:lang w:val="es-ES"/>
        </w:rPr>
        <w:t xml:space="preserve">: ÔN TẬP </w:t>
      </w:r>
      <w:r>
        <w:rPr>
          <w:rFonts w:ascii="Times New Roman" w:hAnsi="Times New Roman"/>
          <w:sz w:val="28"/>
          <w:szCs w:val="28"/>
          <w:lang w:val="es-ES"/>
        </w:rPr>
        <w:t>CUỐI NĂM</w:t>
      </w: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8E5541" w:rsidRPr="00DB40AD" w:rsidRDefault="008E5541" w:rsidP="00E96589">
      <w:pPr>
        <w:numPr>
          <w:ilvl w:val="0"/>
          <w:numId w:val="39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8E5541" w:rsidRPr="00DB40AD" w:rsidRDefault="008E5541" w:rsidP="00E96589">
      <w:pPr>
        <w:spacing w:line="400" w:lineRule="exact"/>
        <w:ind w:left="36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E96589">
        <w:rPr>
          <w:rFonts w:ascii="Times New Roman" w:hAnsi="Times New Roman"/>
          <w:lang w:val="es-ES"/>
        </w:rPr>
        <w:t>Tiếp tục h</w:t>
      </w:r>
      <w:r w:rsidR="00E96589" w:rsidRPr="00384BED">
        <w:rPr>
          <w:rFonts w:ascii="Times New Roman" w:hAnsi="Times New Roman"/>
          <w:lang w:val="es-ES"/>
        </w:rPr>
        <w:t xml:space="preserve">ệ thống hóa lại kiến thức </w:t>
      </w:r>
      <w:r w:rsidR="00E96589">
        <w:rPr>
          <w:rFonts w:ascii="Times New Roman" w:hAnsi="Times New Roman"/>
          <w:lang w:val="es-ES"/>
        </w:rPr>
        <w:t>về đường tròn, tam giác đồng dạng, đường phân giác của tam giác</w:t>
      </w:r>
      <w:r w:rsidR="00E96589">
        <w:rPr>
          <w:rFonts w:ascii="Times New Roman" w:hAnsi="Times New Roman"/>
          <w:lang w:val="es-ES"/>
        </w:rPr>
        <w:t>.</w:t>
      </w:r>
    </w:p>
    <w:p w:rsidR="00E96589" w:rsidRPr="00384BED" w:rsidRDefault="008E5541" w:rsidP="00E96589">
      <w:pPr>
        <w:spacing w:line="400" w:lineRule="exact"/>
        <w:ind w:left="36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E96589">
        <w:rPr>
          <w:rFonts w:ascii="Times New Roman" w:hAnsi="Times New Roman"/>
          <w:lang w:val="es-ES"/>
        </w:rPr>
        <w:t>V</w:t>
      </w:r>
      <w:r w:rsidR="00E96589" w:rsidRPr="00384BED">
        <w:rPr>
          <w:rFonts w:ascii="Times New Roman" w:hAnsi="Times New Roman"/>
          <w:lang w:val="es-ES"/>
        </w:rPr>
        <w:t>ận dụng</w:t>
      </w:r>
      <w:r w:rsidR="00E96589">
        <w:rPr>
          <w:rFonts w:ascii="Times New Roman" w:hAnsi="Times New Roman"/>
          <w:lang w:val="es-ES"/>
        </w:rPr>
        <w:t xml:space="preserve"> các</w:t>
      </w:r>
      <w:r w:rsidR="00E96589" w:rsidRPr="00384BED">
        <w:rPr>
          <w:rFonts w:ascii="Times New Roman" w:hAnsi="Times New Roman"/>
          <w:lang w:val="es-ES"/>
        </w:rPr>
        <w:t xml:space="preserve"> kiến thức </w:t>
      </w:r>
      <w:r w:rsidR="00E96589">
        <w:rPr>
          <w:rFonts w:ascii="Times New Roman" w:hAnsi="Times New Roman"/>
          <w:lang w:val="es-ES"/>
        </w:rPr>
        <w:t>đó</w:t>
      </w:r>
      <w:r w:rsidR="00E96589" w:rsidRPr="00384BED">
        <w:rPr>
          <w:rFonts w:ascii="Times New Roman" w:hAnsi="Times New Roman"/>
          <w:lang w:val="es-ES"/>
        </w:rPr>
        <w:t xml:space="preserve"> vào giải toán</w:t>
      </w:r>
      <w:r w:rsidR="00E96589">
        <w:rPr>
          <w:rFonts w:ascii="Times New Roman" w:hAnsi="Times New Roman"/>
          <w:lang w:val="es-ES"/>
        </w:rPr>
        <w:t xml:space="preserve"> về chứng minh tứ giác nội tiếp, tích độ dài đoạn thẳng, tam giác đồng dạng ..</w:t>
      </w:r>
      <w:r w:rsidR="00E96589" w:rsidRPr="00384BED">
        <w:rPr>
          <w:rFonts w:ascii="Times New Roman" w:hAnsi="Times New Roman"/>
          <w:lang w:val="es-ES"/>
        </w:rPr>
        <w:t>.</w:t>
      </w:r>
    </w:p>
    <w:p w:rsidR="008E5541" w:rsidRPr="00DB40AD" w:rsidRDefault="008E5541" w:rsidP="00E96589">
      <w:pPr>
        <w:numPr>
          <w:ilvl w:val="0"/>
          <w:numId w:val="39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8E5541" w:rsidRPr="00DB40AD" w:rsidRDefault="008E5541" w:rsidP="008E5541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8E5541" w:rsidRPr="00DB40AD" w:rsidRDefault="008E5541" w:rsidP="00E96589">
      <w:pPr>
        <w:numPr>
          <w:ilvl w:val="0"/>
          <w:numId w:val="39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8E5541" w:rsidRPr="00DB40AD" w:rsidRDefault="008E5541" w:rsidP="008E5541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8E5541" w:rsidRPr="00DB40AD" w:rsidRDefault="008E5541" w:rsidP="008E5541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8E5541" w:rsidRPr="00DB40AD" w:rsidRDefault="008E5541" w:rsidP="008E5541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8E5541" w:rsidRDefault="008E5541" w:rsidP="00E96589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  <w:r w:rsidR="006E1643" w:rsidRPr="00384BED">
        <w:rPr>
          <w:rFonts w:ascii="Times New Roman" w:hAnsi="Times New Roman"/>
          <w:lang w:val="es-ES"/>
        </w:rPr>
        <w:t xml:space="preserve"> 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Default="006E1643" w:rsidP="006E1643">
      <w:pPr>
        <w:rPr>
          <w:rFonts w:ascii="Times New Roman" w:hAnsi="Times New Roman"/>
          <w:b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</w:t>
      </w:r>
      <w:r>
        <w:rPr>
          <w:rFonts w:ascii="Times New Roman" w:hAnsi="Times New Roman"/>
          <w:b/>
          <w:lang w:val="es-ES"/>
        </w:rPr>
        <w:t>i</w:t>
      </w:r>
    </w:p>
    <w:tbl>
      <w:tblPr>
        <w:tblW w:w="104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40"/>
        <w:gridCol w:w="2700"/>
        <w:gridCol w:w="4477"/>
      </w:tblGrid>
      <w:tr w:rsidR="006E1643" w:rsidRPr="00384BED" w:rsidTr="004B2E6D">
        <w:tc>
          <w:tcPr>
            <w:tcW w:w="3240" w:type="dxa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 w:rsidRPr="00384BED">
              <w:rPr>
                <w:rFonts w:ascii="Times New Roman" w:hAnsi="Times New Roman"/>
                <w:b/>
                <w:lang w:val="es-ES"/>
              </w:rPr>
              <w:t>Hoạt động của Gv</w:t>
            </w:r>
          </w:p>
        </w:tc>
        <w:tc>
          <w:tcPr>
            <w:tcW w:w="2700" w:type="dxa"/>
          </w:tcPr>
          <w:p w:rsidR="006E1643" w:rsidRPr="00384BED" w:rsidRDefault="006E1643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 w:rsidRPr="00384BED">
              <w:rPr>
                <w:rFonts w:ascii="Times New Roman" w:hAnsi="Times New Roman"/>
                <w:b/>
                <w:lang w:val="es-ES"/>
              </w:rPr>
              <w:t>Hoạt động của Hs</w:t>
            </w:r>
          </w:p>
        </w:tc>
        <w:tc>
          <w:tcPr>
            <w:tcW w:w="4477" w:type="dxa"/>
          </w:tcPr>
          <w:p w:rsidR="006E1643" w:rsidRPr="00384BED" w:rsidRDefault="00E96589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>
              <w:rPr>
                <w:rFonts w:ascii="Times New Roman" w:hAnsi="Times New Roman"/>
                <w:b/>
                <w:lang w:val="es-ES"/>
              </w:rPr>
              <w:t>Kiến thức cần đạt</w:t>
            </w:r>
          </w:p>
        </w:tc>
      </w:tr>
      <w:tr w:rsidR="00E96589" w:rsidRPr="00384BED" w:rsidTr="004B2E6D">
        <w:tc>
          <w:tcPr>
            <w:tcW w:w="10417" w:type="dxa"/>
            <w:gridSpan w:val="3"/>
          </w:tcPr>
          <w:p w:rsidR="00E96589" w:rsidRDefault="00E96589" w:rsidP="00C935C6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>
              <w:rPr>
                <w:rFonts w:ascii="Times New Roman" w:hAnsi="Times New Roman"/>
                <w:b/>
                <w:lang w:val="es-ES"/>
              </w:rPr>
              <w:t>Hoạt động 1: Luyện tập (43 phút)</w:t>
            </w:r>
          </w:p>
          <w:p w:rsidR="00E96589" w:rsidRPr="00DB40AD" w:rsidRDefault="00E96589" w:rsidP="00E9658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 xml:space="preserve">vận dụng linh hoạt kiến thức làm bài tập về đường tròn, các phương pháp chứng minh tứ giác nội tiếp và </w:t>
            </w:r>
            <w:r>
              <w:rPr>
                <w:rFonts w:ascii="Times New Roman" w:hAnsi="Times New Roman"/>
                <w:lang w:val="pt-BR"/>
              </w:rPr>
              <w:t>các bài toán tổng hợp về đường tròn.</w:t>
            </w:r>
          </w:p>
          <w:p w:rsidR="00E96589" w:rsidRPr="00E96589" w:rsidRDefault="00E96589" w:rsidP="00E96589">
            <w:pPr>
              <w:rPr>
                <w:rFonts w:ascii="Times New Roman" w:hAnsi="Times New Roman"/>
                <w:b/>
                <w:lang w:val="es-ES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phát vấn, hoạt động nhóm.</w:t>
            </w:r>
          </w:p>
        </w:tc>
      </w:tr>
    </w:tbl>
    <w:tbl>
      <w:tblPr>
        <w:tblStyle w:val="TableGrid"/>
        <w:tblW w:w="10525" w:type="dxa"/>
        <w:tblLayout w:type="fixed"/>
        <w:tblLook w:val="01E0" w:firstRow="1" w:lastRow="1" w:firstColumn="1" w:lastColumn="1" w:noHBand="0" w:noVBand="0"/>
      </w:tblPr>
      <w:tblGrid>
        <w:gridCol w:w="3348"/>
        <w:gridCol w:w="2700"/>
        <w:gridCol w:w="4477"/>
      </w:tblGrid>
      <w:tr w:rsidR="006E1643" w:rsidRPr="007D2BE3" w:rsidTr="004B2E6D">
        <w:trPr>
          <w:trHeight w:val="2303"/>
        </w:trPr>
        <w:tc>
          <w:tcPr>
            <w:tcW w:w="3348" w:type="dxa"/>
          </w:tcPr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430C4F">
              <w:rPr>
                <w:rFonts w:ascii="Times New Roman" w:hAnsi="Times New Roman"/>
                <w:lang w:val="da-DK"/>
              </w:rPr>
              <w:t>Bài 1 (Bảng phụ)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sz w:val="30"/>
                <w:lang w:val="da-DK"/>
              </w:rPr>
            </w:pPr>
            <w:r w:rsidRPr="00430C4F">
              <w:rPr>
                <w:rFonts w:ascii="Times New Roman" w:hAnsi="Times New Roman"/>
                <w:sz w:val="30"/>
                <w:lang w:val="da-DK"/>
              </w:rPr>
              <w:t xml:space="preserve">Cho đường tròn (O) có đường kính AB = 2R và điểm M thuộc đường tròn đó (M khác A, B). Lấy điểm D thuộc dây BM (D khác B, M). Tia AD cắt cung nhỏ BM tại điểm E, </w:t>
            </w:r>
            <w:r w:rsidRPr="00430C4F">
              <w:rPr>
                <w:rFonts w:ascii="Times New Roman" w:hAnsi="Times New Roman"/>
                <w:sz w:val="30"/>
                <w:lang w:val="da-DK"/>
              </w:rPr>
              <w:lastRenderedPageBreak/>
              <w:t>tia AM cắt tia BE tại điểm F.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sz w:val="30"/>
                <w:lang w:val="da-DK"/>
              </w:rPr>
            </w:pPr>
            <w:r w:rsidRPr="00430C4F">
              <w:rPr>
                <w:rFonts w:ascii="Times New Roman" w:hAnsi="Times New Roman"/>
                <w:sz w:val="30"/>
                <w:lang w:val="da-DK"/>
              </w:rPr>
              <w:t>a) Chứng minh tứ giác FMDE nội tiếp</w:t>
            </w:r>
            <w:r w:rsidRPr="00430C4F">
              <w:rPr>
                <w:rFonts w:ascii="Times New Roman" w:hAnsi="Times New Roman"/>
                <w:sz w:val="30"/>
                <w:lang w:val="pl-PL"/>
              </w:rPr>
              <w:t xml:space="preserve"> đường tròn.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sz w:val="30"/>
                <w:lang w:val="da-DK"/>
              </w:rPr>
            </w:pPr>
            <w:r w:rsidRPr="00430C4F">
              <w:rPr>
                <w:rFonts w:ascii="Times New Roman" w:hAnsi="Times New Roman"/>
                <w:sz w:val="30"/>
                <w:lang w:val="da-DK"/>
              </w:rPr>
              <w:t>b) Chứng minh DA.DE = DB.DM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sz w:val="30"/>
                <w:lang w:val="da-DK"/>
              </w:rPr>
            </w:pPr>
            <w:r w:rsidRPr="00430C4F">
              <w:rPr>
                <w:rFonts w:ascii="Times New Roman" w:hAnsi="Times New Roman"/>
                <w:sz w:val="30"/>
                <w:lang w:val="da-DK"/>
              </w:rPr>
              <w:t xml:space="preserve">c) Chứng minh </w:t>
            </w:r>
            <w:r w:rsidRPr="00430C4F">
              <w:rPr>
                <w:rFonts w:ascii="Times New Roman" w:hAnsi="Times New Roman"/>
                <w:position w:val="-6"/>
                <w:sz w:val="30"/>
                <w:lang w:eastAsia="en-US"/>
              </w:rPr>
              <w:object w:dxaOrig="1380" w:dyaOrig="360">
                <v:shape id="_x0000_i1036" type="#_x0000_t75" style="width:69pt;height:18pt" o:ole="">
                  <v:imagedata r:id="rId274" o:title=""/>
                </v:shape>
                <o:OLEObject Type="Embed" ProgID="Equation.DSMT4" ShapeID="_x0000_i1036" DrawAspect="Content" ObjectID="_1519717979" r:id="rId275"/>
              </w:object>
            </w:r>
            <w:r w:rsidRPr="00430C4F">
              <w:rPr>
                <w:rFonts w:ascii="Times New Roman" w:hAnsi="Times New Roman"/>
                <w:sz w:val="30"/>
                <w:lang w:val="da-DK"/>
              </w:rPr>
              <w:t xml:space="preserve">. 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 w:rsidRPr="00430C4F">
              <w:rPr>
                <w:rFonts w:ascii="Times New Roman" w:hAnsi="Times New Roman"/>
                <w:kern w:val="36"/>
                <w:lang w:val="da-DK"/>
              </w:rPr>
              <w:t>- Gv yêu cầu 1hs lên bảng vẽ hình và trình bày câu 1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 w:rsidRPr="00430C4F">
              <w:rPr>
                <w:rFonts w:ascii="Times New Roman" w:hAnsi="Times New Roman"/>
                <w:kern w:val="36"/>
                <w:lang w:val="da-DK"/>
              </w:rPr>
              <w:t>- GV gọi Hs chữa bài , nhận xét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sz w:val="30"/>
                <w:lang w:val="da-DK"/>
              </w:rPr>
            </w:pPr>
            <w:r w:rsidRPr="00430C4F">
              <w:rPr>
                <w:rFonts w:ascii="Times New Roman" w:hAnsi="Times New Roman"/>
                <w:kern w:val="36"/>
                <w:lang w:val="da-DK"/>
              </w:rPr>
              <w:t xml:space="preserve">? Để chứng minh hệ thức </w:t>
            </w:r>
            <w:r w:rsidRPr="00430C4F">
              <w:rPr>
                <w:rFonts w:ascii="Times New Roman" w:hAnsi="Times New Roman"/>
                <w:sz w:val="30"/>
                <w:lang w:val="da-DK"/>
              </w:rPr>
              <w:t>DA.DE = DB.DM</w:t>
            </w:r>
            <w:r w:rsidRPr="00430C4F">
              <w:rPr>
                <w:rFonts w:ascii="Times New Roman" w:hAnsi="Times New Roman"/>
                <w:kern w:val="36"/>
                <w:lang w:val="da-DK"/>
              </w:rPr>
              <w:t xml:space="preserve"> ta chứng minh gì ? 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kern w:val="36"/>
                <w:lang w:val="da-DK"/>
              </w:rPr>
            </w:pPr>
            <w:r w:rsidRPr="00430C4F">
              <w:rPr>
                <w:rFonts w:ascii="Times New Roman" w:hAnsi="Times New Roman"/>
                <w:kern w:val="36"/>
                <w:lang w:val="da-DK"/>
              </w:rPr>
              <w:t>- GV gọi Hs chữa bài, nhận xét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sz w:val="30"/>
                <w:lang w:val="da-DK"/>
              </w:rPr>
            </w:pPr>
            <w:r w:rsidRPr="00430C4F">
              <w:rPr>
                <w:rFonts w:ascii="Times New Roman" w:hAnsi="Times New Roman"/>
                <w:lang w:val="da-DK"/>
              </w:rPr>
              <w:t xml:space="preserve">- Gv cho Hs HĐN đôi chứng minh </w:t>
            </w:r>
            <w:r w:rsidRPr="00430C4F">
              <w:rPr>
                <w:rFonts w:ascii="Times New Roman" w:hAnsi="Times New Roman"/>
                <w:position w:val="-6"/>
                <w:sz w:val="30"/>
                <w:lang w:eastAsia="en-US"/>
              </w:rPr>
              <w:object w:dxaOrig="1320" w:dyaOrig="360">
                <v:shape id="_x0000_i1037" type="#_x0000_t75" style="width:66pt;height:18pt" o:ole="">
                  <v:imagedata r:id="rId276" o:title=""/>
                </v:shape>
                <o:OLEObject Type="Embed" ProgID="Equation.DSMT4" ShapeID="_x0000_i1037" DrawAspect="Content" ObjectID="_1519717980" r:id="rId277"/>
              </w:objec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430C4F">
              <w:rPr>
                <w:rFonts w:ascii="Times New Roman" w:hAnsi="Times New Roman"/>
                <w:lang w:val="da-DK"/>
              </w:rPr>
              <w:t>(1 nhóm làm vào bảng phụ)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430C4F">
              <w:rPr>
                <w:rFonts w:ascii="Times New Roman" w:hAnsi="Times New Roman"/>
                <w:lang w:val="da-DK"/>
              </w:rPr>
              <w:t xml:space="preserve">Gv </w:t>
            </w:r>
            <w:r>
              <w:rPr>
                <w:rFonts w:ascii="Times New Roman" w:hAnsi="Times New Roman"/>
                <w:lang w:val="da-DK"/>
              </w:rPr>
              <w:t>yêu cầu nhóm chấm chéo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430C4F">
              <w:rPr>
                <w:rFonts w:ascii="Times New Roman" w:hAnsi="Times New Roman"/>
                <w:lang w:val="da-DK"/>
              </w:rPr>
              <w:t>Gv chốt kiến thức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430C4F">
              <w:rPr>
                <w:rFonts w:ascii="Times New Roman" w:hAnsi="Times New Roman"/>
                <w:lang w:val="da-DK"/>
              </w:rPr>
              <w:t xml:space="preserve">Bài 2 (Bảng phụ) </w:t>
            </w:r>
          </w:p>
          <w:p w:rsidR="006E1643" w:rsidRDefault="006E1643" w:rsidP="00C935C6">
            <w:pPr>
              <w:spacing w:before="40" w:after="40"/>
              <w:jc w:val="both"/>
              <w:rPr>
                <w:rFonts w:ascii="Times New Roman" w:hAnsi="Times New Roman"/>
                <w:lang w:val="da-DK"/>
              </w:rPr>
            </w:pPr>
            <w:r w:rsidRPr="00B00AB0">
              <w:rPr>
                <w:rFonts w:ascii="Times New Roman" w:hAnsi="Times New Roman"/>
                <w:lang w:val="da-DK"/>
              </w:rPr>
              <w:t xml:space="preserve"> Cho tam giác ABC vuông tại A, M là một điểm thuộc cạnh AC (M khác A và C ). Đường tròn đường kính MC cắt BC tại N và cắt tia BM tại I. Chứng minh rằng:</w:t>
            </w:r>
          </w:p>
          <w:p w:rsidR="006E1643" w:rsidRDefault="006E1643" w:rsidP="00C935C6">
            <w:pPr>
              <w:spacing w:before="40" w:after="40"/>
              <w:jc w:val="both"/>
              <w:rPr>
                <w:rFonts w:ascii="Times New Roman" w:hAnsi="Times New Roman"/>
                <w:lang w:val="da-DK"/>
              </w:rPr>
            </w:pPr>
            <w:r w:rsidRPr="00B00AB0">
              <w:rPr>
                <w:rFonts w:ascii="Times New Roman" w:hAnsi="Times New Roman"/>
                <w:lang w:val="da-DK"/>
              </w:rPr>
              <w:t>a) ABNM và ABCI là các tứ giác nội tiếp đường tròn.</w:t>
            </w:r>
          </w:p>
          <w:p w:rsidR="006E1643" w:rsidRPr="00B00AB0" w:rsidRDefault="006E1643" w:rsidP="00C935C6">
            <w:pPr>
              <w:spacing w:before="40" w:after="40"/>
              <w:jc w:val="both"/>
              <w:rPr>
                <w:rFonts w:ascii="Times New Roman" w:hAnsi="Times New Roman"/>
                <w:lang w:val="da-DK"/>
              </w:rPr>
            </w:pPr>
            <w:r w:rsidRPr="00B00AB0">
              <w:rPr>
                <w:rFonts w:ascii="Times New Roman" w:hAnsi="Times New Roman"/>
                <w:lang w:val="da-DK"/>
              </w:rPr>
              <w:lastRenderedPageBreak/>
              <w:t xml:space="preserve">b) NM là tia phân giác của góc </w:t>
            </w:r>
            <w:r w:rsidRPr="00B00AB0">
              <w:rPr>
                <w:rFonts w:ascii="Times New Roman" w:hAnsi="Times New Roman"/>
                <w:position w:val="-6"/>
                <w:lang w:eastAsia="en-US"/>
              </w:rPr>
              <w:object w:dxaOrig="499" w:dyaOrig="360">
                <v:shape id="_x0000_i1038" type="#_x0000_t75" style="width:24.75pt;height:18pt" o:ole="">
                  <v:imagedata r:id="rId278" o:title=""/>
                </v:shape>
                <o:OLEObject Type="Embed" ProgID="Equation.DSMT4" ShapeID="_x0000_i1038" DrawAspect="Content" ObjectID="_1519717981" r:id="rId279"/>
              </w:object>
            </w:r>
            <w:r w:rsidRPr="00B00AB0">
              <w:rPr>
                <w:rFonts w:ascii="Times New Roman" w:hAnsi="Times New Roman"/>
                <w:lang w:val="da-DK"/>
              </w:rPr>
              <w:t>.</w:t>
            </w:r>
          </w:p>
          <w:p w:rsidR="006E1643" w:rsidRPr="00B00AB0" w:rsidRDefault="006E1643" w:rsidP="00C935C6">
            <w:pPr>
              <w:spacing w:before="40" w:after="40"/>
              <w:jc w:val="both"/>
              <w:rPr>
                <w:rFonts w:ascii="Times New Roman" w:hAnsi="Times New Roman"/>
                <w:lang w:val="da-DK"/>
              </w:rPr>
            </w:pPr>
            <w:r w:rsidRPr="00B00AB0">
              <w:rPr>
                <w:rFonts w:ascii="Times New Roman" w:hAnsi="Times New Roman"/>
                <w:lang w:val="da-DK"/>
              </w:rPr>
              <w:t>c) BM.BI + CM.CA = AB</w:t>
            </w:r>
            <w:r w:rsidRPr="00B00AB0">
              <w:rPr>
                <w:rFonts w:ascii="Times New Roman" w:hAnsi="Times New Roman"/>
                <w:vertAlign w:val="superscript"/>
                <w:lang w:val="da-DK"/>
              </w:rPr>
              <w:t>2</w:t>
            </w:r>
            <w:r w:rsidRPr="00B00AB0">
              <w:rPr>
                <w:rFonts w:ascii="Times New Roman" w:hAnsi="Times New Roman"/>
                <w:lang w:val="da-DK"/>
              </w:rPr>
              <w:t xml:space="preserve"> + AC</w:t>
            </w:r>
            <w:r w:rsidRPr="00B00AB0">
              <w:rPr>
                <w:rFonts w:ascii="Times New Roman" w:hAnsi="Times New Roman"/>
                <w:vertAlign w:val="superscript"/>
                <w:lang w:val="da-DK"/>
              </w:rPr>
              <w:t>2</w:t>
            </w:r>
            <w:r w:rsidRPr="00B00AB0">
              <w:rPr>
                <w:rFonts w:ascii="Times New Roman" w:hAnsi="Times New Roman"/>
                <w:lang w:val="da-DK"/>
              </w:rPr>
              <w:t>.</w:t>
            </w:r>
          </w:p>
          <w:p w:rsidR="006E1643" w:rsidRPr="00B00AB0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a-DK"/>
              </w:rPr>
            </w:pPr>
            <w:r w:rsidRPr="00B00AB0">
              <w:rPr>
                <w:rFonts w:ascii="Times New Roman" w:hAnsi="Times New Roman"/>
                <w:lang w:val="da-DK"/>
              </w:rPr>
              <w:t xml:space="preserve">- Yêu cầu học sinh đọc đề </w:t>
            </w: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>bài và vẽ hình, nêu gt+kl</w:t>
            </w: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 xml:space="preserve">- Yêu cầu </w:t>
            </w:r>
            <w:r>
              <w:rPr>
                <w:rFonts w:ascii="Times New Roman" w:hAnsi="Times New Roman"/>
                <w:lang w:val="de-DE"/>
              </w:rPr>
              <w:t>2</w:t>
            </w:r>
            <w:r w:rsidRPr="00430C4F">
              <w:rPr>
                <w:rFonts w:ascii="Times New Roman" w:hAnsi="Times New Roman"/>
                <w:lang w:val="de-DE"/>
              </w:rPr>
              <w:t>hs lên bảng trình bày câu a, các hs khác làm vào vở</w:t>
            </w: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>- Gv gọi Hs nhận xét rồi đánh giá</w:t>
            </w: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>- Gv chốt lại các cách c/m tứ giác nội tiếp</w:t>
            </w: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 xml:space="preserve">- Gv hướng dẫn hs làm câu </w:t>
            </w:r>
            <w:r>
              <w:rPr>
                <w:rFonts w:ascii="Times New Roman" w:hAnsi="Times New Roman"/>
                <w:lang w:val="de-DE"/>
              </w:rPr>
              <w:t>b</w:t>
            </w:r>
            <w:r w:rsidRPr="00430C4F">
              <w:rPr>
                <w:rFonts w:ascii="Times New Roman" w:hAnsi="Times New Roman"/>
                <w:lang w:val="de-DE"/>
              </w:rPr>
              <w:t xml:space="preserve"> bằng sơ đồ </w:t>
            </w:r>
            <w:r>
              <w:rPr>
                <w:rFonts w:ascii="Times New Roman" w:hAnsi="Times New Roman"/>
                <w:lang w:val="de-DE"/>
              </w:rPr>
              <w:t>phân tích ngược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 xml:space="preserve">- Gv cho hs hoạt động nhóm 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(</w:t>
            </w:r>
            <w:r w:rsidRPr="00430C4F">
              <w:rPr>
                <w:rFonts w:ascii="Times New Roman" w:hAnsi="Times New Roman"/>
                <w:lang w:val="de-DE"/>
              </w:rPr>
              <w:t>Gv chữa bài của nhóm làm nhanh nhất</w:t>
            </w:r>
            <w:r>
              <w:rPr>
                <w:rFonts w:ascii="Times New Roman" w:hAnsi="Times New Roman"/>
                <w:lang w:val="de-DE"/>
              </w:rPr>
              <w:t>)</w:t>
            </w: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>- Gv nhận xét, đánh giá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 xml:space="preserve">- Gv hướng dẫn hs làm câu c bằng sơ đồ </w:t>
            </w:r>
            <w:r>
              <w:rPr>
                <w:rFonts w:ascii="Times New Roman" w:hAnsi="Times New Roman"/>
                <w:lang w:val="de-DE"/>
              </w:rPr>
              <w:t>phân tích ngược</w:t>
            </w: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 xml:space="preserve">- Gv </w:t>
            </w:r>
            <w:r>
              <w:rPr>
                <w:rFonts w:ascii="Times New Roman" w:hAnsi="Times New Roman"/>
                <w:lang w:val="de-DE"/>
              </w:rPr>
              <w:t>gọi hs lên bảng chữa bài</w:t>
            </w:r>
            <w:r w:rsidRPr="00430C4F">
              <w:rPr>
                <w:rFonts w:ascii="Times New Roman" w:hAnsi="Times New Roman"/>
                <w:lang w:val="de-DE"/>
              </w:rPr>
              <w:t xml:space="preserve"> (</w:t>
            </w:r>
            <w:r>
              <w:rPr>
                <w:rFonts w:ascii="Times New Roman" w:hAnsi="Times New Roman"/>
                <w:lang w:val="de-DE"/>
              </w:rPr>
              <w:t>Nếu còn thời gian)</w:t>
            </w: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C935C6">
            <w:pPr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430C4F" w:rsidRDefault="006E1643" w:rsidP="00E96589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430C4F">
              <w:rPr>
                <w:rFonts w:ascii="Times New Roman" w:hAnsi="Times New Roman"/>
                <w:lang w:val="de-DE"/>
              </w:rPr>
              <w:t>- Gv đánh giá và chốt kiến thức</w:t>
            </w:r>
          </w:p>
        </w:tc>
        <w:tc>
          <w:tcPr>
            <w:tcW w:w="2700" w:type="dxa"/>
          </w:tcPr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đọc</w:t>
            </w:r>
            <w:r>
              <w:rPr>
                <w:rFonts w:ascii="Times New Roman" w:hAnsi="Times New Roman"/>
                <w:lang w:val="de-DE"/>
              </w:rPr>
              <w:t xml:space="preserve">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lên bảng vẽ hình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àm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nhận xét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CC1BB2" w:rsidRDefault="006E1643" w:rsidP="00C935C6">
            <w:pPr>
              <w:jc w:val="both"/>
              <w:rPr>
                <w:rFonts w:ascii="Times New Roman" w:hAnsi="Times New Roman"/>
                <w:lang w:val="da-DK"/>
              </w:rPr>
            </w:pPr>
            <w:r w:rsidRPr="00BC2F83">
              <w:rPr>
                <w:rFonts w:ascii="Times New Roman" w:hAnsi="Times New Roman"/>
                <w:kern w:val="36"/>
                <w:lang w:val="da-DK"/>
              </w:rPr>
              <w:t>- Hs trả lời câu hỏi và chứng minh</w:t>
            </w:r>
            <w:r w:rsidRPr="00CC1BB2">
              <w:rPr>
                <w:rFonts w:ascii="Times New Roman" w:hAnsi="Times New Roman"/>
                <w:lang w:val="da-DK"/>
              </w:rPr>
              <w:t xml:space="preserve"> 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ữa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khác nhận xét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HĐN làm bài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Các nhóm chấm chéo và nhận xét bài trên bảng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ú ý lắng nghe và ghi nhớ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đọc</w:t>
            </w:r>
            <w:r>
              <w:rPr>
                <w:rFonts w:ascii="Times New Roman" w:hAnsi="Times New Roman"/>
                <w:lang w:val="de-DE"/>
              </w:rPr>
              <w:t xml:space="preserve">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lên bảng vẽ hình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àm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nhận xét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</w:t>
            </w:r>
            <w:r w:rsidRPr="007409EA">
              <w:rPr>
                <w:rFonts w:ascii="Times New Roman" w:hAnsi="Times New Roman"/>
                <w:lang w:val="de-DE"/>
              </w:rPr>
              <w:t>s lắng nghe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ùng Gv phân tích bài toán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HĐN làm bài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nhận xét chéo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hú ý lắng nghe và quan sát bài trên bảng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Hs cùng Gv xây dựng sơ đồ phân tích</w:t>
            </w:r>
          </w:p>
          <w:p w:rsidR="006E1643" w:rsidRPr="007409EA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 w:rsidRPr="007409EA">
              <w:rPr>
                <w:rFonts w:ascii="Times New Roman" w:hAnsi="Times New Roman"/>
                <w:lang w:val="de-DE"/>
              </w:rPr>
              <w:t xml:space="preserve">- </w:t>
            </w:r>
            <w:r>
              <w:rPr>
                <w:rFonts w:ascii="Times New Roman" w:hAnsi="Times New Roman"/>
                <w:lang w:val="de-DE"/>
              </w:rPr>
              <w:t>Hs lên bảng chữa bài</w:t>
            </w: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</w:p>
          <w:p w:rsidR="006E1643" w:rsidRPr="00886DE4" w:rsidRDefault="006E1643" w:rsidP="00C935C6">
            <w:pPr>
              <w:tabs>
                <w:tab w:val="left" w:pos="992"/>
              </w:tabs>
              <w:jc w:val="both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 Hs chú ý lắng nghe và hoàn thiện bài vào vở</w:t>
            </w:r>
          </w:p>
        </w:tc>
        <w:tc>
          <w:tcPr>
            <w:tcW w:w="4477" w:type="dxa"/>
          </w:tcPr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da-DK"/>
              </w:rPr>
            </w:pPr>
            <w:r w:rsidRPr="007D2BE3">
              <w:rPr>
                <w:rFonts w:ascii="Times New Roman" w:hAnsi="Times New Roman"/>
                <w:b/>
                <w:lang w:val="da-DK"/>
              </w:rPr>
              <w:lastRenderedPageBreak/>
              <w:t xml:space="preserve">Bài 1  </w:t>
            </w:r>
            <w:r w:rsidRPr="007D2BE3">
              <w:rPr>
                <w:rFonts w:ascii="Times New Roman" w:hAnsi="Times New Roman"/>
                <w:lang w:val="da-DK"/>
              </w:rPr>
              <w:t>(1</w:t>
            </w:r>
            <w:r>
              <w:rPr>
                <w:rFonts w:ascii="Times New Roman" w:hAnsi="Times New Roman"/>
                <w:lang w:val="da-DK"/>
              </w:rPr>
              <w:t>9</w:t>
            </w:r>
            <w:r w:rsidRPr="007D2BE3">
              <w:rPr>
                <w:rFonts w:ascii="Times New Roman" w:hAnsi="Times New Roman"/>
                <w:lang w:val="da-DK"/>
              </w:rPr>
              <w:t xml:space="preserve"> phút)</w:t>
            </w:r>
          </w:p>
          <w:p w:rsidR="006E1643" w:rsidRPr="007D2BE3" w:rsidRDefault="006E1643" w:rsidP="00C935C6">
            <w:pPr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2609850" cy="30099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30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rPr>
                <w:rFonts w:ascii="Times New Roman" w:hAnsi="Times New Roman"/>
                <w:lang w:val="pl-PL"/>
              </w:rPr>
            </w:pP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 xml:space="preserve">a) </w:t>
            </w:r>
            <w:r w:rsidRPr="007D2BE3">
              <w:rPr>
                <w:rFonts w:ascii="Times New Roman" w:hAnsi="Times New Roman"/>
                <w:lang w:val="pl-PL"/>
              </w:rPr>
              <w:tab/>
              <w:t xml:space="preserve">Tứ giác FMDE có 2 góc đối </w:t>
            </w:r>
            <w:r w:rsidRPr="007D2BE3">
              <w:rPr>
                <w:rFonts w:ascii="Times New Roman" w:hAnsi="Times New Roman"/>
                <w:position w:val="-6"/>
                <w:lang w:eastAsia="en-US"/>
              </w:rPr>
              <w:object w:dxaOrig="1860" w:dyaOrig="360">
                <v:shape id="_x0000_i1039" type="#_x0000_t75" style="width:93pt;height:18pt" o:ole="">
                  <v:imagedata r:id="rId281" o:title=""/>
                </v:shape>
                <o:OLEObject Type="Embed" ProgID="Equation.DSMT4" ShapeID="_x0000_i1039" DrawAspect="Content" ObjectID="_1519717982" r:id="rId282"/>
              </w:object>
            </w:r>
            <w:r w:rsidRPr="007D2BE3">
              <w:rPr>
                <w:rFonts w:ascii="Times New Roman" w:hAnsi="Times New Roman"/>
                <w:lang w:val="pl-PL"/>
              </w:rPr>
              <w:t xml:space="preserve"> nên  nội tiếp.</w:t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 xml:space="preserve">b) </w:t>
            </w:r>
            <w:r w:rsidRPr="007D2BE3">
              <w:rPr>
                <w:rFonts w:ascii="Times New Roman" w:hAnsi="Times New Roman"/>
                <w:lang w:val="pl-PL"/>
              </w:rPr>
              <w:tab/>
              <w:t xml:space="preserve">ΔAMD </w:t>
            </w:r>
            <w:r w:rsidRPr="007D2BE3">
              <w:rPr>
                <w:rFonts w:ascii="Times New Roman" w:hAnsi="Times New Roman"/>
              </w:rPr>
              <w:sym w:font="Symbol" w:char="F07E"/>
            </w:r>
            <w:r w:rsidRPr="007D2BE3">
              <w:rPr>
                <w:rFonts w:ascii="Times New Roman" w:hAnsi="Times New Roman"/>
                <w:lang w:val="pl-PL"/>
              </w:rPr>
              <w:t xml:space="preserve"> ΔDEB (vì </w:t>
            </w:r>
            <w:r w:rsidRPr="007D2BE3">
              <w:rPr>
                <w:rFonts w:ascii="Times New Roman" w:hAnsi="Times New Roman"/>
                <w:position w:val="-4"/>
                <w:lang w:eastAsia="en-US"/>
              </w:rPr>
              <w:object w:dxaOrig="1400" w:dyaOrig="340">
                <v:shape id="_x0000_i1040" type="#_x0000_t75" style="width:69.75pt;height:17.25pt" o:ole="">
                  <v:imagedata r:id="rId283" o:title=""/>
                </v:shape>
                <o:OLEObject Type="Embed" ProgID="Equation.DSMT4" ShapeID="_x0000_i1040" DrawAspect="Content" ObjectID="_1519717983" r:id="rId284"/>
              </w:object>
            </w:r>
            <w:r w:rsidRPr="007D2BE3">
              <w:rPr>
                <w:rFonts w:ascii="Times New Roman" w:hAnsi="Times New Roman"/>
                <w:lang w:val="pl-PL"/>
              </w:rPr>
              <w:t xml:space="preserve"> cùng chắn </w:t>
            </w:r>
            <w:r w:rsidRPr="007D2BE3">
              <w:rPr>
                <w:rFonts w:ascii="Times New Roman" w:hAnsi="Times New Roman"/>
                <w:position w:val="-4"/>
                <w:lang w:val="pl-PL" w:eastAsia="en-US"/>
              </w:rPr>
              <w:object w:dxaOrig="440" w:dyaOrig="340">
                <v:shape id="_x0000_i1041" type="#_x0000_t75" style="width:21.75pt;height:17.25pt" o:ole="">
                  <v:imagedata r:id="rId285" o:title=""/>
                </v:shape>
                <o:OLEObject Type="Embed" ProgID="Equation.DSMT4" ShapeID="_x0000_i1041" DrawAspect="Content" ObjectID="_1519717984" r:id="rId286"/>
              </w:object>
            </w:r>
            <w:r w:rsidRPr="007D2BE3">
              <w:rPr>
                <w:rFonts w:ascii="Times New Roman" w:hAnsi="Times New Roman"/>
                <w:lang w:val="pl-PL"/>
              </w:rPr>
              <w:t>)</w:t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 xml:space="preserve">=&gt; </w:t>
            </w:r>
            <w:r w:rsidRPr="007D2BE3">
              <w:rPr>
                <w:rFonts w:ascii="Times New Roman" w:hAnsi="Times New Roman"/>
                <w:position w:val="-24"/>
                <w:lang w:eastAsia="en-US"/>
              </w:rPr>
              <w:object w:dxaOrig="3159" w:dyaOrig="620">
                <v:shape id="_x0000_i1042" type="#_x0000_t75" style="width:177.75pt;height:30.75pt" o:ole="">
                  <v:imagedata r:id="rId287" o:title=""/>
                </v:shape>
                <o:OLEObject Type="Embed" ProgID="Equation.DSMT4" ShapeID="_x0000_i1042" DrawAspect="Content" ObjectID="_1519717985" r:id="rId288"/>
              </w:object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 xml:space="preserve">c) Ta có </w:t>
            </w:r>
            <w:r w:rsidRPr="007D2BE3">
              <w:rPr>
                <w:rFonts w:ascii="Times New Roman" w:hAnsi="Times New Roman"/>
                <w:position w:val="-4"/>
                <w:lang w:eastAsia="en-US"/>
              </w:rPr>
              <w:object w:dxaOrig="1380" w:dyaOrig="340">
                <v:shape id="_x0000_i1043" type="#_x0000_t75" style="width:69pt;height:17.25pt" o:ole="">
                  <v:imagedata r:id="rId289" o:title=""/>
                </v:shape>
                <o:OLEObject Type="Embed" ProgID="Equation.DSMT4" ShapeID="_x0000_i1043" DrawAspect="Content" ObjectID="_1519717986" r:id="rId290"/>
              </w:object>
            </w:r>
            <w:r w:rsidRPr="007D2BE3">
              <w:rPr>
                <w:rFonts w:ascii="Times New Roman" w:hAnsi="Times New Roman"/>
                <w:lang w:val="pl-PL"/>
              </w:rPr>
              <w:t xml:space="preserve"> (2 góc nội tiếp cùng chắn</w:t>
            </w:r>
            <w:r w:rsidRPr="007D2BE3">
              <w:rPr>
                <w:rFonts w:ascii="Times New Roman" w:hAnsi="Times New Roman"/>
                <w:position w:val="-4"/>
                <w:lang w:val="pl-PL" w:eastAsia="en-US"/>
              </w:rPr>
              <w:object w:dxaOrig="460" w:dyaOrig="340">
                <v:shape id="_x0000_i1044" type="#_x0000_t75" style="width:23.25pt;height:17.25pt" o:ole="">
                  <v:imagedata r:id="rId291" o:title=""/>
                </v:shape>
                <o:OLEObject Type="Embed" ProgID="Equation.DSMT4" ShapeID="_x0000_i1044" DrawAspect="Content" ObjectID="_1519717987" r:id="rId292"/>
              </w:object>
            </w:r>
            <w:r w:rsidRPr="007D2BE3">
              <w:rPr>
                <w:rFonts w:ascii="Times New Roman" w:hAnsi="Times New Roman"/>
                <w:lang w:val="pl-PL"/>
              </w:rPr>
              <w:t xml:space="preserve"> )</w:t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 xml:space="preserve">Mặt khác </w:t>
            </w:r>
            <w:r w:rsidRPr="007D2BE3">
              <w:rPr>
                <w:rFonts w:ascii="Times New Roman" w:hAnsi="Times New Roman"/>
                <w:position w:val="-4"/>
                <w:lang w:eastAsia="en-US"/>
              </w:rPr>
              <w:object w:dxaOrig="1400" w:dyaOrig="340">
                <v:shape id="_x0000_i1045" type="#_x0000_t75" style="width:69.75pt;height:17.25pt" o:ole="">
                  <v:imagedata r:id="rId293" o:title=""/>
                </v:shape>
                <o:OLEObject Type="Embed" ProgID="Equation.DSMT4" ShapeID="_x0000_i1045" DrawAspect="Content" ObjectID="_1519717988" r:id="rId294"/>
              </w:object>
            </w:r>
            <w:r w:rsidRPr="007D2BE3">
              <w:rPr>
                <w:rFonts w:ascii="Times New Roman" w:hAnsi="Times New Roman"/>
                <w:lang w:val="pl-PL"/>
              </w:rPr>
              <w:t xml:space="preserve"> (2 góc nội tiếp cùng chắn</w:t>
            </w:r>
            <w:r w:rsidRPr="007D2BE3">
              <w:rPr>
                <w:rFonts w:ascii="Times New Roman" w:hAnsi="Times New Roman"/>
                <w:position w:val="-4"/>
                <w:lang w:val="pl-PL" w:eastAsia="en-US"/>
              </w:rPr>
              <w:object w:dxaOrig="480" w:dyaOrig="340">
                <v:shape id="_x0000_i1046" type="#_x0000_t75" style="width:24pt;height:17.25pt" o:ole="">
                  <v:imagedata r:id="rId295" o:title=""/>
                </v:shape>
                <o:OLEObject Type="Embed" ProgID="Equation.DSMT4" ShapeID="_x0000_i1046" DrawAspect="Content" ObjectID="_1519717989" r:id="rId296"/>
              </w:object>
            </w:r>
            <w:r w:rsidRPr="007D2BE3">
              <w:rPr>
                <w:rFonts w:ascii="Times New Roman" w:hAnsi="Times New Roman"/>
                <w:lang w:val="pl-PL"/>
              </w:rPr>
              <w:t xml:space="preserve"> )</w:t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>Mà ΔOMB cân tại O</w:t>
            </w:r>
          </w:p>
          <w:p w:rsidR="006E1643" w:rsidRPr="007D2BE3" w:rsidRDefault="006E1643" w:rsidP="00C935C6">
            <w:pPr>
              <w:tabs>
                <w:tab w:val="left" w:pos="360"/>
                <w:tab w:val="left" w:pos="7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lang w:val="pl-PL"/>
              </w:rPr>
              <w:t xml:space="preserve">=&gt; </w:t>
            </w:r>
            <w:r w:rsidRPr="007D2BE3">
              <w:rPr>
                <w:rFonts w:ascii="Times New Roman" w:hAnsi="Times New Roman"/>
                <w:position w:val="-6"/>
                <w:lang w:eastAsia="en-US"/>
              </w:rPr>
              <w:object w:dxaOrig="1380" w:dyaOrig="360">
                <v:shape id="_x0000_i1047" type="#_x0000_t75" style="width:69pt;height:18pt" o:ole="">
                  <v:imagedata r:id="rId297" o:title=""/>
                </v:shape>
                <o:OLEObject Type="Embed" ProgID="Equation.DSMT4" ShapeID="_x0000_i1047" DrawAspect="Content" ObjectID="_1519717990" r:id="rId298"/>
              </w:object>
            </w:r>
            <w:r w:rsidRPr="007D2BE3">
              <w:rPr>
                <w:rFonts w:ascii="Times New Roman" w:hAnsi="Times New Roman"/>
                <w:lang w:val="pl-PL"/>
              </w:rPr>
              <w:t>.</w:t>
            </w: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b/>
                <w:lang w:val="pl-PL"/>
              </w:rPr>
            </w:pP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b/>
                <w:lang w:val="pl-PL"/>
              </w:rPr>
              <w:t>Bài 2</w:t>
            </w:r>
            <w:r w:rsidRPr="007D2BE3">
              <w:rPr>
                <w:rFonts w:ascii="Times New Roman" w:hAnsi="Times New Roman"/>
                <w:lang w:val="pl-PL"/>
              </w:rPr>
              <w:t xml:space="preserve"> (</w:t>
            </w:r>
            <w:r>
              <w:rPr>
                <w:rFonts w:ascii="Times New Roman" w:hAnsi="Times New Roman"/>
                <w:lang w:val="pl-PL"/>
              </w:rPr>
              <w:t>24</w:t>
            </w:r>
            <w:r w:rsidRPr="007D2BE3">
              <w:rPr>
                <w:rFonts w:ascii="Times New Roman" w:hAnsi="Times New Roman"/>
                <w:lang w:val="pl-PL"/>
              </w:rPr>
              <w:t xml:space="preserve"> phút)</w:t>
            </w:r>
          </w:p>
          <w:p w:rsidR="006E1643" w:rsidRPr="007D2BE3" w:rsidRDefault="006E1643" w:rsidP="00C935C6">
            <w:pPr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2447925" cy="23907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39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7586"/>
            </w:tblGrid>
            <w:tr w:rsidR="006E1643" w:rsidRPr="00820F5A" w:rsidTr="00C935C6">
              <w:trPr>
                <w:trHeight w:val="2591"/>
              </w:trPr>
              <w:tc>
                <w:tcPr>
                  <w:tcW w:w="7586" w:type="dxa"/>
                </w:tcPr>
                <w:tbl>
                  <w:tblPr>
                    <w:tblW w:w="7595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4560"/>
                    <w:gridCol w:w="3035"/>
                  </w:tblGrid>
                  <w:tr w:rsidR="006E1643" w:rsidRPr="00820F5A" w:rsidTr="00C935C6">
                    <w:tc>
                      <w:tcPr>
                        <w:tcW w:w="4560" w:type="dxa"/>
                      </w:tcPr>
                      <w:p w:rsidR="006E1643" w:rsidRPr="007D2BE3" w:rsidRDefault="006E1643" w:rsidP="00C935C6">
                        <w:pPr>
                          <w:tabs>
                            <w:tab w:val="left" w:pos="810"/>
                          </w:tabs>
                          <w:ind w:left="-108"/>
                          <w:jc w:val="both"/>
                          <w:rPr>
                            <w:rFonts w:ascii="Times New Roman" w:hAnsi="Times New Roman"/>
                            <w:lang w:val="pl-PL"/>
                          </w:rPr>
                        </w:pPr>
                        <w:r w:rsidRPr="007D2BE3">
                          <w:rPr>
                            <w:rFonts w:ascii="Times New Roman" w:hAnsi="Times New Roman"/>
                            <w:lang w:val="pl-PL"/>
                          </w:rPr>
                          <w:t>a)  Ta có:</w:t>
                        </w:r>
                      </w:p>
                      <w:p w:rsidR="006E1643" w:rsidRDefault="006E1643" w:rsidP="00C935C6">
                        <w:pPr>
                          <w:tabs>
                            <w:tab w:val="left" w:pos="810"/>
                          </w:tabs>
                          <w:ind w:left="-108"/>
                          <w:jc w:val="both"/>
                          <w:rPr>
                            <w:rFonts w:ascii="Times New Roman" w:hAnsi="Times New Roman"/>
                            <w:lang w:val="pl-PL"/>
                          </w:rPr>
                        </w:pPr>
                        <w:r w:rsidRPr="007D2BE3">
                          <w:rPr>
                            <w:rFonts w:ascii="Times New Roman" w:hAnsi="Times New Roman"/>
                            <w:position w:val="-6"/>
                          </w:rPr>
                          <w:object w:dxaOrig="1160" w:dyaOrig="420">
                            <v:shape id="_x0000_i1048" type="#_x0000_t75" style="width:57.75pt;height:21pt" o:ole="">
                              <v:imagedata r:id="rId300" o:title=""/>
                            </v:shape>
                            <o:OLEObject Type="Embed" ProgID="Equation.DSMT4" ShapeID="_x0000_i1048" DrawAspect="Content" ObjectID="_1519717991" r:id="rId301"/>
                          </w:object>
                        </w:r>
                        <w:r w:rsidRPr="007D2BE3">
                          <w:rPr>
                            <w:rFonts w:ascii="Times New Roman" w:hAnsi="Times New Roman"/>
                            <w:lang w:val="pl-PL"/>
                          </w:rPr>
                          <w:t>(gt)</w:t>
                        </w:r>
                        <w:r>
                          <w:rPr>
                            <w:rFonts w:ascii="Times New Roman" w:hAnsi="Times New Roman"/>
                            <w:lang w:val="pl-PL"/>
                          </w:rPr>
                          <w:t xml:space="preserve">      </w:t>
                        </w:r>
                        <w:r w:rsidRPr="007D2BE3">
                          <w:rPr>
                            <w:rFonts w:ascii="Times New Roman" w:hAnsi="Times New Roman"/>
                            <w:lang w:val="pl-PL"/>
                          </w:rPr>
                          <w:t>(1)</w:t>
                        </w:r>
                      </w:p>
                      <w:p w:rsidR="006E1643" w:rsidRPr="007D2BE3" w:rsidRDefault="006E1643" w:rsidP="00C935C6">
                        <w:pPr>
                          <w:tabs>
                            <w:tab w:val="left" w:pos="810"/>
                          </w:tabs>
                          <w:ind w:left="-108"/>
                          <w:jc w:val="both"/>
                          <w:rPr>
                            <w:rFonts w:ascii="Times New Roman" w:hAnsi="Times New Roman"/>
                            <w:lang w:val="pl-PL"/>
                          </w:rPr>
                        </w:pPr>
                        <w:r w:rsidRPr="007D2BE3">
                          <w:rPr>
                            <w:rFonts w:ascii="Times New Roman" w:hAnsi="Times New Roman"/>
                            <w:position w:val="-6"/>
                          </w:rPr>
                          <w:object w:dxaOrig="1180" w:dyaOrig="420">
                            <v:shape id="_x0000_i1049" type="#_x0000_t75" style="width:59.25pt;height:21pt" o:ole="">
                              <v:imagedata r:id="rId302" o:title=""/>
                            </v:shape>
                            <o:OLEObject Type="Embed" ProgID="Equation.DSMT4" ShapeID="_x0000_i1049" DrawAspect="Content" ObjectID="_1519717992" r:id="rId303"/>
                          </w:object>
                        </w:r>
                        <w:r w:rsidRPr="007D2BE3">
                          <w:rPr>
                            <w:rFonts w:ascii="Times New Roman" w:hAnsi="Times New Roman"/>
                            <w:lang w:val="pl-PL"/>
                          </w:rPr>
                          <w:t xml:space="preserve">(góc nội tiếp chắn nửa đường tròn) </w:t>
                        </w:r>
                        <w:r w:rsidRPr="007D2BE3">
                          <w:rPr>
                            <w:rFonts w:ascii="Times New Roman" w:hAnsi="Times New Roman"/>
                            <w:position w:val="-6"/>
                          </w:rPr>
                          <w:object w:dxaOrig="1460" w:dyaOrig="420">
                            <v:shape id="_x0000_i1050" type="#_x0000_t75" style="width:72.75pt;height:21pt" o:ole="">
                              <v:imagedata r:id="rId304" o:title=""/>
                            </v:shape>
                            <o:OLEObject Type="Embed" ProgID="Equation.DSMT4" ShapeID="_x0000_i1050" DrawAspect="Content" ObjectID="_1519717993" r:id="rId305"/>
                          </w:object>
                        </w:r>
                        <w:r w:rsidRPr="007D2BE3">
                          <w:rPr>
                            <w:rFonts w:ascii="Times New Roman" w:hAnsi="Times New Roman"/>
                            <w:lang w:val="pl-PL"/>
                          </w:rPr>
                          <w:t xml:space="preserve"> (2)</w:t>
                        </w:r>
                      </w:p>
                      <w:p w:rsidR="006E1643" w:rsidRPr="007D2BE3" w:rsidRDefault="006E1643" w:rsidP="00C935C6">
                        <w:pPr>
                          <w:ind w:left="-108"/>
                          <w:jc w:val="both"/>
                          <w:rPr>
                            <w:rFonts w:ascii="Times New Roman" w:hAnsi="Times New Roman"/>
                            <w:spacing w:val="-4"/>
                            <w:lang w:val="pl-PL"/>
                          </w:rPr>
                        </w:pPr>
                        <w:r w:rsidRPr="007D2BE3">
                          <w:rPr>
                            <w:rFonts w:ascii="Times New Roman" w:hAnsi="Times New Roman"/>
                            <w:spacing w:val="-4"/>
                            <w:lang w:val="pl-PL"/>
                          </w:rPr>
                          <w:t xml:space="preserve">Từ (1) và (2) </w:t>
                        </w:r>
                        <w:r>
                          <w:rPr>
                            <w:rFonts w:ascii="Times New Roman" w:hAnsi="Times New Roman"/>
                            <w:spacing w:val="-4"/>
                            <w:lang w:val="pl-PL"/>
                          </w:rPr>
                          <w:t>=&gt;</w:t>
                        </w:r>
                        <w:r w:rsidRPr="007D2BE3">
                          <w:rPr>
                            <w:rFonts w:ascii="Times New Roman" w:hAnsi="Times New Roman"/>
                            <w:spacing w:val="-4"/>
                            <w:lang w:val="pl-PL"/>
                          </w:rPr>
                          <w:t xml:space="preserve"> ABNM là tứ giác nội tiếp.</w:t>
                        </w:r>
                      </w:p>
                      <w:p w:rsidR="006E1643" w:rsidRDefault="006E1643" w:rsidP="00C935C6">
                        <w:pPr>
                          <w:ind w:left="-108"/>
                          <w:jc w:val="both"/>
                          <w:rPr>
                            <w:rFonts w:ascii="Times New Roman" w:hAnsi="Times New Roman"/>
                            <w:spacing w:val="-6"/>
                            <w:lang w:val="pl-PL"/>
                          </w:rPr>
                        </w:pPr>
                        <w:r w:rsidRPr="007D2BE3">
                          <w:rPr>
                            <w:rFonts w:ascii="Times New Roman" w:hAnsi="Times New Roman"/>
                            <w:spacing w:val="-6"/>
                            <w:lang w:val="pl-PL"/>
                          </w:rPr>
                          <w:t>Tương tự, tứ giác ABCI có</w:t>
                        </w:r>
                      </w:p>
                      <w:p w:rsidR="006E1643" w:rsidRPr="007D2BE3" w:rsidRDefault="006E1643" w:rsidP="00C935C6">
                        <w:pPr>
                          <w:ind w:left="-108"/>
                          <w:jc w:val="both"/>
                          <w:rPr>
                            <w:rFonts w:ascii="Times New Roman" w:hAnsi="Times New Roman"/>
                            <w:spacing w:val="-6"/>
                            <w:lang w:val="pl-PL"/>
                          </w:rPr>
                        </w:pPr>
                        <w:r>
                          <w:rPr>
                            <w:rFonts w:ascii="Times New Roman" w:hAnsi="Times New Roman"/>
                            <w:spacing w:val="-6"/>
                            <w:lang w:val="pl-PL"/>
                          </w:rPr>
                          <w:t xml:space="preserve">         </w:t>
                        </w:r>
                        <w:r w:rsidRPr="007D2BE3">
                          <w:rPr>
                            <w:rFonts w:ascii="Times New Roman" w:hAnsi="Times New Roman"/>
                            <w:spacing w:val="-6"/>
                            <w:lang w:val="pl-PL"/>
                          </w:rPr>
                          <w:t xml:space="preserve"> </w:t>
                        </w:r>
                        <w:r w:rsidRPr="007D2BE3">
                          <w:rPr>
                            <w:rFonts w:ascii="Times New Roman" w:hAnsi="Times New Roman"/>
                            <w:spacing w:val="-6"/>
                            <w:position w:val="-6"/>
                          </w:rPr>
                          <w:object w:dxaOrig="1740" w:dyaOrig="420">
                            <v:shape id="_x0000_i1051" type="#_x0000_t75" style="width:87pt;height:21pt" o:ole="">
                              <v:imagedata r:id="rId306" o:title=""/>
                            </v:shape>
                            <o:OLEObject Type="Embed" ProgID="Equation.DSMT4" ShapeID="_x0000_i1051" DrawAspect="Content" ObjectID="_1519717994" r:id="rId307"/>
                          </w:object>
                        </w:r>
                      </w:p>
                      <w:p w:rsidR="006E1643" w:rsidRPr="007D2BE3" w:rsidRDefault="006E1643" w:rsidP="00C935C6">
                        <w:pPr>
                          <w:ind w:left="-108"/>
                          <w:jc w:val="both"/>
                          <w:rPr>
                            <w:rFonts w:ascii="Times New Roman" w:hAnsi="Times New Roman"/>
                            <w:lang w:val="pl-PL"/>
                          </w:rPr>
                        </w:pPr>
                        <w:r w:rsidRPr="007D2BE3">
                          <w:rPr>
                            <w:rFonts w:ascii="Times New Roman" w:hAnsi="Times New Roman"/>
                            <w:position w:val="-6"/>
                          </w:rPr>
                          <w:object w:dxaOrig="300" w:dyaOrig="240">
                            <v:shape id="_x0000_i1052" type="#_x0000_t75" style="width:15pt;height:12pt" o:ole="">
                              <v:imagedata r:id="rId308" o:title=""/>
                            </v:shape>
                            <o:OLEObject Type="Embed" ProgID="Equation.DSMT4" ShapeID="_x0000_i1052" DrawAspect="Content" ObjectID="_1519717995" r:id="rId309"/>
                          </w:object>
                        </w:r>
                        <w:r w:rsidRPr="007D2BE3">
                          <w:rPr>
                            <w:rFonts w:ascii="Times New Roman" w:hAnsi="Times New Roman"/>
                            <w:lang w:val="pl-PL"/>
                          </w:rPr>
                          <w:t xml:space="preserve"> ABCI là tứ giác nội tiếp đường tròn.</w:t>
                        </w:r>
                      </w:p>
                      <w:p w:rsidR="006E1643" w:rsidRPr="007D2BE3" w:rsidRDefault="006E1643" w:rsidP="00C935C6">
                        <w:pPr>
                          <w:tabs>
                            <w:tab w:val="left" w:pos="810"/>
                          </w:tabs>
                          <w:ind w:left="-108"/>
                          <w:rPr>
                            <w:rFonts w:ascii="Times New Roman" w:hAnsi="Times New Roman"/>
                            <w:lang w:val="pl-PL"/>
                          </w:rPr>
                        </w:pPr>
                      </w:p>
                    </w:tc>
                    <w:tc>
                      <w:tcPr>
                        <w:tcW w:w="3035" w:type="dxa"/>
                      </w:tcPr>
                      <w:p w:rsidR="006E1643" w:rsidRPr="00820F5A" w:rsidRDefault="006E1643" w:rsidP="00C935C6">
                        <w:pPr>
                          <w:tabs>
                            <w:tab w:val="left" w:pos="810"/>
                          </w:tabs>
                          <w:ind w:left="-108"/>
                          <w:rPr>
                            <w:rFonts w:ascii="Times New Roman" w:hAnsi="Times New Roman"/>
                            <w:lang w:val="pl-PL"/>
                          </w:rPr>
                        </w:pPr>
                      </w:p>
                    </w:tc>
                  </w:tr>
                </w:tbl>
                <w:p w:rsidR="006E1643" w:rsidRPr="00820F5A" w:rsidRDefault="006E1643" w:rsidP="00C935C6">
                  <w:pPr>
                    <w:ind w:left="-108"/>
                    <w:rPr>
                      <w:rFonts w:ascii="Times New Roman" w:hAnsi="Times New Roman"/>
                      <w:lang w:val="pl-PL"/>
                    </w:rPr>
                  </w:pPr>
                </w:p>
              </w:tc>
            </w:tr>
          </w:tbl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8"/>
                <w:lang w:val="pl-PL"/>
              </w:rPr>
            </w:pPr>
            <w:r w:rsidRPr="00820F5A">
              <w:rPr>
                <w:rFonts w:ascii="Times New Roman" w:hAnsi="Times New Roman"/>
                <w:lang w:val="pl-PL"/>
              </w:rPr>
              <w:t>b) T</w: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ứ giác ABNM nội tiếp 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8"/>
                <w:lang w:val="pl-PL"/>
              </w:rPr>
            </w:pPr>
            <w:r w:rsidRPr="007D2BE3">
              <w:rPr>
                <w:rFonts w:ascii="Times New Roman" w:hAnsi="Times New Roman"/>
                <w:spacing w:val="-8"/>
                <w:position w:val="-6"/>
                <w:lang w:eastAsia="en-US"/>
              </w:rPr>
              <w:object w:dxaOrig="1440" w:dyaOrig="420">
                <v:shape id="_x0000_i1053" type="#_x0000_t75" style="width:1in;height:21pt" o:ole="">
                  <v:imagedata r:id="rId310" o:title=""/>
                </v:shape>
                <o:OLEObject Type="Embed" ProgID="Equation.DSMT4" ShapeID="_x0000_i1053" DrawAspect="Content" ObjectID="_1519717996" r:id="rId311"/>
              </w:objec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(2 góc nội tiếp cùng chắn </w:t>
            </w:r>
            <w:r w:rsidRPr="007D2BE3">
              <w:rPr>
                <w:rFonts w:ascii="Times New Roman" w:hAnsi="Times New Roman"/>
                <w:spacing w:val="-8"/>
                <w:position w:val="-4"/>
                <w:lang w:eastAsia="en-US"/>
              </w:rPr>
              <w:object w:dxaOrig="480" w:dyaOrig="340">
                <v:shape id="_x0000_i1054" type="#_x0000_t75" style="width:24pt;height:17.25pt" o:ole="">
                  <v:imagedata r:id="rId312" o:title=""/>
                </v:shape>
                <o:OLEObject Type="Embed" ProgID="Equation.DSMT4" ShapeID="_x0000_i1054" DrawAspect="Content" ObjectID="_1519717997" r:id="rId313"/>
              </w:objec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>) (3).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8"/>
                <w:lang w:val="pl-PL"/>
              </w:rPr>
            </w:pP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Tứ giác MNCI nội tiếp 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8"/>
                <w:lang w:val="pl-PL"/>
              </w:rPr>
            </w:pP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=&gt; </w:t>
            </w:r>
            <w:r w:rsidRPr="007D2BE3">
              <w:rPr>
                <w:rFonts w:ascii="Times New Roman" w:hAnsi="Times New Roman"/>
                <w:spacing w:val="-8"/>
                <w:position w:val="-6"/>
                <w:lang w:eastAsia="en-US"/>
              </w:rPr>
              <w:object w:dxaOrig="1240" w:dyaOrig="420">
                <v:shape id="_x0000_i1055" type="#_x0000_t75" style="width:62.25pt;height:21pt" o:ole="">
                  <v:imagedata r:id="rId314" o:title=""/>
                </v:shape>
                <o:OLEObject Type="Embed" ProgID="Equation.DSMT4" ShapeID="_x0000_i1055" DrawAspect="Content" ObjectID="_1519717998" r:id="rId315"/>
              </w:objec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 (2 góc nội tiếp cùng chắn cung </w:t>
            </w:r>
            <w:r w:rsidRPr="007D2BE3">
              <w:rPr>
                <w:rFonts w:ascii="Times New Roman" w:hAnsi="Times New Roman"/>
                <w:spacing w:val="-8"/>
                <w:position w:val="-4"/>
                <w:lang w:eastAsia="en-US"/>
              </w:rPr>
              <w:object w:dxaOrig="400" w:dyaOrig="340">
                <v:shape id="_x0000_i1056" type="#_x0000_t75" style="width:20.25pt;height:17.25pt" o:ole="">
                  <v:imagedata r:id="rId316" o:title=""/>
                </v:shape>
                <o:OLEObject Type="Embed" ProgID="Equation.DSMT4" ShapeID="_x0000_i1056" DrawAspect="Content" ObjectID="_1519717999" r:id="rId317"/>
              </w:objec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>) (4).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8"/>
                <w:lang w:val="pl-PL"/>
              </w:rPr>
            </w:pP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Tứ giác ABCI nội tiếp 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8"/>
                <w:lang w:val="pl-PL"/>
              </w:rPr>
            </w:pP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=&gt; </w:t>
            </w:r>
            <w:r w:rsidRPr="007D2BE3">
              <w:rPr>
                <w:rFonts w:ascii="Times New Roman" w:hAnsi="Times New Roman"/>
                <w:spacing w:val="-8"/>
                <w:position w:val="-6"/>
                <w:lang w:eastAsia="en-US"/>
              </w:rPr>
              <w:object w:dxaOrig="1320" w:dyaOrig="420">
                <v:shape id="_x0000_i1057" type="#_x0000_t75" style="width:66pt;height:21pt" o:ole="">
                  <v:imagedata r:id="rId318" o:title=""/>
                </v:shape>
                <o:OLEObject Type="Embed" ProgID="Equation.DSMT4" ShapeID="_x0000_i1057" DrawAspect="Content" ObjectID="_1519718000" r:id="rId319"/>
              </w:objec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 (góc nội tiếp cùng chắn </w:t>
            </w:r>
            <w:r w:rsidRPr="007D2BE3">
              <w:rPr>
                <w:rFonts w:ascii="Times New Roman" w:hAnsi="Times New Roman"/>
                <w:spacing w:val="-8"/>
                <w:position w:val="-4"/>
                <w:lang w:eastAsia="en-US"/>
              </w:rPr>
              <w:object w:dxaOrig="340" w:dyaOrig="340">
                <v:shape id="_x0000_i1058" type="#_x0000_t75" style="width:17.25pt;height:17.25pt" o:ole="">
                  <v:imagedata r:id="rId320" o:title=""/>
                </v:shape>
                <o:OLEObject Type="Embed" ProgID="Equation.DSMT4" ShapeID="_x0000_i1058" DrawAspect="Content" ObjectID="_1519718001" r:id="rId321"/>
              </w:object>
            </w:r>
            <w:r w:rsidRPr="00820F5A">
              <w:rPr>
                <w:rFonts w:ascii="Times New Roman" w:hAnsi="Times New Roman"/>
                <w:spacing w:val="-8"/>
                <w:lang w:val="pl-PL"/>
              </w:rPr>
              <w:t>) (5).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lang w:val="pl-PL"/>
              </w:rPr>
            </w:pPr>
            <w:r w:rsidRPr="00820F5A">
              <w:rPr>
                <w:rFonts w:ascii="Times New Roman" w:hAnsi="Times New Roman"/>
                <w:spacing w:val="-8"/>
                <w:lang w:val="pl-PL"/>
              </w:rPr>
              <w:t>Từ (3),(4</w:t>
            </w:r>
            <w:r w:rsidRPr="00820F5A">
              <w:rPr>
                <w:rFonts w:ascii="Times New Roman" w:hAnsi="Times New Roman"/>
                <w:lang w:val="pl-PL"/>
              </w:rPr>
              <w:t xml:space="preserve">),(5) suy ra </w:t>
            </w:r>
            <w:r w:rsidRPr="007D2BE3">
              <w:rPr>
                <w:rFonts w:ascii="Times New Roman" w:hAnsi="Times New Roman"/>
                <w:position w:val="-6"/>
                <w:lang w:eastAsia="en-US"/>
              </w:rPr>
              <w:object w:dxaOrig="1340" w:dyaOrig="420">
                <v:shape id="_x0000_i1059" type="#_x0000_t75" style="width:66.75pt;height:21pt" o:ole="">
                  <v:imagedata r:id="rId322" o:title=""/>
                </v:shape>
                <o:OLEObject Type="Embed" ProgID="Equation.DSMT4" ShapeID="_x0000_i1059" DrawAspect="Content" ObjectID="_1519718002" r:id="rId323"/>
              </w:objec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lang w:val="pl-PL"/>
              </w:rPr>
            </w:pPr>
            <w:r w:rsidRPr="007D2BE3">
              <w:rPr>
                <w:rFonts w:ascii="Times New Roman" w:hAnsi="Times New Roman"/>
                <w:position w:val="-6"/>
                <w:lang w:eastAsia="en-US"/>
              </w:rPr>
              <w:object w:dxaOrig="300" w:dyaOrig="240">
                <v:shape id="_x0000_i1060" type="#_x0000_t75" style="width:15pt;height:12pt" o:ole="">
                  <v:imagedata r:id="rId324" o:title=""/>
                </v:shape>
                <o:OLEObject Type="Embed" ProgID="Equation.DSMT4" ShapeID="_x0000_i1060" DrawAspect="Content" ObjectID="_1519718003" r:id="rId325"/>
              </w:object>
            </w:r>
            <w:r w:rsidRPr="00820F5A">
              <w:rPr>
                <w:rFonts w:ascii="Times New Roman" w:hAnsi="Times New Roman"/>
                <w:lang w:val="pl-PL"/>
              </w:rPr>
              <w:t xml:space="preserve"> NM là tia phân giác của </w:t>
            </w:r>
            <w:r w:rsidRPr="007D2BE3">
              <w:rPr>
                <w:rFonts w:ascii="Times New Roman" w:hAnsi="Times New Roman"/>
                <w:position w:val="-6"/>
                <w:lang w:eastAsia="en-US"/>
              </w:rPr>
              <w:object w:dxaOrig="499" w:dyaOrig="420">
                <v:shape id="_x0000_i1061" type="#_x0000_t75" style="width:24.75pt;height:21pt" o:ole="">
                  <v:imagedata r:id="rId326" o:title=""/>
                </v:shape>
                <o:OLEObject Type="Embed" ProgID="Equation.DSMT4" ShapeID="_x0000_i1061" DrawAspect="Content" ObjectID="_1519718004" r:id="rId327"/>
              </w:object>
            </w:r>
            <w:r w:rsidRPr="00820F5A">
              <w:rPr>
                <w:rFonts w:ascii="Times New Roman" w:hAnsi="Times New Roman"/>
                <w:lang w:val="pl-PL"/>
              </w:rPr>
              <w:t>.</w:t>
            </w: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  <w:lang w:val="pl-PL"/>
              </w:rPr>
            </w:pPr>
          </w:p>
          <w:p w:rsidR="006E1643" w:rsidRPr="00820F5A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  <w:lang w:val="pl-PL"/>
              </w:rPr>
            </w:pPr>
            <w:r w:rsidRPr="00820F5A">
              <w:rPr>
                <w:rFonts w:ascii="Times New Roman" w:hAnsi="Times New Roman"/>
                <w:spacing w:val="-10"/>
                <w:lang w:val="pl-PL"/>
              </w:rPr>
              <w:t xml:space="preserve">c)  Xét ∆BNM và ∆BIC có </w:t>
            </w:r>
          </w:p>
          <w:p w:rsidR="006E1643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</w:rPr>
            </w:pPr>
            <w:r w:rsidRPr="00820F5A">
              <w:rPr>
                <w:rFonts w:ascii="Times New Roman" w:hAnsi="Times New Roman"/>
                <w:spacing w:val="-8"/>
                <w:lang w:val="pl-PL"/>
              </w:rPr>
              <w:t xml:space="preserve">      </w:t>
            </w:r>
            <w:r w:rsidRPr="007D2BE3">
              <w:rPr>
                <w:rFonts w:ascii="Times New Roman" w:hAnsi="Times New Roman"/>
                <w:spacing w:val="-8"/>
                <w:position w:val="-4"/>
                <w:lang w:eastAsia="en-US"/>
              </w:rPr>
              <w:object w:dxaOrig="240" w:dyaOrig="340">
                <v:shape id="_x0000_i1062" type="#_x0000_t75" style="width:12pt;height:17.25pt" o:ole="">
                  <v:imagedata r:id="rId328" o:title=""/>
                </v:shape>
                <o:OLEObject Type="Embed" ProgID="Equation.DSMT4" ShapeID="_x0000_i1062" DrawAspect="Content" ObjectID="_1519718005" r:id="rId329"/>
              </w:object>
            </w:r>
            <w:r>
              <w:rPr>
                <w:rFonts w:ascii="Times New Roman" w:hAnsi="Times New Roman"/>
                <w:spacing w:val="-10"/>
              </w:rPr>
              <w:t xml:space="preserve"> chung</w:t>
            </w:r>
            <w:r w:rsidRPr="007D2BE3">
              <w:rPr>
                <w:rFonts w:ascii="Times New Roman" w:hAnsi="Times New Roman"/>
                <w:spacing w:val="-10"/>
              </w:rPr>
              <w:t xml:space="preserve"> </w:t>
            </w:r>
          </w:p>
          <w:p w:rsidR="006E1643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</w:rPr>
            </w:pPr>
            <w:r>
              <w:rPr>
                <w:rFonts w:ascii="Times New Roman" w:hAnsi="Times New Roman"/>
                <w:spacing w:val="-10"/>
              </w:rPr>
              <w:t xml:space="preserve">      </w:t>
            </w:r>
            <w:r w:rsidRPr="007D2BE3">
              <w:rPr>
                <w:rFonts w:ascii="Times New Roman" w:hAnsi="Times New Roman"/>
                <w:spacing w:val="-10"/>
                <w:position w:val="-6"/>
                <w:lang w:eastAsia="en-US"/>
              </w:rPr>
              <w:object w:dxaOrig="1800" w:dyaOrig="420">
                <v:shape id="_x0000_i1063" type="#_x0000_t75" style="width:90pt;height:21pt" o:ole="">
                  <v:imagedata r:id="rId330" o:title=""/>
                </v:shape>
                <o:OLEObject Type="Embed" ProgID="Equation.DSMT4" ShapeID="_x0000_i1063" DrawAspect="Content" ObjectID="_1519718006" r:id="rId331"/>
              </w:object>
            </w:r>
          </w:p>
          <w:p w:rsidR="006E1643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</w:rPr>
            </w:pPr>
            <w:r w:rsidRPr="007D2BE3">
              <w:rPr>
                <w:rFonts w:ascii="Times New Roman" w:hAnsi="Times New Roman"/>
                <w:spacing w:val="-10"/>
                <w:position w:val="-6"/>
                <w:lang w:eastAsia="en-US"/>
              </w:rPr>
              <w:object w:dxaOrig="300" w:dyaOrig="240">
                <v:shape id="_x0000_i1064" type="#_x0000_t75" style="width:15pt;height:12pt" o:ole="">
                  <v:imagedata r:id="rId332" o:title=""/>
                </v:shape>
                <o:OLEObject Type="Embed" ProgID="Equation.DSMT4" ShapeID="_x0000_i1064" DrawAspect="Content" ObjectID="_1519718007" r:id="rId333"/>
              </w:object>
            </w:r>
            <w:r w:rsidRPr="007D2BE3">
              <w:rPr>
                <w:rFonts w:ascii="Times New Roman" w:hAnsi="Times New Roman"/>
                <w:spacing w:val="-10"/>
              </w:rPr>
              <w:t xml:space="preserve"> ∆BNM ~  ∆BIC (g.g) </w:t>
            </w:r>
          </w:p>
          <w:p w:rsidR="006E1643" w:rsidRPr="007D2BE3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</w:rPr>
            </w:pPr>
            <w:r w:rsidRPr="007D2BE3">
              <w:rPr>
                <w:rFonts w:ascii="Times New Roman" w:hAnsi="Times New Roman"/>
                <w:spacing w:val="-10"/>
                <w:position w:val="-24"/>
                <w:lang w:eastAsia="en-US"/>
              </w:rPr>
              <w:object w:dxaOrig="1380" w:dyaOrig="620">
                <v:shape id="_x0000_i1065" type="#_x0000_t75" style="width:69pt;height:30.75pt" o:ole="">
                  <v:imagedata r:id="rId334" o:title=""/>
                </v:shape>
                <o:OLEObject Type="Embed" ProgID="Equation.DSMT4" ShapeID="_x0000_i1065" DrawAspect="Content" ObjectID="_1519718008" r:id="rId335"/>
              </w:object>
            </w:r>
            <w:r w:rsidRPr="007D2BE3">
              <w:rPr>
                <w:rFonts w:ascii="Times New Roman" w:hAnsi="Times New Roman"/>
                <w:spacing w:val="-10"/>
              </w:rPr>
              <w:t xml:space="preserve"> </w:t>
            </w:r>
            <w:r w:rsidRPr="007D2BE3">
              <w:rPr>
                <w:rFonts w:ascii="Times New Roman" w:hAnsi="Times New Roman"/>
                <w:spacing w:val="-10"/>
                <w:position w:val="-6"/>
                <w:lang w:eastAsia="en-US"/>
              </w:rPr>
              <w:object w:dxaOrig="300" w:dyaOrig="240">
                <v:shape id="_x0000_i1066" type="#_x0000_t75" style="width:15pt;height:12pt" o:ole="">
                  <v:imagedata r:id="rId336" o:title=""/>
                </v:shape>
                <o:OLEObject Type="Embed" ProgID="Equation.DSMT4" ShapeID="_x0000_i1066" DrawAspect="Content" ObjectID="_1519718009" r:id="rId337"/>
              </w:object>
            </w:r>
            <w:r w:rsidRPr="007D2BE3">
              <w:rPr>
                <w:rFonts w:ascii="Times New Roman" w:hAnsi="Times New Roman"/>
                <w:spacing w:val="-10"/>
              </w:rPr>
              <w:t xml:space="preserve">BM.BI = BN . BC . </w:t>
            </w:r>
          </w:p>
          <w:p w:rsidR="006E1643" w:rsidRPr="007D2BE3" w:rsidRDefault="006E1643" w:rsidP="00C935C6">
            <w:pPr>
              <w:ind w:left="-108"/>
              <w:jc w:val="both"/>
              <w:rPr>
                <w:rFonts w:ascii="Times New Roman" w:hAnsi="Times New Roman"/>
                <w:spacing w:val="-10"/>
              </w:rPr>
            </w:pPr>
            <w:r w:rsidRPr="007D2BE3">
              <w:rPr>
                <w:rFonts w:ascii="Times New Roman" w:hAnsi="Times New Roman"/>
                <w:spacing w:val="-10"/>
              </w:rPr>
              <w:t xml:space="preserve">Tương tự ta có:  CM.CA = CN.CB. </w:t>
            </w:r>
          </w:p>
          <w:p w:rsidR="006E1643" w:rsidRPr="007D2BE3" w:rsidRDefault="006E1643" w:rsidP="00C935C6">
            <w:pPr>
              <w:spacing w:before="60" w:after="60"/>
              <w:ind w:lef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=&gt; </w:t>
            </w:r>
            <w:r w:rsidRPr="007D2BE3">
              <w:rPr>
                <w:rFonts w:ascii="Times New Roman" w:hAnsi="Times New Roman"/>
              </w:rPr>
              <w:t xml:space="preserve"> BM.BI + CM.CA = BC</w:t>
            </w:r>
            <w:r w:rsidRPr="007D2BE3">
              <w:rPr>
                <w:rFonts w:ascii="Times New Roman" w:hAnsi="Times New Roman"/>
                <w:vertAlign w:val="superscript"/>
              </w:rPr>
              <w:t>2</w:t>
            </w:r>
            <w:r w:rsidRPr="007D2BE3">
              <w:rPr>
                <w:rFonts w:ascii="Times New Roman" w:hAnsi="Times New Roman"/>
              </w:rPr>
              <w:t xml:space="preserve"> (6).</w:t>
            </w:r>
          </w:p>
          <w:p w:rsidR="006E1643" w:rsidRPr="007D2BE3" w:rsidRDefault="006E1643" w:rsidP="00C935C6">
            <w:pPr>
              <w:spacing w:before="60" w:after="60"/>
              <w:ind w:left="-108"/>
              <w:rPr>
                <w:rFonts w:ascii="Times New Roman" w:hAnsi="Times New Roman"/>
              </w:rPr>
            </w:pPr>
            <w:r w:rsidRPr="007D2BE3">
              <w:rPr>
                <w:rFonts w:ascii="Times New Roman" w:hAnsi="Times New Roman"/>
              </w:rPr>
              <w:t xml:space="preserve">Áp dụng định lí Pitago </w:t>
            </w:r>
            <w:r>
              <w:rPr>
                <w:rFonts w:ascii="Times New Roman" w:hAnsi="Times New Roman"/>
              </w:rPr>
              <w:t>vào Δ</w:t>
            </w:r>
            <w:r w:rsidRPr="007D2BE3">
              <w:rPr>
                <w:rFonts w:ascii="Times New Roman" w:hAnsi="Times New Roman"/>
              </w:rPr>
              <w:t xml:space="preserve"> ABC vuông tại A ta có: </w:t>
            </w:r>
          </w:p>
          <w:p w:rsidR="006E1643" w:rsidRPr="007D2BE3" w:rsidRDefault="006E1643" w:rsidP="00C935C6">
            <w:pPr>
              <w:spacing w:before="60" w:after="60"/>
              <w:ind w:left="-108"/>
              <w:rPr>
                <w:rFonts w:ascii="Times New Roman" w:hAnsi="Times New Roman"/>
              </w:rPr>
            </w:pPr>
            <w:r w:rsidRPr="007D2BE3">
              <w:rPr>
                <w:rFonts w:ascii="Times New Roman" w:hAnsi="Times New Roman"/>
              </w:rPr>
              <w:t xml:space="preserve"> BC</w:t>
            </w:r>
            <w:r w:rsidRPr="007D2BE3">
              <w:rPr>
                <w:rFonts w:ascii="Times New Roman" w:hAnsi="Times New Roman"/>
                <w:vertAlign w:val="superscript"/>
              </w:rPr>
              <w:t>2</w:t>
            </w:r>
            <w:r w:rsidRPr="007D2BE3">
              <w:rPr>
                <w:rFonts w:ascii="Times New Roman" w:hAnsi="Times New Roman"/>
              </w:rPr>
              <w:t xml:space="preserve"> = AB</w:t>
            </w:r>
            <w:r w:rsidRPr="007D2BE3">
              <w:rPr>
                <w:rFonts w:ascii="Times New Roman" w:hAnsi="Times New Roman"/>
                <w:vertAlign w:val="superscript"/>
              </w:rPr>
              <w:t>2</w:t>
            </w:r>
            <w:r w:rsidRPr="007D2BE3">
              <w:rPr>
                <w:rFonts w:ascii="Times New Roman" w:hAnsi="Times New Roman"/>
              </w:rPr>
              <w:t xml:space="preserve"> + AC</w:t>
            </w:r>
            <w:r w:rsidRPr="007D2BE3">
              <w:rPr>
                <w:rFonts w:ascii="Times New Roman" w:hAnsi="Times New Roman"/>
                <w:vertAlign w:val="superscript"/>
              </w:rPr>
              <w:t>2</w:t>
            </w:r>
            <w:r w:rsidRPr="007D2BE3">
              <w:rPr>
                <w:rFonts w:ascii="Times New Roman" w:hAnsi="Times New Roman"/>
              </w:rPr>
              <w:t xml:space="preserve"> (7).</w:t>
            </w:r>
          </w:p>
          <w:p w:rsidR="006E1643" w:rsidRPr="007D2BE3" w:rsidRDefault="006E1643" w:rsidP="00E96589">
            <w:pPr>
              <w:spacing w:before="60" w:after="60"/>
              <w:ind w:left="-108"/>
              <w:rPr>
                <w:rFonts w:ascii="Times New Roman" w:hAnsi="Times New Roman"/>
              </w:rPr>
            </w:pPr>
            <w:r w:rsidRPr="007D2BE3">
              <w:rPr>
                <w:rFonts w:ascii="Times New Roman" w:hAnsi="Times New Roman"/>
              </w:rPr>
              <w:t>Từ (6) và (7) suy ra điều phải chứng minh.</w:t>
            </w:r>
          </w:p>
        </w:tc>
      </w:tr>
    </w:tbl>
    <w:tbl>
      <w:tblPr>
        <w:tblW w:w="105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33"/>
        <w:gridCol w:w="2880"/>
        <w:gridCol w:w="4117"/>
      </w:tblGrid>
      <w:tr w:rsidR="00C74C6B" w:rsidRPr="00F31E0E" w:rsidTr="004B2E6D">
        <w:trPr>
          <w:trHeight w:val="1159"/>
        </w:trPr>
        <w:tc>
          <w:tcPr>
            <w:tcW w:w="10530" w:type="dxa"/>
            <w:gridSpan w:val="3"/>
          </w:tcPr>
          <w:p w:rsidR="00C74C6B" w:rsidRPr="00DB40AD" w:rsidRDefault="00C74C6B" w:rsidP="00A3253E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 w:rsidRPr="00DB40AD">
              <w:rPr>
                <w:rFonts w:ascii="Times New Roman" w:hAnsi="Times New Roman"/>
                <w:b/>
                <w:lang w:val="pl-PL"/>
              </w:rPr>
              <w:lastRenderedPageBreak/>
              <w:t xml:space="preserve">Hoạt động </w:t>
            </w:r>
            <w:r w:rsidR="00E96589">
              <w:rPr>
                <w:rFonts w:ascii="Times New Roman" w:hAnsi="Times New Roman"/>
                <w:b/>
                <w:lang w:val="pl-PL"/>
              </w:rPr>
              <w:t>2</w:t>
            </w:r>
            <w:r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C74C6B" w:rsidRPr="00DB40AD" w:rsidRDefault="00C74C6B" w:rsidP="00A3253E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C74C6B" w:rsidRPr="00DB40AD" w:rsidRDefault="00C74C6B" w:rsidP="00A3253E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C74C6B" w:rsidRPr="00DB40AD" w:rsidRDefault="00C74C6B" w:rsidP="00A3253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C74C6B" w:rsidRPr="00DB40AD" w:rsidTr="004B2E6D">
        <w:trPr>
          <w:trHeight w:val="1159"/>
        </w:trPr>
        <w:tc>
          <w:tcPr>
            <w:tcW w:w="3533" w:type="dxa"/>
          </w:tcPr>
          <w:p w:rsidR="00C74C6B" w:rsidRPr="00DB40AD" w:rsidRDefault="00C74C6B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880" w:type="dxa"/>
          </w:tcPr>
          <w:p w:rsidR="00C74C6B" w:rsidRPr="00DB40AD" w:rsidRDefault="00C74C6B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4117" w:type="dxa"/>
          </w:tcPr>
          <w:p w:rsidR="00C74C6B" w:rsidRPr="00DB40AD" w:rsidRDefault="00C74C6B" w:rsidP="00A3253E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C74C6B" w:rsidRPr="00DB40AD" w:rsidRDefault="00E96589" w:rsidP="00A3253E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bài học</w:t>
            </w:r>
          </w:p>
          <w:p w:rsidR="00C74C6B" w:rsidRPr="00DB40AD" w:rsidRDefault="00E96589" w:rsidP="00A3253E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Hoàn thiện bài 2c</w:t>
            </w:r>
            <w:r w:rsidR="00C74C6B" w:rsidRPr="00DB40A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C74C6B" w:rsidRPr="00DB40AD" w:rsidRDefault="00C74C6B" w:rsidP="00A3253E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C74C6B" w:rsidRPr="00DB40AD" w:rsidRDefault="00E96589" w:rsidP="00E96589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 kiểm tra học kì II.</w:t>
            </w:r>
          </w:p>
        </w:tc>
      </w:tr>
    </w:tbl>
    <w:p w:rsidR="00C74C6B" w:rsidRPr="00DB40AD" w:rsidRDefault="00C74C6B" w:rsidP="00C74C6B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C74C6B" w:rsidRPr="00C74C6B" w:rsidRDefault="00C74C6B" w:rsidP="006E1643">
      <w:pPr>
        <w:rPr>
          <w:rFonts w:ascii="Times New Roman" w:hAnsi="Times New Roman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E96589" w:rsidRDefault="00E96589" w:rsidP="006E1643">
      <w:pPr>
        <w:rPr>
          <w:rFonts w:ascii="Times New Roman" w:hAnsi="Times New Roman"/>
          <w:lang w:val="pl-PL"/>
        </w:rPr>
      </w:pPr>
    </w:p>
    <w:p w:rsidR="00E96589" w:rsidRDefault="00E96589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1C6B23" w:rsidRPr="00DB40AD" w:rsidRDefault="001C6B23" w:rsidP="001C6B23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soạn:………………</w:t>
      </w:r>
    </w:p>
    <w:p w:rsidR="001C6B23" w:rsidRPr="00DB40AD" w:rsidRDefault="001C6B23" w:rsidP="001C6B23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1C6B23" w:rsidRPr="00E42D23" w:rsidRDefault="001C6B23" w:rsidP="001C6B23">
      <w:pPr>
        <w:jc w:val="center"/>
        <w:rPr>
          <w:rFonts w:ascii="Times New Roman" w:hAnsi="Times New Roman"/>
          <w:b/>
          <w:lang w:val="pt-BR"/>
        </w:rPr>
      </w:pPr>
    </w:p>
    <w:p w:rsidR="001C6B23" w:rsidRDefault="001C6B23" w:rsidP="001C6B23">
      <w:pPr>
        <w:pStyle w:val="Title"/>
        <w:spacing w:after="60"/>
        <w:rPr>
          <w:rFonts w:ascii="Times New Roman" w:hAnsi="Times New Roman"/>
          <w:b/>
          <w:sz w:val="28"/>
          <w:szCs w:val="28"/>
          <w:lang w:val="pt-BR"/>
        </w:rPr>
      </w:pPr>
      <w:r w:rsidRPr="00E42D23">
        <w:rPr>
          <w:rFonts w:ascii="Times New Roman" w:hAnsi="Times New Roman"/>
          <w:b/>
          <w:sz w:val="28"/>
          <w:szCs w:val="28"/>
          <w:lang w:val="pt-BR"/>
        </w:rPr>
        <w:t>Tiết 7</w:t>
      </w:r>
      <w:r>
        <w:rPr>
          <w:rFonts w:ascii="Times New Roman" w:hAnsi="Times New Roman"/>
          <w:b/>
          <w:sz w:val="28"/>
          <w:szCs w:val="28"/>
          <w:lang w:val="pt-BR"/>
        </w:rPr>
        <w:t>2</w:t>
      </w:r>
      <w:r w:rsidRPr="00E42D23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E42D23">
        <w:rPr>
          <w:rFonts w:ascii="Times New Roman" w:hAnsi="Times New Roman"/>
          <w:b/>
          <w:bCs/>
          <w:i/>
          <w:sz w:val="28"/>
          <w:szCs w:val="28"/>
          <w:lang w:val="pt-BR"/>
        </w:rPr>
        <w:t>:</w:t>
      </w:r>
      <w:r w:rsidRPr="00E42D23">
        <w:rPr>
          <w:rFonts w:ascii="Times New Roman" w:hAnsi="Times New Roman"/>
          <w:b/>
          <w:bCs/>
          <w:sz w:val="28"/>
          <w:szCs w:val="28"/>
          <w:lang w:val="pt-BR"/>
        </w:rPr>
        <w:t xml:space="preserve">  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E42D23">
        <w:rPr>
          <w:rFonts w:ascii="Times New Roman" w:hAnsi="Times New Roman"/>
          <w:b/>
          <w:sz w:val="28"/>
          <w:szCs w:val="28"/>
          <w:lang w:val="pt-BR"/>
        </w:rPr>
        <w:t xml:space="preserve">KIỂM TRA HỌC KỲ II </w:t>
      </w:r>
    </w:p>
    <w:p w:rsidR="001C6B23" w:rsidRPr="00E42D23" w:rsidRDefault="001C6B23" w:rsidP="001C6B23">
      <w:pPr>
        <w:pStyle w:val="Title"/>
        <w:spacing w:after="60"/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(Theo lịch của Phòng GD và nhà trường)</w:t>
      </w: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6E1643" w:rsidRDefault="006E1643" w:rsidP="006E1643">
      <w:pPr>
        <w:rPr>
          <w:rFonts w:ascii="Times New Roman" w:hAnsi="Times New Roman"/>
          <w:lang w:val="pl-PL"/>
        </w:rPr>
      </w:pPr>
    </w:p>
    <w:p w:rsidR="00E96589" w:rsidRDefault="00E96589" w:rsidP="006E1643">
      <w:pPr>
        <w:rPr>
          <w:rFonts w:ascii="Times New Roman" w:hAnsi="Times New Roman"/>
          <w:lang w:val="pl-PL"/>
        </w:rPr>
      </w:pPr>
    </w:p>
    <w:p w:rsidR="009E55E1" w:rsidRPr="009E55E1" w:rsidRDefault="009E55E1" w:rsidP="006E1643">
      <w:pPr>
        <w:rPr>
          <w:rFonts w:ascii="Times New Roman" w:hAnsi="Times New Roman"/>
          <w:lang w:val="pl-PL"/>
        </w:rPr>
      </w:pP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6E1643" w:rsidRPr="00E42D23" w:rsidRDefault="006E1643" w:rsidP="006E1643">
      <w:pPr>
        <w:jc w:val="center"/>
        <w:rPr>
          <w:rFonts w:ascii="Times New Roman" w:hAnsi="Times New Roman"/>
          <w:b/>
          <w:lang w:val="pt-BR"/>
        </w:rPr>
      </w:pPr>
    </w:p>
    <w:p w:rsidR="006E1643" w:rsidRPr="00E42D23" w:rsidRDefault="006E1643" w:rsidP="006E1643">
      <w:pPr>
        <w:pStyle w:val="Title"/>
        <w:spacing w:after="60"/>
        <w:rPr>
          <w:rFonts w:ascii="Times New Roman" w:hAnsi="Times New Roman"/>
          <w:b/>
          <w:sz w:val="28"/>
          <w:szCs w:val="28"/>
          <w:lang w:val="pt-BR"/>
        </w:rPr>
      </w:pPr>
      <w:r w:rsidRPr="00E42D23">
        <w:rPr>
          <w:rFonts w:ascii="Times New Roman" w:hAnsi="Times New Roman"/>
          <w:b/>
          <w:sz w:val="28"/>
          <w:szCs w:val="28"/>
          <w:lang w:val="pt-BR"/>
        </w:rPr>
        <w:t>Tiết 7</w:t>
      </w:r>
      <w:r>
        <w:rPr>
          <w:rFonts w:ascii="Times New Roman" w:hAnsi="Times New Roman"/>
          <w:b/>
          <w:sz w:val="28"/>
          <w:szCs w:val="28"/>
          <w:lang w:val="pt-BR"/>
        </w:rPr>
        <w:t>3</w:t>
      </w:r>
      <w:r w:rsidRPr="00E42D23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E42D23">
        <w:rPr>
          <w:rFonts w:ascii="Times New Roman" w:hAnsi="Times New Roman"/>
          <w:b/>
          <w:bCs/>
          <w:i/>
          <w:sz w:val="28"/>
          <w:szCs w:val="28"/>
          <w:lang w:val="pt-BR"/>
        </w:rPr>
        <w:t>:</w:t>
      </w:r>
      <w:r w:rsidRPr="00E42D23">
        <w:rPr>
          <w:rFonts w:ascii="Times New Roman" w:hAnsi="Times New Roman"/>
          <w:b/>
          <w:bCs/>
          <w:sz w:val="28"/>
          <w:szCs w:val="28"/>
          <w:lang w:val="pt-BR"/>
        </w:rPr>
        <w:t xml:space="preserve">  </w:t>
      </w:r>
      <w:r w:rsidRPr="00E42D23">
        <w:rPr>
          <w:rFonts w:ascii="Times New Roman" w:hAnsi="Times New Roman"/>
          <w:b/>
          <w:sz w:val="28"/>
          <w:szCs w:val="28"/>
          <w:lang w:val="pt-BR"/>
        </w:rPr>
        <w:t xml:space="preserve"> TRẢ BÀI KIỂM TRA HỌC KỲ II </w:t>
      </w:r>
    </w:p>
    <w:p w:rsidR="006E1643" w:rsidRPr="00E42D23" w:rsidRDefault="006E1643" w:rsidP="006E1643">
      <w:pPr>
        <w:pStyle w:val="Title"/>
        <w:spacing w:after="60"/>
        <w:jc w:val="left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E42D23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I/ </w:t>
      </w:r>
      <w:r w:rsidRPr="00E42D23">
        <w:rPr>
          <w:rFonts w:ascii="Times New Roman" w:hAnsi="Times New Roman"/>
          <w:b/>
          <w:bCs/>
          <w:iCs/>
          <w:sz w:val="28"/>
          <w:szCs w:val="28"/>
          <w:u w:val="single"/>
          <w:lang w:val="pt-BR"/>
        </w:rPr>
        <w:t>MỤC TIÊU:</w:t>
      </w:r>
    </w:p>
    <w:p w:rsidR="006E1643" w:rsidRPr="00B40F2D" w:rsidRDefault="006E1643" w:rsidP="006E1643">
      <w:pPr>
        <w:jc w:val="both"/>
        <w:rPr>
          <w:rFonts w:ascii="Times New Roman" w:hAnsi="Times New Roman"/>
          <w:lang w:val="pt-BR"/>
        </w:rPr>
      </w:pPr>
      <w:r w:rsidRPr="00B40F2D">
        <w:rPr>
          <w:rFonts w:ascii="Times New Roman" w:hAnsi="Times New Roman"/>
          <w:b/>
          <w:i/>
          <w:lang w:val="pt-BR"/>
        </w:rPr>
        <w:t>Qua bài này HS cần</w:t>
      </w:r>
      <w:r w:rsidRPr="00B40F2D">
        <w:rPr>
          <w:rFonts w:ascii="Times New Roman" w:hAnsi="Times New Roman"/>
          <w:lang w:val="pt-BR"/>
        </w:rPr>
        <w:t>:</w:t>
      </w:r>
    </w:p>
    <w:p w:rsidR="00C935C6" w:rsidRPr="00DB40AD" w:rsidRDefault="00C935C6" w:rsidP="00E96589">
      <w:pPr>
        <w:numPr>
          <w:ilvl w:val="0"/>
          <w:numId w:val="40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E96589" w:rsidRDefault="00E96589" w:rsidP="00E96589">
      <w:pPr>
        <w:ind w:left="630"/>
        <w:rPr>
          <w:rFonts w:ascii="Times New Roman" w:hAnsi="Times New Roman"/>
          <w:lang w:val="pt-BR"/>
        </w:rPr>
      </w:pPr>
      <w:r w:rsidRPr="00E42D23">
        <w:rPr>
          <w:rFonts w:ascii="Times New Roman" w:hAnsi="Times New Roman"/>
          <w:lang w:val="pt-BR"/>
        </w:rPr>
        <w:t xml:space="preserve">- </w:t>
      </w:r>
      <w:r>
        <w:rPr>
          <w:rFonts w:ascii="Times New Roman" w:hAnsi="Times New Roman"/>
          <w:lang w:val="pt-BR"/>
        </w:rPr>
        <w:t>Tự s</w:t>
      </w:r>
      <w:r w:rsidRPr="00E42D23">
        <w:rPr>
          <w:rFonts w:ascii="Times New Roman" w:hAnsi="Times New Roman"/>
          <w:lang w:val="pt-BR"/>
        </w:rPr>
        <w:t xml:space="preserve">ửa bài kiểm tra học kì </w:t>
      </w:r>
      <w:r>
        <w:rPr>
          <w:rFonts w:ascii="Times New Roman" w:hAnsi="Times New Roman"/>
          <w:lang w:val="pt-BR"/>
        </w:rPr>
        <w:t>II</w:t>
      </w:r>
    </w:p>
    <w:p w:rsidR="00E96589" w:rsidRPr="00E42D23" w:rsidRDefault="00E96589" w:rsidP="00E96589">
      <w:pPr>
        <w:ind w:left="63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- Có khả năng tự </w:t>
      </w:r>
      <w:r w:rsidRPr="00E42D23">
        <w:rPr>
          <w:rFonts w:ascii="Times New Roman" w:hAnsi="Times New Roman"/>
          <w:lang w:val="pt-BR"/>
        </w:rPr>
        <w:t>đánh giá, sửa sai</w:t>
      </w:r>
      <w:r>
        <w:rPr>
          <w:rFonts w:ascii="Times New Roman" w:hAnsi="Times New Roman"/>
          <w:lang w:val="pt-BR"/>
        </w:rPr>
        <w:t xml:space="preserve"> bài làm của mình</w:t>
      </w:r>
    </w:p>
    <w:p w:rsidR="00C935C6" w:rsidRPr="00DB40AD" w:rsidRDefault="00C935C6" w:rsidP="00E96589">
      <w:pPr>
        <w:numPr>
          <w:ilvl w:val="0"/>
          <w:numId w:val="40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E96589" w:rsidRPr="00E96589" w:rsidRDefault="00E96589" w:rsidP="00E96589">
      <w:pPr>
        <w:pStyle w:val="ListParagraph"/>
        <w:rPr>
          <w:rFonts w:ascii="Times New Roman" w:hAnsi="Times New Roman"/>
          <w:lang w:val="pt-BR"/>
        </w:rPr>
      </w:pPr>
      <w:r w:rsidRPr="00E96589">
        <w:rPr>
          <w:rFonts w:ascii="Times New Roman" w:hAnsi="Times New Roman"/>
          <w:lang w:val="pt-BR"/>
        </w:rPr>
        <w:t>- Rút kinh nghiệm cho đợt thi vào THPT, đề ra các biện pháp khắc phục và có ph</w:t>
      </w:r>
      <w:r w:rsidRPr="00E96589">
        <w:rPr>
          <w:rFonts w:ascii="Times New Roman" w:hAnsi="Times New Roman"/>
          <w:lang w:val="pt-BR"/>
        </w:rPr>
        <w:softHyphen/>
      </w:r>
      <w:r w:rsidRPr="00E96589">
        <w:rPr>
          <w:rFonts w:ascii="Times New Roman" w:hAnsi="Times New Roman"/>
          <w:lang w:val="vi-VN"/>
        </w:rPr>
        <w:t>ư</w:t>
      </w:r>
      <w:r w:rsidRPr="00E96589">
        <w:rPr>
          <w:rFonts w:ascii="Times New Roman" w:hAnsi="Times New Roman"/>
          <w:lang w:val="pt-BR"/>
        </w:rPr>
        <w:t xml:space="preserve">ơng pháp học tập tốt hơn. </w:t>
      </w:r>
    </w:p>
    <w:p w:rsidR="00C935C6" w:rsidRPr="00DB40AD" w:rsidRDefault="00C935C6" w:rsidP="00E96589">
      <w:pPr>
        <w:numPr>
          <w:ilvl w:val="0"/>
          <w:numId w:val="23"/>
        </w:numPr>
        <w:ind w:left="851" w:hanging="131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C935C6" w:rsidRPr="00DB40AD" w:rsidRDefault="00C935C6" w:rsidP="00E96589">
      <w:pPr>
        <w:numPr>
          <w:ilvl w:val="0"/>
          <w:numId w:val="40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E96589" w:rsidRDefault="00C935C6" w:rsidP="00E96589">
      <w:pPr>
        <w:ind w:left="630"/>
        <w:rPr>
          <w:rFonts w:ascii="Times New Roman" w:hAnsi="Times New Roman"/>
          <w:lang w:val="pt-BR"/>
        </w:rPr>
      </w:pPr>
      <w:r w:rsidRPr="00DB40AD">
        <w:rPr>
          <w:rFonts w:ascii="Times New Roman" w:hAnsi="Times New Roman"/>
          <w:lang w:val="es-ES"/>
        </w:rPr>
        <w:t xml:space="preserve"> </w:t>
      </w:r>
      <w:r w:rsidR="00E96589" w:rsidRPr="00E42D23">
        <w:rPr>
          <w:rFonts w:ascii="Times New Roman" w:hAnsi="Times New Roman"/>
          <w:lang w:val="pt-BR"/>
        </w:rPr>
        <w:t xml:space="preserve">- Giáo dục tính cẩn thận và tầm quan trọng của bài thi học kì II </w:t>
      </w:r>
    </w:p>
    <w:p w:rsidR="00C935C6" w:rsidRPr="00DB40AD" w:rsidRDefault="00C935C6" w:rsidP="00C935C6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C935C6" w:rsidRPr="00C935C6" w:rsidRDefault="00C935C6" w:rsidP="00E96589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E42D23" w:rsidRDefault="006E1643" w:rsidP="006E1643">
      <w:pPr>
        <w:pStyle w:val="Heading1"/>
        <w:spacing w:after="60"/>
        <w:rPr>
          <w:rFonts w:ascii="Times New Roman" w:hAnsi="Times New Roman"/>
          <w:bCs w:val="0"/>
          <w:sz w:val="28"/>
          <w:szCs w:val="28"/>
          <w:u w:val="single"/>
          <w:lang w:val="pt-BR"/>
        </w:rPr>
      </w:pPr>
      <w:r w:rsidRPr="00E42D23">
        <w:rPr>
          <w:rFonts w:ascii="Times New Roman" w:hAnsi="Times New Roman"/>
          <w:sz w:val="28"/>
          <w:szCs w:val="28"/>
          <w:u w:val="single"/>
          <w:lang w:val="pt-BR"/>
        </w:rPr>
        <w:t xml:space="preserve">II/ </w:t>
      </w:r>
      <w:r w:rsidRPr="00E42D23">
        <w:rPr>
          <w:rFonts w:ascii="Times New Roman" w:hAnsi="Times New Roman"/>
          <w:iCs/>
          <w:sz w:val="28"/>
          <w:szCs w:val="28"/>
          <w:u w:val="single"/>
          <w:lang w:val="pt-BR"/>
        </w:rPr>
        <w:t>CHUẨN BỊ :</w:t>
      </w:r>
    </w:p>
    <w:p w:rsidR="006E1643" w:rsidRPr="00E42D23" w:rsidRDefault="006E1643" w:rsidP="006E1643">
      <w:pPr>
        <w:rPr>
          <w:rFonts w:ascii="Times New Roman" w:hAnsi="Times New Roman"/>
          <w:lang w:val="pt-BR"/>
        </w:rPr>
      </w:pPr>
      <w:r w:rsidRPr="00E42D23">
        <w:rPr>
          <w:rFonts w:ascii="Times New Roman" w:hAnsi="Times New Roman"/>
          <w:lang w:val="pt-BR"/>
        </w:rPr>
        <w:t>Gv:  Đáp án biểu điểm đề thi do tr</w:t>
      </w:r>
      <w:r w:rsidRPr="00E42D23">
        <w:rPr>
          <w:rFonts w:ascii="Times New Roman" w:hAnsi="Times New Roman"/>
          <w:lang w:val="vi-VN"/>
        </w:rPr>
        <w:t>ường ra</w:t>
      </w:r>
      <w:r w:rsidRPr="00E42D23">
        <w:rPr>
          <w:rFonts w:ascii="Times New Roman" w:hAnsi="Times New Roman"/>
          <w:lang w:val="pt-BR"/>
        </w:rPr>
        <w:t>, bài thi của HS</w:t>
      </w:r>
    </w:p>
    <w:p w:rsidR="006E1643" w:rsidRPr="00E42D23" w:rsidRDefault="006E1643" w:rsidP="006E1643">
      <w:pPr>
        <w:rPr>
          <w:rFonts w:ascii="Times New Roman" w:hAnsi="Times New Roman"/>
          <w:lang w:val="pt-BR"/>
        </w:rPr>
      </w:pPr>
      <w:r w:rsidRPr="00E42D23">
        <w:rPr>
          <w:rFonts w:ascii="Times New Roman" w:hAnsi="Times New Roman"/>
          <w:lang w:val="pt-BR"/>
        </w:rPr>
        <w:t>HS : Xem lại quá trình làm bài</w:t>
      </w:r>
    </w:p>
    <w:p w:rsidR="006E1643" w:rsidRPr="00E42D23" w:rsidRDefault="006E1643" w:rsidP="006E1643">
      <w:pPr>
        <w:pStyle w:val="Header"/>
        <w:tabs>
          <w:tab w:val="left" w:pos="720"/>
        </w:tabs>
        <w:rPr>
          <w:rFonts w:ascii="Times New Roman" w:hAnsi="Times New Roman"/>
          <w:b/>
          <w:lang w:val="pt-BR"/>
        </w:rPr>
      </w:pPr>
      <w:r w:rsidRPr="00E42D23">
        <w:rPr>
          <w:rFonts w:ascii="Times New Roman" w:hAnsi="Times New Roman"/>
          <w:b/>
          <w:lang w:val="pt-BR"/>
        </w:rPr>
        <w:t>III/</w:t>
      </w:r>
      <w:r w:rsidRPr="00E42D23">
        <w:rPr>
          <w:rFonts w:ascii="Times New Roman" w:hAnsi="Times New Roman"/>
          <w:b/>
          <w:u w:val="single"/>
          <w:lang w:val="pt-BR"/>
        </w:rPr>
        <w:t>HOẠT ĐỘNG DẠY HỌC</w:t>
      </w:r>
      <w:r w:rsidRPr="00E42D23">
        <w:rPr>
          <w:rFonts w:ascii="Times New Roman" w:hAnsi="Times New Roman"/>
          <w:b/>
          <w:lang w:val="pt-BR"/>
        </w:rPr>
        <w:t>:</w:t>
      </w:r>
    </w:p>
    <w:p w:rsidR="006E1643" w:rsidRPr="00E42D23" w:rsidRDefault="006E1643" w:rsidP="006E1643">
      <w:pPr>
        <w:rPr>
          <w:rFonts w:ascii="Times New Roman" w:hAnsi="Times New Roman"/>
          <w:lang w:val="pt-BR"/>
        </w:rPr>
      </w:pPr>
      <w:r w:rsidRPr="00E42D23">
        <w:rPr>
          <w:rFonts w:ascii="Times New Roman" w:hAnsi="Times New Roman"/>
          <w:b/>
          <w:lang w:val="pt-BR"/>
        </w:rPr>
        <w:t>1.Ổn định</w:t>
      </w:r>
      <w:r w:rsidRPr="00E42D23">
        <w:rPr>
          <w:rFonts w:ascii="Times New Roman" w:hAnsi="Times New Roman"/>
          <w:lang w:val="pt-BR"/>
        </w:rPr>
        <w:t xml:space="preserve"> (1 phút)       </w:t>
      </w:r>
    </w:p>
    <w:p w:rsidR="006E1643" w:rsidRPr="00AC477A" w:rsidRDefault="006E1643" w:rsidP="006E1643">
      <w:pPr>
        <w:rPr>
          <w:rFonts w:ascii="Times New Roman" w:hAnsi="Times New Roman"/>
          <w:lang w:val="pt-BR"/>
        </w:rPr>
      </w:pPr>
      <w:r w:rsidRPr="00E42D23">
        <w:rPr>
          <w:rFonts w:ascii="Times New Roman" w:hAnsi="Times New Roman"/>
          <w:b/>
          <w:lang w:val="pt-BR"/>
        </w:rPr>
        <w:t>2. Ch</w:t>
      </w:r>
      <w:r w:rsidRPr="00E42D23">
        <w:rPr>
          <w:rFonts w:ascii="Times New Roman" w:hAnsi="Times New Roman"/>
          <w:b/>
          <w:lang w:val="vi-VN"/>
        </w:rPr>
        <w:t>ữa – trả</w:t>
      </w:r>
      <w:r w:rsidRPr="00E42D23">
        <w:rPr>
          <w:rFonts w:ascii="Times New Roman" w:hAnsi="Times New Roman"/>
          <w:b/>
          <w:lang w:val="pt-BR"/>
        </w:rPr>
        <w:t xml:space="preserve"> bài</w:t>
      </w:r>
      <w:r w:rsidRPr="00E42D23">
        <w:rPr>
          <w:rFonts w:ascii="Times New Roman" w:hAnsi="Times New Roman"/>
          <w:lang w:val="pt-BR"/>
        </w:rPr>
        <w:t xml:space="preserve">  (40 phút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058"/>
        <w:gridCol w:w="5058"/>
      </w:tblGrid>
      <w:tr w:rsidR="006E1643" w:rsidRPr="00E42D23" w:rsidTr="00C935C6"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643" w:rsidRPr="00E42D23" w:rsidRDefault="006E1643" w:rsidP="00C935C6">
            <w:pPr>
              <w:tabs>
                <w:tab w:val="left" w:pos="1826"/>
              </w:tabs>
              <w:spacing w:line="360" w:lineRule="auto"/>
              <w:ind w:left="335" w:right="-263"/>
              <w:jc w:val="center"/>
              <w:rPr>
                <w:rFonts w:ascii="Times New Roman" w:hAnsi="Times New Roman"/>
                <w:b/>
              </w:rPr>
            </w:pPr>
            <w:r w:rsidRPr="00E42D23">
              <w:rPr>
                <w:rFonts w:ascii="Times New Roman" w:hAnsi="Times New Roman"/>
                <w:b/>
              </w:rPr>
              <w:t>Ph</w:t>
            </w:r>
            <w:r w:rsidRPr="00E42D23">
              <w:rPr>
                <w:rFonts w:ascii="Times New Roman" w:hAnsi="Times New Roman"/>
                <w:b/>
                <w:lang w:val="vi-VN"/>
              </w:rPr>
              <w:t>ư</w:t>
            </w:r>
            <w:r w:rsidRPr="00E42D23">
              <w:rPr>
                <w:rFonts w:ascii="Times New Roman" w:hAnsi="Times New Roman"/>
                <w:b/>
              </w:rPr>
              <w:softHyphen/>
              <w:t>ơng pháp</w:t>
            </w:r>
          </w:p>
        </w:tc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643" w:rsidRPr="00E42D23" w:rsidRDefault="006E1643" w:rsidP="00C935C6">
            <w:pPr>
              <w:tabs>
                <w:tab w:val="left" w:pos="1826"/>
              </w:tabs>
              <w:spacing w:line="360" w:lineRule="auto"/>
              <w:ind w:left="335" w:right="-263"/>
              <w:jc w:val="center"/>
              <w:rPr>
                <w:rFonts w:ascii="Times New Roman" w:hAnsi="Times New Roman"/>
                <w:b/>
              </w:rPr>
            </w:pPr>
            <w:r w:rsidRPr="00E42D23">
              <w:rPr>
                <w:rFonts w:ascii="Times New Roman" w:hAnsi="Times New Roman"/>
                <w:b/>
              </w:rPr>
              <w:t>Nội dung</w:t>
            </w:r>
          </w:p>
        </w:tc>
      </w:tr>
      <w:tr w:rsidR="00E96589" w:rsidRPr="00E42D23" w:rsidTr="006817E9">
        <w:tc>
          <w:tcPr>
            <w:tcW w:w="101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6589" w:rsidRDefault="00E96589" w:rsidP="00C935C6">
            <w:pPr>
              <w:tabs>
                <w:tab w:val="left" w:pos="1826"/>
              </w:tabs>
              <w:spacing w:line="360" w:lineRule="auto"/>
              <w:ind w:left="335" w:right="-263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Hoạt động 1: Nhận xét, đánh giá chất lượng bài kiểm tra (43 phút)</w:t>
            </w:r>
          </w:p>
          <w:p w:rsidR="00E96589" w:rsidRPr="00DB40AD" w:rsidRDefault="00E96589" w:rsidP="00E96589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</w:t>
            </w:r>
            <w:r>
              <w:rPr>
                <w:rFonts w:ascii="Times New Roman" w:hAnsi="Times New Roman"/>
                <w:lang w:val="pt-BR"/>
              </w:rPr>
              <w:t>nghe đánh giá và tự đánh giá được lực học qua việc nhận xét của GV.</w:t>
            </w:r>
          </w:p>
          <w:p w:rsidR="00E96589" w:rsidRPr="00E42D23" w:rsidRDefault="00E96589" w:rsidP="00E96589">
            <w:pPr>
              <w:tabs>
                <w:tab w:val="left" w:pos="1826"/>
              </w:tabs>
              <w:spacing w:line="360" w:lineRule="auto"/>
              <w:ind w:right="-263"/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>
              <w:rPr>
                <w:rFonts w:ascii="Times New Roman" w:hAnsi="Times New Roman"/>
                <w:lang w:val="pt-BR"/>
              </w:rPr>
              <w:t>Nêu vấn đề, giải quyết vấn đề.</w:t>
            </w:r>
          </w:p>
        </w:tc>
      </w:tr>
      <w:tr w:rsidR="006E1643" w:rsidRPr="00F04259" w:rsidTr="00C935C6"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>Gv: NX, đánh giá chất l</w:t>
            </w:r>
            <w:r w:rsidRPr="00F04259">
              <w:rPr>
                <w:rFonts w:ascii="Times New Roman" w:hAnsi="Times New Roman"/>
              </w:rPr>
              <w:softHyphen/>
            </w:r>
            <w:r w:rsidRPr="00E42D23">
              <w:rPr>
                <w:rFonts w:ascii="Times New Roman" w:hAnsi="Times New Roman"/>
                <w:lang w:val="vi-VN"/>
              </w:rPr>
              <w:t>ư</w:t>
            </w:r>
            <w:r w:rsidRPr="00F04259">
              <w:rPr>
                <w:rFonts w:ascii="Times New Roman" w:hAnsi="Times New Roman"/>
              </w:rPr>
              <w:t>ợng bài kiểm tra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 xml:space="preserve">  + Tuyên d</w:t>
            </w:r>
            <w:r w:rsidRPr="00F04259">
              <w:rPr>
                <w:rFonts w:ascii="Times New Roman" w:hAnsi="Times New Roman"/>
              </w:rPr>
              <w:softHyphen/>
            </w:r>
            <w:r w:rsidRPr="00E42D23">
              <w:rPr>
                <w:rFonts w:ascii="Times New Roman" w:hAnsi="Times New Roman"/>
                <w:lang w:val="vi-VN"/>
              </w:rPr>
              <w:t>ư</w:t>
            </w:r>
            <w:r w:rsidRPr="00F04259">
              <w:rPr>
                <w:rFonts w:ascii="Times New Roman" w:hAnsi="Times New Roman"/>
              </w:rPr>
              <w:t>ơng Hs đạt điểm cao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 xml:space="preserve">  + Tuyên d</w:t>
            </w:r>
            <w:r w:rsidRPr="00F04259">
              <w:rPr>
                <w:rFonts w:ascii="Times New Roman" w:hAnsi="Times New Roman"/>
              </w:rPr>
              <w:softHyphen/>
            </w:r>
            <w:r w:rsidRPr="00E42D23">
              <w:rPr>
                <w:rFonts w:ascii="Times New Roman" w:hAnsi="Times New Roman"/>
                <w:lang w:val="vi-VN"/>
              </w:rPr>
              <w:t>ư</w:t>
            </w:r>
            <w:r w:rsidRPr="00F04259">
              <w:rPr>
                <w:rFonts w:ascii="Times New Roman" w:hAnsi="Times New Roman"/>
              </w:rPr>
              <w:t>ơng Hs có cách làm hay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>Gv: NX những yếu kém còn tồn tại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lastRenderedPageBreak/>
              <w:t xml:space="preserve">  + Những sai lầm Hs dễ mắc phải trong khi làm bài.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 xml:space="preserve">  + HS bị điểm kém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>Gv: kết hợp với Hs chữa bài kiểm tra phần hình học</w:t>
            </w:r>
          </w:p>
        </w:tc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F04259">
              <w:rPr>
                <w:rFonts w:ascii="Times New Roman" w:hAnsi="Times New Roman"/>
                <w:b/>
              </w:rPr>
              <w:lastRenderedPageBreak/>
              <w:t>I. Nhận xét đánh giá chất l</w:t>
            </w:r>
            <w:r w:rsidRPr="00F04259">
              <w:rPr>
                <w:rFonts w:ascii="Times New Roman" w:hAnsi="Times New Roman"/>
                <w:b/>
              </w:rPr>
              <w:softHyphen/>
            </w:r>
            <w:r>
              <w:rPr>
                <w:rFonts w:ascii="Times New Roman" w:hAnsi="Times New Roman"/>
                <w:b/>
              </w:rPr>
              <w:t>ư</w:t>
            </w:r>
            <w:r w:rsidRPr="00F04259">
              <w:rPr>
                <w:rFonts w:ascii="Times New Roman" w:hAnsi="Times New Roman"/>
                <w:b/>
              </w:rPr>
              <w:t>ợng bài kiểm tra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  <w:b/>
                <w:i/>
              </w:rPr>
              <w:t>1. Ưu điểm.</w:t>
            </w:r>
            <w:r w:rsidRPr="00F04259">
              <w:rPr>
                <w:rFonts w:ascii="Times New Roman" w:hAnsi="Times New Roman"/>
              </w:rPr>
              <w:t xml:space="preserve"> 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 xml:space="preserve">- Đa số Hs nắm vứng kiến thức về cách chứng minh </w:t>
            </w:r>
            <w:r>
              <w:rPr>
                <w:rFonts w:ascii="Times New Roman" w:hAnsi="Times New Roman"/>
              </w:rPr>
              <w:t>tứ giác nội tiếp đường tròn, tích độ dài đoạn thẳng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lastRenderedPageBreak/>
              <w:t xml:space="preserve">- Đa số Hs có điểm </w:t>
            </w:r>
            <w:r>
              <w:rPr>
                <w:rFonts w:ascii="Times New Roman" w:hAnsi="Times New Roman"/>
              </w:rPr>
              <w:t>trên TB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F04259">
              <w:rPr>
                <w:rFonts w:ascii="Times New Roman" w:hAnsi="Times New Roman"/>
                <w:b/>
                <w:i/>
              </w:rPr>
              <w:t>2. Tồn tại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hAnsi="Times New Roman"/>
              </w:rPr>
              <w:t>Chưa chính xác</w:t>
            </w:r>
            <w:r w:rsidRPr="00F04259">
              <w:rPr>
                <w:rFonts w:ascii="Times New Roman" w:hAnsi="Times New Roman"/>
              </w:rPr>
              <w:t xml:space="preserve"> trong quá trình </w:t>
            </w:r>
            <w:r>
              <w:rPr>
                <w:rFonts w:ascii="Times New Roman" w:hAnsi="Times New Roman"/>
              </w:rPr>
              <w:t>xác định tâm đường tròn nội tiếp tam giác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>- Trong quá trình lập luận còn sai sót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F04259">
              <w:rPr>
                <w:rFonts w:ascii="Times New Roman" w:hAnsi="Times New Roman"/>
              </w:rPr>
              <w:t xml:space="preserve">- 1 vài HS còn  bị điểm </w:t>
            </w:r>
            <w:r>
              <w:rPr>
                <w:rFonts w:ascii="Times New Roman" w:hAnsi="Times New Roman"/>
              </w:rPr>
              <w:t>yếu - kém</w:t>
            </w:r>
          </w:p>
          <w:p w:rsidR="006E1643" w:rsidRPr="00F04259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F04259">
              <w:rPr>
                <w:rFonts w:ascii="Times New Roman" w:hAnsi="Times New Roman"/>
                <w:b/>
              </w:rPr>
              <w:t>II. Chữa bài</w:t>
            </w:r>
          </w:p>
          <w:p w:rsidR="006E1643" w:rsidRPr="00E42D23" w:rsidRDefault="006E1643" w:rsidP="00C935C6">
            <w:pPr>
              <w:tabs>
                <w:tab w:val="left" w:pos="1826"/>
              </w:tabs>
              <w:spacing w:line="360" w:lineRule="auto"/>
              <w:jc w:val="both"/>
              <w:rPr>
                <w:rFonts w:ascii="Times New Roman" w:hAnsi="Times New Roman"/>
                <w:lang w:val="vi-VN"/>
              </w:rPr>
            </w:pPr>
            <w:r w:rsidRPr="00F04259">
              <w:rPr>
                <w:rFonts w:ascii="Times New Roman" w:hAnsi="Times New Roman"/>
              </w:rPr>
              <w:t>Đáp án tr</w:t>
            </w:r>
            <w:r w:rsidRPr="00E42D23">
              <w:rPr>
                <w:rFonts w:ascii="Times New Roman" w:hAnsi="Times New Roman"/>
                <w:lang w:val="vi-VN"/>
              </w:rPr>
              <w:t>ường ra</w:t>
            </w:r>
          </w:p>
        </w:tc>
      </w:tr>
    </w:tbl>
    <w:tbl>
      <w:tblPr>
        <w:tblW w:w="1017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33"/>
        <w:gridCol w:w="2880"/>
        <w:gridCol w:w="3757"/>
      </w:tblGrid>
      <w:tr w:rsidR="00C74C6B" w:rsidRPr="00F31E0E" w:rsidTr="004B2E6D">
        <w:trPr>
          <w:trHeight w:val="1159"/>
        </w:trPr>
        <w:tc>
          <w:tcPr>
            <w:tcW w:w="10170" w:type="dxa"/>
            <w:gridSpan w:val="3"/>
          </w:tcPr>
          <w:p w:rsidR="00C74C6B" w:rsidRPr="00DB40AD" w:rsidRDefault="00E96589" w:rsidP="00A3253E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lastRenderedPageBreak/>
              <w:t>Hoạt động 2</w:t>
            </w:r>
            <w:r w:rsidR="00C74C6B" w:rsidRPr="00DB40AD">
              <w:rPr>
                <w:rFonts w:ascii="Times New Roman" w:hAnsi="Times New Roman"/>
                <w:b/>
                <w:i/>
                <w:lang w:val="pl-PL"/>
              </w:rPr>
              <w:t>:</w:t>
            </w:r>
            <w:r>
              <w:rPr>
                <w:rFonts w:ascii="Times New Roman" w:hAnsi="Times New Roman"/>
                <w:b/>
                <w:i/>
                <w:lang w:val="pl-PL"/>
              </w:rPr>
              <w:t xml:space="preserve"> Nhắc nhở, rút kinh nghiệm</w:t>
            </w:r>
          </w:p>
          <w:p w:rsidR="00C74C6B" w:rsidRPr="00DB40AD" w:rsidRDefault="00C74C6B" w:rsidP="00A3253E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C74C6B" w:rsidRPr="00DB40AD" w:rsidRDefault="00C74C6B" w:rsidP="00A3253E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C74C6B" w:rsidRPr="00DB40AD" w:rsidRDefault="00C74C6B" w:rsidP="00A3253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C74C6B" w:rsidRPr="00DB40AD" w:rsidTr="004B2E6D">
        <w:trPr>
          <w:trHeight w:val="1159"/>
        </w:trPr>
        <w:tc>
          <w:tcPr>
            <w:tcW w:w="3533" w:type="dxa"/>
          </w:tcPr>
          <w:p w:rsidR="00C74C6B" w:rsidRPr="00DB40AD" w:rsidRDefault="00C74C6B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880" w:type="dxa"/>
          </w:tcPr>
          <w:p w:rsidR="00C74C6B" w:rsidRPr="00DB40AD" w:rsidRDefault="00C74C6B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3757" w:type="dxa"/>
          </w:tcPr>
          <w:p w:rsidR="00E96589" w:rsidRPr="00F04259" w:rsidRDefault="00E96589" w:rsidP="00E96589">
            <w:pPr>
              <w:pStyle w:val="2"/>
              <w:tabs>
                <w:tab w:val="left" w:pos="720"/>
              </w:tabs>
              <w:spacing w:after="60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F0425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Nhắc nhở - rút kinh nghiệm 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(2</w:t>
            </w:r>
            <w:r w:rsidRPr="00F04259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phút)</w:t>
            </w:r>
          </w:p>
          <w:p w:rsidR="00E96589" w:rsidRPr="00F04259" w:rsidRDefault="00E96589" w:rsidP="00E96589">
            <w:pPr>
              <w:pStyle w:val="2"/>
              <w:tabs>
                <w:tab w:val="left" w:pos="720"/>
              </w:tabs>
              <w:spacing w:after="60"/>
              <w:rPr>
                <w:rFonts w:ascii="Times New Roman" w:hAnsi="Times New Roman"/>
                <w:b/>
                <w:sz w:val="28"/>
                <w:szCs w:val="28"/>
              </w:rPr>
            </w:pPr>
            <w:r w:rsidRPr="00F04259">
              <w:rPr>
                <w:rFonts w:ascii="Times New Roman" w:hAnsi="Times New Roman"/>
                <w:bCs/>
                <w:iCs/>
                <w:sz w:val="28"/>
                <w:szCs w:val="28"/>
              </w:rPr>
              <w:t>- Chuẩn bị tốt kiến thức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và làm đề cương ôn thi vào lớp 10</w:t>
            </w:r>
          </w:p>
          <w:p w:rsidR="00C74C6B" w:rsidRPr="00E96589" w:rsidRDefault="00E96589" w:rsidP="00E96589">
            <w:pPr>
              <w:spacing w:after="60"/>
              <w:rPr>
                <w:rFonts w:ascii="Times New Roman" w:hAnsi="Times New Roman"/>
                <w:bCs/>
              </w:rPr>
            </w:pPr>
            <w:r w:rsidRPr="00F04259">
              <w:rPr>
                <w:rFonts w:ascii="Times New Roman" w:hAnsi="Times New Roman"/>
                <w:bCs/>
              </w:rPr>
              <w:t xml:space="preserve">- Chuẩn bị </w:t>
            </w:r>
            <w:r>
              <w:rPr>
                <w:rFonts w:ascii="Times New Roman" w:hAnsi="Times New Roman"/>
                <w:bCs/>
              </w:rPr>
              <w:t>đầy đủ tài liệu tao điều kiện cho việc ôn thi đạt hiệu quả</w:t>
            </w:r>
          </w:p>
        </w:tc>
      </w:tr>
    </w:tbl>
    <w:p w:rsidR="00C74C6B" w:rsidRPr="00DB40AD" w:rsidRDefault="00C74C6B" w:rsidP="00C74C6B">
      <w:pPr>
        <w:jc w:val="center"/>
        <w:rPr>
          <w:rFonts w:ascii="Times New Roman" w:hAnsi="Times New Roman"/>
          <w:b/>
          <w:i/>
        </w:rPr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p w:rsidR="00C74C6B" w:rsidRDefault="00C74C6B" w:rsidP="006E1643">
      <w:pPr>
        <w:pStyle w:val="2"/>
        <w:tabs>
          <w:tab w:val="left" w:pos="720"/>
        </w:tabs>
        <w:spacing w:after="60"/>
        <w:rPr>
          <w:rFonts w:ascii="Times New Roman" w:hAnsi="Times New Roman"/>
          <w:b/>
          <w:sz w:val="28"/>
          <w:szCs w:val="28"/>
        </w:rPr>
      </w:pPr>
    </w:p>
    <w:p w:rsidR="009E55E1" w:rsidRDefault="009E55E1" w:rsidP="009E55E1">
      <w:pPr>
        <w:rPr>
          <w:rFonts w:ascii="Times New Roman" w:hAnsi="Times New Roman"/>
          <w:i/>
          <w:lang w:val="es-ES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E96589" w:rsidRDefault="00E96589" w:rsidP="006E1643">
      <w:pPr>
        <w:tabs>
          <w:tab w:val="left" w:pos="2327"/>
        </w:tabs>
        <w:rPr>
          <w:rFonts w:ascii="Times New Roman" w:hAnsi="Times New Roman"/>
        </w:rPr>
      </w:pPr>
    </w:p>
    <w:p w:rsidR="00E96589" w:rsidRDefault="00E96589" w:rsidP="006E1643">
      <w:pPr>
        <w:tabs>
          <w:tab w:val="left" w:pos="2327"/>
        </w:tabs>
        <w:rPr>
          <w:rFonts w:ascii="Times New Roman" w:hAnsi="Times New Roman"/>
        </w:rPr>
      </w:pPr>
    </w:p>
    <w:p w:rsidR="00E96589" w:rsidRDefault="00E96589" w:rsidP="006E1643">
      <w:pPr>
        <w:tabs>
          <w:tab w:val="left" w:pos="2327"/>
        </w:tabs>
        <w:rPr>
          <w:rFonts w:ascii="Times New Roman" w:hAnsi="Times New Roman"/>
        </w:rPr>
      </w:pPr>
    </w:p>
    <w:p w:rsidR="00E96589" w:rsidRDefault="00E96589" w:rsidP="006E1643">
      <w:pPr>
        <w:tabs>
          <w:tab w:val="left" w:pos="2327"/>
        </w:tabs>
        <w:rPr>
          <w:rFonts w:ascii="Times New Roman" w:hAnsi="Times New Roman"/>
        </w:rPr>
      </w:pPr>
    </w:p>
    <w:p w:rsidR="00E96589" w:rsidRDefault="00E96589" w:rsidP="006E1643">
      <w:pPr>
        <w:tabs>
          <w:tab w:val="left" w:pos="2327"/>
        </w:tabs>
        <w:rPr>
          <w:rFonts w:ascii="Times New Roman" w:hAnsi="Times New Roman"/>
        </w:rPr>
      </w:pPr>
    </w:p>
    <w:p w:rsidR="00E96589" w:rsidRDefault="00E96589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lastRenderedPageBreak/>
        <w:t>Ngày soạn:………………</w:t>
      </w:r>
    </w:p>
    <w:p w:rsidR="009E55E1" w:rsidRPr="00DB40AD" w:rsidRDefault="009E55E1" w:rsidP="009E55E1">
      <w:pPr>
        <w:rPr>
          <w:rFonts w:ascii="Times New Roman" w:hAnsi="Times New Roman"/>
          <w:i/>
          <w:lang w:val="es-ES"/>
        </w:rPr>
      </w:pPr>
      <w:r w:rsidRPr="00DB40AD">
        <w:rPr>
          <w:rFonts w:ascii="Times New Roman" w:hAnsi="Times New Roman"/>
          <w:i/>
          <w:lang w:val="es-ES"/>
        </w:rPr>
        <w:t>Ngày dạy:………………..</w:t>
      </w:r>
    </w:p>
    <w:p w:rsidR="006E1643" w:rsidRDefault="006E1643" w:rsidP="006E1643">
      <w:pPr>
        <w:tabs>
          <w:tab w:val="left" w:pos="2327"/>
        </w:tabs>
        <w:rPr>
          <w:rFonts w:ascii="Times New Roman" w:hAnsi="Times New Roman"/>
        </w:rPr>
      </w:pPr>
    </w:p>
    <w:p w:rsidR="006E1643" w:rsidRPr="00724E5D" w:rsidRDefault="006E1643" w:rsidP="006E1643">
      <w:pPr>
        <w:pStyle w:val="Heading1"/>
        <w:jc w:val="center"/>
        <w:rPr>
          <w:rFonts w:ascii="Times New Roman" w:hAnsi="Times New Roman"/>
          <w:sz w:val="28"/>
          <w:szCs w:val="28"/>
          <w:u w:val="single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>Tiết 74</w:t>
      </w:r>
      <w:r w:rsidRPr="00384BED">
        <w:rPr>
          <w:rFonts w:ascii="Times New Roman" w:hAnsi="Times New Roman"/>
          <w:sz w:val="28"/>
          <w:szCs w:val="28"/>
          <w:lang w:val="es-ES"/>
        </w:rPr>
        <w:t xml:space="preserve">: </w:t>
      </w:r>
      <w:r w:rsidRPr="00724E5D">
        <w:rPr>
          <w:rFonts w:ascii="Times New Roman" w:hAnsi="Times New Roman"/>
          <w:sz w:val="28"/>
          <w:szCs w:val="28"/>
          <w:lang w:val="es-ES"/>
        </w:rPr>
        <w:t xml:space="preserve">ÔN TẬP </w:t>
      </w:r>
    </w:p>
    <w:p w:rsidR="006E1643" w:rsidRPr="00384BED" w:rsidRDefault="006E1643" w:rsidP="006E1643">
      <w:pPr>
        <w:rPr>
          <w:rFonts w:ascii="Times New Roman" w:hAnsi="Times New Roman"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. Mục tiêu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jc w:val="both"/>
        <w:rPr>
          <w:rFonts w:ascii="Times New Roman" w:hAnsi="Times New Roman"/>
          <w:b/>
          <w:i/>
          <w:lang w:val="es-ES"/>
        </w:rPr>
      </w:pPr>
      <w:r w:rsidRPr="00384BED">
        <w:rPr>
          <w:rFonts w:ascii="Times New Roman" w:hAnsi="Times New Roman"/>
          <w:b/>
          <w:i/>
          <w:lang w:val="es-ES"/>
        </w:rPr>
        <w:t>Sau khi học xong bài này, HS cần:</w:t>
      </w:r>
    </w:p>
    <w:p w:rsidR="00C935C6" w:rsidRPr="00DB40AD" w:rsidRDefault="00C935C6" w:rsidP="00E96589">
      <w:pPr>
        <w:numPr>
          <w:ilvl w:val="0"/>
          <w:numId w:val="41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iến thức</w:t>
      </w:r>
    </w:p>
    <w:p w:rsidR="00C935C6" w:rsidRPr="00DB40AD" w:rsidRDefault="00C935C6" w:rsidP="00E96589">
      <w:pPr>
        <w:tabs>
          <w:tab w:val="left" w:pos="540"/>
        </w:tabs>
        <w:ind w:left="720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</w:t>
      </w:r>
      <w:r w:rsidR="00E96589">
        <w:rPr>
          <w:rFonts w:ascii="Times New Roman" w:hAnsi="Times New Roman"/>
          <w:lang w:val="es-ES"/>
        </w:rPr>
        <w:t>H</w:t>
      </w:r>
      <w:r w:rsidR="00E96589" w:rsidRPr="003055E5">
        <w:rPr>
          <w:rFonts w:ascii="Times New Roman" w:hAnsi="Times New Roman"/>
          <w:lang w:val="es-ES"/>
        </w:rPr>
        <w:t>ệ thống kiến thức cơ bản thông qua các bài tập tổng hợp, biết làm bài tập có trong bài</w:t>
      </w:r>
      <w:r w:rsidR="00E96589" w:rsidRPr="00DB40AD">
        <w:rPr>
          <w:rFonts w:ascii="Times New Roman" w:hAnsi="Times New Roman"/>
          <w:lang w:val="es-ES"/>
        </w:rPr>
        <w:t xml:space="preserve"> </w:t>
      </w:r>
    </w:p>
    <w:p w:rsidR="00C935C6" w:rsidRPr="00DB40AD" w:rsidRDefault="00C935C6" w:rsidP="00E96589">
      <w:pPr>
        <w:numPr>
          <w:ilvl w:val="0"/>
          <w:numId w:val="41"/>
        </w:numPr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Kỹ năng</w:t>
      </w:r>
    </w:p>
    <w:p w:rsidR="00C935C6" w:rsidRPr="00DB40AD" w:rsidRDefault="00E96589" w:rsidP="00C935C6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3055E5">
        <w:rPr>
          <w:rFonts w:ascii="Times New Roman" w:hAnsi="Times New Roman"/>
          <w:lang w:val="es-ES"/>
        </w:rPr>
        <w:t>Giải tương đối thành thạo bài tập chứng minh</w:t>
      </w:r>
      <w:r>
        <w:rPr>
          <w:rFonts w:ascii="Times New Roman" w:hAnsi="Times New Roman"/>
          <w:lang w:val="es-ES"/>
        </w:rPr>
        <w:t xml:space="preserve"> hình liên quan tới đường tròn</w:t>
      </w:r>
      <w:r w:rsidRPr="00DB40AD">
        <w:rPr>
          <w:rFonts w:ascii="Times New Roman" w:hAnsi="Times New Roman"/>
          <w:lang w:val="es-ES"/>
        </w:rPr>
        <w:t xml:space="preserve"> </w:t>
      </w:r>
    </w:p>
    <w:p w:rsidR="00C935C6" w:rsidRPr="00DB40AD" w:rsidRDefault="00C935C6" w:rsidP="00C935C6">
      <w:pPr>
        <w:numPr>
          <w:ilvl w:val="0"/>
          <w:numId w:val="23"/>
        </w:numPr>
        <w:ind w:left="851" w:hanging="273"/>
        <w:jc w:val="both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Vẽ hình chính xác, cẩn thận, trình bày bài khoa học, rõ ràng.</w:t>
      </w:r>
    </w:p>
    <w:p w:rsidR="00C935C6" w:rsidRPr="00DB40AD" w:rsidRDefault="00C935C6" w:rsidP="00E96589">
      <w:pPr>
        <w:numPr>
          <w:ilvl w:val="0"/>
          <w:numId w:val="41"/>
        </w:numPr>
        <w:ind w:left="851"/>
        <w:jc w:val="both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Thái độ</w:t>
      </w:r>
    </w:p>
    <w:p w:rsidR="00C935C6" w:rsidRPr="00DB40AD" w:rsidRDefault="00C935C6" w:rsidP="00C935C6">
      <w:pPr>
        <w:ind w:left="851" w:hanging="284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 Nghiêm túc và hứng thú học tập.</w:t>
      </w:r>
    </w:p>
    <w:p w:rsidR="00C935C6" w:rsidRPr="00DB40AD" w:rsidRDefault="00C935C6" w:rsidP="00C935C6">
      <w:pPr>
        <w:ind w:firstLine="426"/>
        <w:rPr>
          <w:rFonts w:ascii="Times New Roman" w:hAnsi="Times New Roman"/>
          <w:b/>
          <w:i/>
          <w:lang w:val="es-ES"/>
        </w:rPr>
      </w:pPr>
      <w:r w:rsidRPr="00DB40AD">
        <w:rPr>
          <w:rFonts w:ascii="Times New Roman" w:hAnsi="Times New Roman"/>
          <w:b/>
          <w:i/>
          <w:lang w:val="es-ES"/>
        </w:rPr>
        <w:t>4. Định hướng năng lực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tính toán, 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 xml:space="preserve">- Năng lực giải quyết vấn đề, 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hợp tác.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ngôn ngữ.</w:t>
      </w:r>
    </w:p>
    <w:p w:rsidR="00C935C6" w:rsidRPr="00DB40AD" w:rsidRDefault="00C935C6" w:rsidP="00C935C6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giao tiếp.</w:t>
      </w:r>
    </w:p>
    <w:p w:rsidR="00C935C6" w:rsidRPr="003055E5" w:rsidRDefault="00C935C6" w:rsidP="00E96589">
      <w:pPr>
        <w:ind w:left="993" w:hanging="426"/>
        <w:rPr>
          <w:rFonts w:ascii="Times New Roman" w:hAnsi="Times New Roman"/>
          <w:lang w:val="es-ES"/>
        </w:rPr>
      </w:pPr>
      <w:r w:rsidRPr="00DB40AD">
        <w:rPr>
          <w:rFonts w:ascii="Times New Roman" w:hAnsi="Times New Roman"/>
          <w:lang w:val="es-ES"/>
        </w:rPr>
        <w:t>- Năng lực tự học.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lang w:val="es-ES"/>
        </w:rPr>
        <w:t xml:space="preserve"> </w:t>
      </w:r>
      <w:r w:rsidRPr="00384BED">
        <w:rPr>
          <w:rFonts w:ascii="Times New Roman" w:hAnsi="Times New Roman"/>
          <w:b/>
          <w:u w:val="single"/>
          <w:lang w:val="es-ES"/>
        </w:rPr>
        <w:t>II. Chuẩn bị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Gv : Thước, compa, thước đo góc, bảng phụ , phấn màu, bút dạ</w:t>
      </w:r>
    </w:p>
    <w:p w:rsidR="006E1643" w:rsidRPr="00384BED" w:rsidRDefault="006E1643" w:rsidP="006E1643">
      <w:pPr>
        <w:spacing w:line="360" w:lineRule="exact"/>
        <w:jc w:val="both"/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lang w:val="es-ES"/>
        </w:rPr>
        <w:t>- Hs: Thước, compa, thước đo góc</w:t>
      </w:r>
    </w:p>
    <w:p w:rsidR="006E1643" w:rsidRPr="00384BED" w:rsidRDefault="006E1643" w:rsidP="006E1643">
      <w:pPr>
        <w:rPr>
          <w:rFonts w:ascii="Times New Roman" w:hAnsi="Times New Roman"/>
          <w:b/>
          <w:u w:val="single"/>
          <w:lang w:val="es-ES"/>
        </w:rPr>
      </w:pPr>
      <w:r w:rsidRPr="00384BED">
        <w:rPr>
          <w:rFonts w:ascii="Times New Roman" w:hAnsi="Times New Roman"/>
          <w:b/>
          <w:u w:val="single"/>
          <w:lang w:val="es-ES"/>
        </w:rPr>
        <w:t>III. Tiến trình dạy học</w:t>
      </w:r>
      <w:r w:rsidRPr="00384BED">
        <w:rPr>
          <w:rFonts w:ascii="Times New Roman" w:hAnsi="Times New Roman"/>
          <w:u w:val="single"/>
          <w:lang w:val="es-ES"/>
        </w:rPr>
        <w:t>:</w:t>
      </w:r>
    </w:p>
    <w:p w:rsidR="006E1643" w:rsidRPr="00384BED" w:rsidRDefault="006E1643" w:rsidP="006E1643">
      <w:pPr>
        <w:rPr>
          <w:rFonts w:ascii="Times New Roman" w:hAnsi="Times New Roman"/>
          <w:b/>
          <w:bCs/>
          <w:u w:val="single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1. Ổn định </w:t>
      </w:r>
      <w:r w:rsidRPr="00384BED">
        <w:rPr>
          <w:rFonts w:ascii="Times New Roman" w:hAnsi="Times New Roman"/>
          <w:lang w:val="es-ES"/>
        </w:rPr>
        <w:t>:</w:t>
      </w:r>
      <w:r w:rsidRPr="00384BED">
        <w:rPr>
          <w:rFonts w:ascii="Times New Roman" w:hAnsi="Times New Roman"/>
          <w:b/>
          <w:lang w:val="es-ES"/>
        </w:rPr>
        <w:t xml:space="preserve">        </w:t>
      </w:r>
      <w:r w:rsidRPr="00384BED">
        <w:rPr>
          <w:rFonts w:ascii="Times New Roman" w:hAnsi="Times New Roman"/>
          <w:lang w:val="es-ES"/>
        </w:rPr>
        <w:t xml:space="preserve">(1 phút)               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 xml:space="preserve">2.Kiểm tra bài cũ </w:t>
      </w:r>
      <w:r w:rsidRPr="00384BED">
        <w:rPr>
          <w:rFonts w:ascii="Times New Roman" w:hAnsi="Times New Roman"/>
          <w:lang w:val="es-ES"/>
        </w:rPr>
        <w:t>: (</w:t>
      </w:r>
      <w:r w:rsidRPr="00384BED">
        <w:rPr>
          <w:rFonts w:ascii="Times New Roman" w:hAnsi="Times New Roman"/>
          <w:i/>
          <w:lang w:val="es-ES"/>
        </w:rPr>
        <w:t>Kết hợp trong bài</w:t>
      </w:r>
      <w:r w:rsidRPr="00384BED">
        <w:rPr>
          <w:rFonts w:ascii="Times New Roman" w:hAnsi="Times New Roman"/>
          <w:lang w:val="es-ES"/>
        </w:rPr>
        <w:t xml:space="preserve">).  </w:t>
      </w:r>
    </w:p>
    <w:p w:rsidR="006E1643" w:rsidRPr="00384BED" w:rsidRDefault="006E1643" w:rsidP="006E1643">
      <w:pPr>
        <w:rPr>
          <w:rFonts w:ascii="Times New Roman" w:hAnsi="Times New Roman"/>
          <w:lang w:val="es-ES"/>
        </w:rPr>
      </w:pPr>
      <w:r w:rsidRPr="00384BED">
        <w:rPr>
          <w:rFonts w:ascii="Times New Roman" w:hAnsi="Times New Roman"/>
          <w:b/>
          <w:lang w:val="es-ES"/>
        </w:rPr>
        <w:t>3.Bài mới</w:t>
      </w:r>
      <w:r w:rsidRPr="00384BED">
        <w:rPr>
          <w:rFonts w:ascii="Times New Roman" w:hAnsi="Times New Roman"/>
          <w:lang w:val="es-ES"/>
        </w:rPr>
        <w:t xml:space="preserve"> :</w:t>
      </w:r>
    </w:p>
    <w:tbl>
      <w:tblPr>
        <w:tblStyle w:val="TableGrid"/>
        <w:tblW w:w="10329" w:type="dxa"/>
        <w:tblLayout w:type="fixed"/>
        <w:tblLook w:val="01E0" w:firstRow="1" w:lastRow="1" w:firstColumn="1" w:lastColumn="1" w:noHBand="0" w:noVBand="0"/>
      </w:tblPr>
      <w:tblGrid>
        <w:gridCol w:w="3235"/>
        <w:gridCol w:w="2700"/>
        <w:gridCol w:w="4394"/>
      </w:tblGrid>
      <w:tr w:rsidR="006E1643" w:rsidRPr="00BC2F83" w:rsidTr="00E96589">
        <w:trPr>
          <w:trHeight w:val="458"/>
        </w:trPr>
        <w:tc>
          <w:tcPr>
            <w:tcW w:w="3235" w:type="dxa"/>
          </w:tcPr>
          <w:p w:rsidR="006E1643" w:rsidRPr="005A0ECC" w:rsidRDefault="006E1643" w:rsidP="00EB56E2">
            <w:pPr>
              <w:tabs>
                <w:tab w:val="left" w:pos="992"/>
              </w:tabs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Hoạt động của GV</w:t>
            </w: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:rsidR="006E1643" w:rsidRPr="00BC2F83" w:rsidRDefault="006E1643" w:rsidP="00EB56E2">
            <w:pPr>
              <w:tabs>
                <w:tab w:val="left" w:pos="992"/>
              </w:tabs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Hoạt động của Hs</w:t>
            </w:r>
          </w:p>
        </w:tc>
        <w:tc>
          <w:tcPr>
            <w:tcW w:w="4394" w:type="dxa"/>
          </w:tcPr>
          <w:p w:rsidR="006E1643" w:rsidRPr="00BC2F83" w:rsidRDefault="006E1643" w:rsidP="00EB56E2">
            <w:pPr>
              <w:tabs>
                <w:tab w:val="left" w:pos="992"/>
              </w:tabs>
              <w:jc w:val="center"/>
              <w:rPr>
                <w:rFonts w:ascii="Times New Roman" w:hAnsi="Times New Roman"/>
                <w:lang w:val="nb-NO"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Nội dung</w:t>
            </w:r>
          </w:p>
        </w:tc>
      </w:tr>
      <w:tr w:rsidR="00BF5C3F" w:rsidRPr="00BC2F83" w:rsidTr="00E96589">
        <w:trPr>
          <w:trHeight w:val="1038"/>
        </w:trPr>
        <w:tc>
          <w:tcPr>
            <w:tcW w:w="10329" w:type="dxa"/>
            <w:gridSpan w:val="3"/>
          </w:tcPr>
          <w:p w:rsidR="00E96589" w:rsidRPr="00EB56E2" w:rsidRDefault="00E96589" w:rsidP="00EB56E2">
            <w:pPr>
              <w:tabs>
                <w:tab w:val="left" w:pos="992"/>
              </w:tabs>
              <w:jc w:val="center"/>
              <w:rPr>
                <w:rFonts w:ascii="Times New Roman" w:hAnsi="Times New Roman"/>
                <w:lang w:val="pt-BR"/>
              </w:rPr>
            </w:pPr>
            <w:r w:rsidRPr="00EB56E2">
              <w:rPr>
                <w:rFonts w:ascii="Times New Roman" w:hAnsi="Times New Roman"/>
                <w:b/>
                <w:lang w:val="pt-BR"/>
              </w:rPr>
              <w:t>Hoạt động 1: Ôn tập lý thuyết (10ph)</w:t>
            </w:r>
          </w:p>
          <w:p w:rsidR="00BF5C3F" w:rsidRPr="00DB40AD" w:rsidRDefault="00BF5C3F" w:rsidP="00EB56E2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 w:rsidR="00E96589">
              <w:rPr>
                <w:rFonts w:ascii="Times New Roman" w:hAnsi="Times New Roman"/>
                <w:lang w:val="pt-BR"/>
              </w:rPr>
              <w:t>dấu hiệu nhận biết tứ giác nội tiếp, các trường hợp đồng dạng của tam giác.</w:t>
            </w:r>
          </w:p>
          <w:p w:rsidR="00BF5C3F" w:rsidRPr="00BF5C3F" w:rsidRDefault="00BF5C3F" w:rsidP="00EB56E2">
            <w:pPr>
              <w:rPr>
                <w:rFonts w:ascii="Times New Roman" w:hAnsi="Times New Roman"/>
                <w:b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E96589" w:rsidRPr="00BC2F83" w:rsidTr="00E96589">
        <w:trPr>
          <w:trHeight w:val="2231"/>
        </w:trPr>
        <w:tc>
          <w:tcPr>
            <w:tcW w:w="3235" w:type="dxa"/>
          </w:tcPr>
          <w:p w:rsidR="00E96589" w:rsidRPr="005A0ECC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5A0ECC">
              <w:rPr>
                <w:rFonts w:ascii="Times New Roman" w:hAnsi="Times New Roman"/>
              </w:rPr>
              <w:t>Gv đặt một số câu hỏi, yêu cầu Hs đứng tại chỗ phát biểu</w:t>
            </w:r>
          </w:p>
          <w:p w:rsidR="00E96589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?Dấu hiệu nhận biết tứ giác nội tiếp?</w:t>
            </w:r>
          </w:p>
          <w:p w:rsidR="00E96589" w:rsidRPr="005A0ECC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? Các trường hợp đồng dạng của tam giác?</w:t>
            </w:r>
          </w:p>
        </w:tc>
        <w:tc>
          <w:tcPr>
            <w:tcW w:w="2700" w:type="dxa"/>
          </w:tcPr>
          <w:p w:rsidR="00E96589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E96589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E96589" w:rsidRPr="003055E5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rả lời</w:t>
            </w:r>
          </w:p>
          <w:p w:rsidR="00E96589" w:rsidRPr="003055E5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</w:tc>
        <w:tc>
          <w:tcPr>
            <w:tcW w:w="4394" w:type="dxa"/>
          </w:tcPr>
          <w:p w:rsidR="00E96589" w:rsidRDefault="00E96589" w:rsidP="00EB56E2">
            <w:pPr>
              <w:rPr>
                <w:rFonts w:ascii="Times New Roman" w:hAnsi="Times New Roman"/>
                <w:b/>
              </w:rPr>
            </w:pPr>
          </w:p>
          <w:p w:rsidR="00E96589" w:rsidRPr="005A0ECC" w:rsidRDefault="00E96589" w:rsidP="00EB56E2">
            <w:pPr>
              <w:rPr>
                <w:rFonts w:ascii="Times New Roman" w:hAnsi="Times New Roman"/>
                <w:b/>
              </w:rPr>
            </w:pPr>
            <w:r w:rsidRPr="005A0ECC">
              <w:rPr>
                <w:rFonts w:ascii="Times New Roman" w:hAnsi="Times New Roman"/>
                <w:b/>
              </w:rPr>
              <w:t>I. Lý thuyết</w:t>
            </w:r>
          </w:p>
          <w:p w:rsidR="00E96589" w:rsidRPr="005A0ECC" w:rsidRDefault="00E96589" w:rsidP="00EB56E2">
            <w:pPr>
              <w:rPr>
                <w:rFonts w:ascii="Times New Roman" w:hAnsi="Times New Roman"/>
                <w:b/>
              </w:rPr>
            </w:pPr>
          </w:p>
        </w:tc>
      </w:tr>
      <w:tr w:rsidR="00E96589" w:rsidRPr="00BC2F83" w:rsidTr="00E96589">
        <w:trPr>
          <w:trHeight w:val="1493"/>
        </w:trPr>
        <w:tc>
          <w:tcPr>
            <w:tcW w:w="10329" w:type="dxa"/>
            <w:gridSpan w:val="3"/>
          </w:tcPr>
          <w:p w:rsidR="00E96589" w:rsidRPr="00EB56E2" w:rsidRDefault="00E96589" w:rsidP="00EB56E2">
            <w:pPr>
              <w:tabs>
                <w:tab w:val="left" w:pos="992"/>
              </w:tabs>
              <w:jc w:val="center"/>
              <w:rPr>
                <w:rFonts w:ascii="Times New Roman" w:hAnsi="Times New Roman"/>
                <w:b/>
              </w:rPr>
            </w:pPr>
            <w:r w:rsidRPr="00EB56E2">
              <w:rPr>
                <w:rFonts w:ascii="Times New Roman" w:hAnsi="Times New Roman"/>
                <w:b/>
              </w:rPr>
              <w:lastRenderedPageBreak/>
              <w:t>Hoạt động 2: Luyện tập</w:t>
            </w:r>
            <w:r w:rsidR="004B2E6D">
              <w:rPr>
                <w:rFonts w:ascii="Times New Roman" w:hAnsi="Times New Roman"/>
                <w:b/>
              </w:rPr>
              <w:t xml:space="preserve"> </w:t>
            </w:r>
            <w:r w:rsidRPr="00EB56E2">
              <w:rPr>
                <w:rFonts w:ascii="Times New Roman" w:hAnsi="Times New Roman"/>
                <w:b/>
              </w:rPr>
              <w:t>(34ph)</w:t>
            </w:r>
          </w:p>
          <w:p w:rsidR="00E96589" w:rsidRPr="00DB40AD" w:rsidRDefault="00E96589" w:rsidP="00EB56E2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HS nêu được </w:t>
            </w:r>
            <w:r>
              <w:rPr>
                <w:rFonts w:ascii="Times New Roman" w:hAnsi="Times New Roman"/>
                <w:lang w:val="pt-BR"/>
              </w:rPr>
              <w:t>dấu hiệu nhận biết tứ giác nội tiếp, các trường hợp đồng dạng của tam giác.</w:t>
            </w:r>
          </w:p>
          <w:p w:rsidR="00E96589" w:rsidRPr="005A0ECC" w:rsidRDefault="00E96589" w:rsidP="00EB56E2">
            <w:pPr>
              <w:rPr>
                <w:rFonts w:ascii="Times New Roman" w:hAnsi="Times New Roman"/>
                <w:b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DB40AD">
              <w:rPr>
                <w:rFonts w:ascii="Times New Roman" w:hAnsi="Times New Roman"/>
                <w:lang w:val="pt-BR"/>
              </w:rPr>
              <w:t>Nêu vấn đề, phát vấn.</w:t>
            </w:r>
          </w:p>
        </w:tc>
      </w:tr>
      <w:tr w:rsidR="006E1643" w:rsidRPr="00BC2F83" w:rsidTr="00E96589">
        <w:trPr>
          <w:trHeight w:val="2231"/>
        </w:trPr>
        <w:tc>
          <w:tcPr>
            <w:tcW w:w="3235" w:type="dxa"/>
          </w:tcPr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  <w:b/>
                <w:u w:val="single"/>
              </w:rPr>
              <w:t xml:space="preserve">Bài </w:t>
            </w:r>
            <w:r>
              <w:rPr>
                <w:rFonts w:ascii="Times New Roman" w:hAnsi="Times New Roman"/>
                <w:b/>
                <w:u w:val="single"/>
              </w:rPr>
              <w:t>tập</w:t>
            </w:r>
            <w:r w:rsidRPr="003055E5">
              <w:rPr>
                <w:rFonts w:ascii="Times New Roman" w:hAnsi="Times New Roman"/>
              </w:rPr>
              <w:t>. Cho tam giác ABC có ba góc nhọn nội tiếp đường tròn (O). Các đường cao AD, BE, CF cắt nhau tạ H và  đường tròn (O) lần lượt tại M,N,P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Chứng minh rằng: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1.Tứ giác CEHD, nội tiếp 2.Bốn điểm B,C,E,F cùng nằm trên một đường tròn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3.AE.AC = AH.AD; AD.BC = BE.AC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4.H và M đối xứng nhau qua BC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5.Xác định tâm đường tròn nội tiếp tam giác DEF.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Yêu cầu học sinh đọc đề bài và vẽ hình, nêu gt+kl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Yêu cầu 1hs lên bảng trình bày câu a, các hs khác làm vào vở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nhận xét, đánh giá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Yêu cầu 1hs trình bày câu b vào bảng phụ, các hs khác làm vào vở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nhận xét, đánh giá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chốt lại các cách c/m tứ giác nội tiếp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hướng dẫn hs làm câu c bằng sơ đồ pt đi lên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Dựa vào sơ đồ  2hs trình bày trên bảng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lastRenderedPageBreak/>
              <w:t xml:space="preserve">- Gv chữa bài, nhận xét, đánh giá 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Để H và M đối xứng nhau qua BC ta phải chỉ ra được những điều gì?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- Gv cho hs chứng minh CB cũng là đương trung trực của HM  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cho hs chấm chéo bài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nhận xét đánh giá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Gv hướng dẫn hs khá, giỏi làm câu c nếu còn thời gian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5A0ECC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5A0ECC">
              <w:rPr>
                <w:rFonts w:ascii="Times New Roman" w:hAnsi="Times New Roman"/>
              </w:rPr>
              <w:t>Gv chốt kiến thức toàn bài</w:t>
            </w:r>
          </w:p>
        </w:tc>
        <w:tc>
          <w:tcPr>
            <w:tcW w:w="2700" w:type="dxa"/>
          </w:tcPr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đọc đề, ghi GT- KL</w:t>
            </w: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lên bảng vẽ hình.</w:t>
            </w: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E96589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s trình bày vào vở, 1 HS lên bảng trình bày câu a</w:t>
            </w: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hs đọc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- hs làm bài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lastRenderedPageBreak/>
              <w:t>- hs lắng nghe, nhận xét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Hs làm </w:t>
            </w: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3055E5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>Hs lắng nghe</w:t>
            </w: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>Hs trả lời</w:t>
            </w: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>hs làm bài</w:t>
            </w: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</w:p>
          <w:p w:rsidR="006E1643" w:rsidRPr="00BC2F83" w:rsidRDefault="006E1643" w:rsidP="00EB56E2">
            <w:pPr>
              <w:tabs>
                <w:tab w:val="left" w:pos="992"/>
              </w:tabs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>- hs chấm chéo</w:t>
            </w:r>
          </w:p>
        </w:tc>
        <w:tc>
          <w:tcPr>
            <w:tcW w:w="4394" w:type="dxa"/>
          </w:tcPr>
          <w:p w:rsidR="006E1643" w:rsidRDefault="006E1643" w:rsidP="00EB56E2">
            <w:pPr>
              <w:rPr>
                <w:rFonts w:ascii="Times New Roman" w:hAnsi="Times New Roman"/>
              </w:rPr>
            </w:pPr>
          </w:p>
          <w:p w:rsidR="006E1643" w:rsidRPr="005A0ECC" w:rsidRDefault="006E1643" w:rsidP="00EB56E2">
            <w:pPr>
              <w:rPr>
                <w:rFonts w:ascii="Times New Roman" w:hAnsi="Times New Roman"/>
                <w:b/>
              </w:rPr>
            </w:pPr>
            <w:r w:rsidRPr="005A0ECC">
              <w:rPr>
                <w:rFonts w:ascii="Times New Roman" w:hAnsi="Times New Roman"/>
                <w:b/>
              </w:rPr>
              <w:t>II. Bài tập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  <w:lang w:val="nb-NO"/>
              </w:rPr>
            </w:pPr>
            <w:r w:rsidRPr="00BC2F83">
              <w:rPr>
                <w:rFonts w:ascii="Times New Roman" w:hAnsi="Times New Roman"/>
                <w:b/>
                <w:u w:val="single"/>
                <w:lang w:val="nb-NO"/>
              </w:rPr>
              <w:t>Bài 1</w:t>
            </w:r>
            <w:r w:rsidRPr="00BC2F83">
              <w:rPr>
                <w:rFonts w:ascii="Times New Roman" w:hAnsi="Times New Roman"/>
                <w:lang w:val="nb-NO"/>
              </w:rPr>
              <w:t xml:space="preserve">: 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  <w:lang w:val="nb-NO"/>
              </w:rPr>
            </w:pPr>
            <w:r w:rsidRPr="00BC2F83">
              <w:rPr>
                <w:rFonts w:ascii="Times New Roman" w:hAnsi="Times New Roman"/>
                <w:lang w:eastAsia="en-US"/>
              </w:rPr>
              <w:object w:dxaOrig="3211" w:dyaOrig="3255">
                <v:shape id="_x0000_i1067" type="#_x0000_t75" style="width:131.25pt;height:125.25pt" o:ole="">
                  <v:imagedata r:id="rId338" o:title=""/>
                </v:shape>
                <o:OLEObject Type="Embed" ProgID="Word.Picture.8" ShapeID="_x0000_i1067" DrawAspect="Content" ObjectID="_1519718010" r:id="rId339"/>
              </w:object>
            </w:r>
          </w:p>
          <w:p w:rsidR="006E1643" w:rsidRPr="00BC2F83" w:rsidRDefault="006E1643" w:rsidP="00EB56E2">
            <w:pPr>
              <w:rPr>
                <w:rFonts w:ascii="Times New Roman" w:hAnsi="Times New Roman"/>
                <w:lang w:val="nb-NO"/>
              </w:rPr>
            </w:pPr>
          </w:p>
          <w:p w:rsidR="006E1643" w:rsidRPr="00BC2F83" w:rsidRDefault="006E1643" w:rsidP="00EB56E2">
            <w:pPr>
              <w:rPr>
                <w:rFonts w:ascii="Times New Roman" w:hAnsi="Times New Roman"/>
                <w:lang w:val="nb-NO"/>
              </w:rPr>
            </w:pPr>
          </w:p>
          <w:p w:rsidR="006E1643" w:rsidRPr="00BC2F83" w:rsidRDefault="006E1643" w:rsidP="00EB56E2">
            <w:pPr>
              <w:rPr>
                <w:rFonts w:ascii="Times New Roman" w:hAnsi="Times New Roman"/>
                <w:lang w:val="nb-NO"/>
              </w:rPr>
            </w:pPr>
          </w:p>
          <w:p w:rsidR="006E1643" w:rsidRPr="00BC2F83" w:rsidRDefault="006E1643" w:rsidP="00EB56E2">
            <w:pPr>
              <w:rPr>
                <w:rFonts w:ascii="Times New Roman" w:hAnsi="Times New Roman"/>
                <w:lang w:val="nb-NO"/>
              </w:rPr>
            </w:pPr>
          </w:p>
          <w:p w:rsidR="006E1643" w:rsidRPr="003055E5" w:rsidRDefault="006E1643" w:rsidP="00EB56E2">
            <w:pPr>
              <w:rPr>
                <w:rFonts w:ascii="Times New Roman" w:hAnsi="Times New Roman"/>
                <w:lang w:val="fr-FR"/>
              </w:rPr>
            </w:pPr>
            <w:r w:rsidRPr="003055E5">
              <w:rPr>
                <w:rFonts w:ascii="Times New Roman" w:hAnsi="Times New Roman"/>
                <w:lang w:val="fr-FR"/>
              </w:rPr>
              <w:t>1.Xét tứ giác CEHD ta có:</w:t>
            </w:r>
          </w:p>
          <w:p w:rsidR="006E1643" w:rsidRPr="00BC2F83" w:rsidRDefault="006E1643" w:rsidP="00EB56E2">
            <w:pPr>
              <w:ind w:firstLine="360"/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 xml:space="preserve"> CEH = 90</w:t>
            </w:r>
            <w:r w:rsidRPr="00BC2F83">
              <w:rPr>
                <w:rFonts w:ascii="Times New Roman" w:hAnsi="Times New Roman"/>
                <w:vertAlign w:val="superscript"/>
              </w:rPr>
              <w:t xml:space="preserve">0 </w:t>
            </w:r>
            <w:r w:rsidRPr="00BC2F83">
              <w:rPr>
                <w:rFonts w:ascii="Times New Roman" w:hAnsi="Times New Roman"/>
              </w:rPr>
              <w:t>( Vì BE là đường cao)</w:t>
            </w:r>
          </w:p>
          <w:p w:rsidR="006E1643" w:rsidRPr="00BC2F83" w:rsidRDefault="006E1643" w:rsidP="00EB56E2">
            <w:pPr>
              <w:ind w:firstLine="360"/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 xml:space="preserve"> CDH = 90</w:t>
            </w:r>
            <w:r w:rsidRPr="00BC2F83">
              <w:rPr>
                <w:rFonts w:ascii="Times New Roman" w:hAnsi="Times New Roman"/>
                <w:vertAlign w:val="superscript"/>
              </w:rPr>
              <w:t xml:space="preserve">0 </w:t>
            </w:r>
            <w:r w:rsidRPr="00BC2F83">
              <w:rPr>
                <w:rFonts w:ascii="Times New Roman" w:hAnsi="Times New Roman"/>
              </w:rPr>
              <w:t>( Vì AD là đường cao)</w:t>
            </w:r>
          </w:p>
          <w:p w:rsidR="006E1643" w:rsidRPr="00BC2F83" w:rsidRDefault="006E1643" w:rsidP="00EB56E2">
            <w:pPr>
              <w:ind w:firstLine="360"/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 xml:space="preserve">=&gt;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 xml:space="preserve"> CEH +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 xml:space="preserve"> CDH = 180</w:t>
            </w:r>
            <w:r w:rsidRPr="00BC2F83">
              <w:rPr>
                <w:rFonts w:ascii="Times New Roman" w:hAnsi="Times New Roman"/>
                <w:vertAlign w:val="superscript"/>
              </w:rPr>
              <w:t>0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 xml:space="preserve">Mà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 xml:space="preserve"> CEH  và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 xml:space="preserve"> CDH là hai góc đối của tứ giác CEHD , Do đó  CEHD là tứ giác nội tiếp 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 xml:space="preserve">2.Theo giả thiết: BE là đường cao =&gt; BE </w:t>
            </w:r>
            <w:r w:rsidRPr="00BC2F83">
              <w:rPr>
                <w:rFonts w:ascii="Times New Roman" w:hAnsi="Times New Roman"/>
              </w:rPr>
              <w:sym w:font="Symbol" w:char="F05E"/>
            </w:r>
            <w:r w:rsidRPr="00BC2F83">
              <w:rPr>
                <w:rFonts w:ascii="Times New Roman" w:hAnsi="Times New Roman"/>
              </w:rPr>
              <w:t xml:space="preserve"> AC =&gt;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>BEC = 90</w:t>
            </w:r>
            <w:r w:rsidRPr="00BC2F83">
              <w:rPr>
                <w:rFonts w:ascii="Times New Roman" w:hAnsi="Times New Roman"/>
                <w:vertAlign w:val="superscript"/>
              </w:rPr>
              <w:t>0</w:t>
            </w:r>
            <w:r w:rsidRPr="00BC2F83">
              <w:rPr>
                <w:rFonts w:ascii="Times New Roman" w:hAnsi="Times New Roman"/>
              </w:rPr>
              <w:t>.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 xml:space="preserve">CF là đường cao =&gt; </w:t>
            </w:r>
            <w:smartTag w:uri="urn:schemas-microsoft-com:office:smarttags" w:element="place">
              <w:smartTag w:uri="urn:schemas-microsoft-com:office:smarttags" w:element="City">
                <w:r w:rsidRPr="00BC2F83">
                  <w:rPr>
                    <w:rFonts w:ascii="Times New Roman" w:hAnsi="Times New Roman"/>
                  </w:rPr>
                  <w:t>CF</w:t>
                </w:r>
              </w:smartTag>
              <w:r w:rsidRPr="00BC2F83">
                <w:rPr>
                  <w:rFonts w:ascii="Times New Roman" w:hAnsi="Times New Roman"/>
                </w:rPr>
                <w:t xml:space="preserve"> </w:t>
              </w:r>
              <w:r w:rsidRPr="00BC2F83">
                <w:rPr>
                  <w:rFonts w:ascii="Times New Roman" w:hAnsi="Times New Roman"/>
                </w:rPr>
                <w:sym w:font="Symbol" w:char="F05E"/>
              </w:r>
              <w:r w:rsidRPr="00BC2F83">
                <w:rPr>
                  <w:rFonts w:ascii="Times New Roman" w:hAnsi="Times New Roman"/>
                </w:rPr>
                <w:t xml:space="preserve"> </w:t>
              </w:r>
              <w:smartTag w:uri="urn:schemas-microsoft-com:office:smarttags" w:element="State">
                <w:r w:rsidRPr="00BC2F83">
                  <w:rPr>
                    <w:rFonts w:ascii="Times New Roman" w:hAnsi="Times New Roman"/>
                  </w:rPr>
                  <w:t>AB</w:t>
                </w:r>
              </w:smartTag>
            </w:smartTag>
            <w:r w:rsidRPr="00BC2F83">
              <w:rPr>
                <w:rFonts w:ascii="Times New Roman" w:hAnsi="Times New Roman"/>
              </w:rPr>
              <w:t xml:space="preserve"> =&gt;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</w:rPr>
              <w:t>BFC = 90</w:t>
            </w:r>
            <w:r w:rsidRPr="00BC2F83">
              <w:rPr>
                <w:rFonts w:ascii="Times New Roman" w:hAnsi="Times New Roman"/>
                <w:vertAlign w:val="superscript"/>
              </w:rPr>
              <w:t>0</w:t>
            </w:r>
            <w:r w:rsidRPr="00BC2F83">
              <w:rPr>
                <w:rFonts w:ascii="Times New Roman" w:hAnsi="Times New Roman"/>
              </w:rPr>
              <w:t>.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t>Như vậy E và F cùng nhìn BC dưới một góc 90</w:t>
            </w:r>
            <w:r w:rsidRPr="00BC2F83">
              <w:rPr>
                <w:rFonts w:ascii="Times New Roman" w:hAnsi="Times New Roman"/>
                <w:vertAlign w:val="superscript"/>
              </w:rPr>
              <w:t>0</w:t>
            </w:r>
            <w:r w:rsidRPr="00BC2F83">
              <w:rPr>
                <w:rFonts w:ascii="Times New Roman" w:hAnsi="Times New Roman"/>
              </w:rPr>
              <w:t xml:space="preserve"> =&gt; E và F cùng nằm trên đường tròn  đường kính BC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Vậy bốn điểm B,C,E,F cùng nằm trên một đường tròn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3.Xét hai tam giác  AEH và ADC ta có: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 xml:space="preserve"> AEH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 xml:space="preserve"> ADC = 90</w:t>
            </w:r>
            <w:r w:rsidRPr="003055E5">
              <w:rPr>
                <w:rFonts w:ascii="Times New Roman" w:hAnsi="Times New Roman"/>
                <w:vertAlign w:val="superscript"/>
              </w:rPr>
              <w:t>0</w:t>
            </w:r>
            <w:r w:rsidRPr="003055E5">
              <w:rPr>
                <w:rFonts w:ascii="Times New Roman" w:hAnsi="Times New Roman"/>
              </w:rPr>
              <w:t xml:space="preserve"> ; Â là góc chung </w:t>
            </w:r>
          </w:p>
          <w:p w:rsidR="006E1643" w:rsidRPr="003055E5" w:rsidRDefault="006E1643" w:rsidP="00EB56E2">
            <w:pPr>
              <w:ind w:left="360"/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=&gt; </w:t>
            </w:r>
            <w:r w:rsidRPr="00BC2F83">
              <w:rPr>
                <w:rFonts w:ascii="Times New Roman" w:hAnsi="Times New Roman"/>
              </w:rPr>
              <w:sym w:font="Symbol" w:char="F044"/>
            </w:r>
            <w:r w:rsidRPr="003055E5">
              <w:rPr>
                <w:rFonts w:ascii="Times New Roman" w:hAnsi="Times New Roman"/>
              </w:rPr>
              <w:t xml:space="preserve"> AEH </w:t>
            </w:r>
            <w:r w:rsidRPr="00BC2F83">
              <w:rPr>
                <w:rFonts w:ascii="Times New Roman" w:hAnsi="Times New Roman"/>
              </w:rPr>
              <w:sym w:font="Symbol" w:char="F07E"/>
            </w:r>
            <w:r w:rsidRPr="003055E5">
              <w:rPr>
                <w:rFonts w:ascii="Times New Roman" w:hAnsi="Times New Roman"/>
              </w:rPr>
              <w:t xml:space="preserve"> </w:t>
            </w:r>
            <w:r w:rsidRPr="00BC2F83">
              <w:rPr>
                <w:rFonts w:ascii="Times New Roman" w:hAnsi="Times New Roman"/>
              </w:rPr>
              <w:sym w:font="Symbol" w:char="F044"/>
            </w:r>
            <w:r w:rsidRPr="003055E5">
              <w:rPr>
                <w:rFonts w:ascii="Times New Roman" w:hAnsi="Times New Roman"/>
              </w:rPr>
              <w:t xml:space="preserve">ADC =&gt; </w:t>
            </w:r>
            <w:r w:rsidRPr="00BC2F83">
              <w:rPr>
                <w:rFonts w:ascii="Times New Roman" w:hAnsi="Times New Roman"/>
                <w:position w:val="-24"/>
                <w:lang w:eastAsia="en-US"/>
              </w:rPr>
              <w:object w:dxaOrig="1060" w:dyaOrig="620">
                <v:shape id="_x0000_i1068" type="#_x0000_t75" style="width:53.25pt;height:30.75pt" o:ole="">
                  <v:imagedata r:id="rId340" o:title=""/>
                </v:shape>
                <o:OLEObject Type="Embed" ProgID="Equation.3" ShapeID="_x0000_i1068" DrawAspect="Content" ObjectID="_1519718011" r:id="rId341"/>
              </w:object>
            </w:r>
            <w:r w:rsidRPr="003055E5">
              <w:rPr>
                <w:rFonts w:ascii="Times New Roman" w:hAnsi="Times New Roman"/>
              </w:rPr>
              <w:t xml:space="preserve"> =&gt; AE.AC = AH.AD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lastRenderedPageBreak/>
              <w:t xml:space="preserve">* Xét hai tam giác  BEC và ADC ta có: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 xml:space="preserve"> BEC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 xml:space="preserve"> ADC = 90</w:t>
            </w:r>
            <w:r w:rsidRPr="003055E5">
              <w:rPr>
                <w:rFonts w:ascii="Times New Roman" w:hAnsi="Times New Roman"/>
                <w:vertAlign w:val="superscript"/>
              </w:rPr>
              <w:t>0</w:t>
            </w:r>
            <w:r w:rsidRPr="003055E5">
              <w:rPr>
                <w:rFonts w:ascii="Times New Roman" w:hAnsi="Times New Roman"/>
              </w:rPr>
              <w:t xml:space="preserve"> ;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 xml:space="preserve">C là góc chung </w:t>
            </w:r>
          </w:p>
          <w:p w:rsidR="006E1643" w:rsidRPr="003055E5" w:rsidRDefault="006E1643" w:rsidP="00EB56E2">
            <w:pPr>
              <w:ind w:left="360"/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=&gt; </w:t>
            </w:r>
            <w:r w:rsidRPr="00BC2F83">
              <w:rPr>
                <w:rFonts w:ascii="Times New Roman" w:hAnsi="Times New Roman"/>
              </w:rPr>
              <w:sym w:font="Symbol" w:char="F044"/>
            </w:r>
            <w:r w:rsidRPr="003055E5">
              <w:rPr>
                <w:rFonts w:ascii="Times New Roman" w:hAnsi="Times New Roman"/>
              </w:rPr>
              <w:t xml:space="preserve"> BEC </w:t>
            </w:r>
            <w:r w:rsidRPr="00BC2F83">
              <w:rPr>
                <w:rFonts w:ascii="Times New Roman" w:hAnsi="Times New Roman"/>
              </w:rPr>
              <w:sym w:font="Symbol" w:char="F07E"/>
            </w:r>
            <w:r w:rsidRPr="003055E5">
              <w:rPr>
                <w:rFonts w:ascii="Times New Roman" w:hAnsi="Times New Roman"/>
              </w:rPr>
              <w:t xml:space="preserve"> </w:t>
            </w:r>
            <w:r w:rsidRPr="00BC2F83">
              <w:rPr>
                <w:rFonts w:ascii="Times New Roman" w:hAnsi="Times New Roman"/>
              </w:rPr>
              <w:sym w:font="Symbol" w:char="F044"/>
            </w:r>
            <w:r w:rsidRPr="003055E5">
              <w:rPr>
                <w:rFonts w:ascii="Times New Roman" w:hAnsi="Times New Roman"/>
              </w:rPr>
              <w:t xml:space="preserve">ADC =&gt; </w:t>
            </w:r>
            <w:r w:rsidRPr="00BC2F83">
              <w:rPr>
                <w:rFonts w:ascii="Times New Roman" w:hAnsi="Times New Roman"/>
                <w:position w:val="-24"/>
                <w:lang w:eastAsia="en-US"/>
              </w:rPr>
              <w:object w:dxaOrig="1040" w:dyaOrig="620">
                <v:shape id="_x0000_i1069" type="#_x0000_t75" style="width:51.75pt;height:30.75pt" o:ole="">
                  <v:imagedata r:id="rId342" o:title=""/>
                </v:shape>
                <o:OLEObject Type="Embed" ProgID="Equation.3" ShapeID="_x0000_i1069" DrawAspect="Content" ObjectID="_1519718012" r:id="rId343"/>
              </w:object>
            </w:r>
            <w:r w:rsidRPr="003055E5">
              <w:rPr>
                <w:rFonts w:ascii="Times New Roman" w:hAnsi="Times New Roman"/>
              </w:rPr>
              <w:t xml:space="preserve"> =&gt; AD.BC = BE.AC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4.Ta có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C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A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( vì cùng phụ với góc ABC)</w:t>
            </w:r>
          </w:p>
          <w:p w:rsidR="006E1643" w:rsidRPr="003055E5" w:rsidRDefault="006E1643" w:rsidP="00EB56E2">
            <w:pPr>
              <w:ind w:left="360"/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C</w:t>
            </w:r>
            <w:r w:rsidRPr="003055E5">
              <w:rPr>
                <w:rFonts w:ascii="Times New Roman" w:hAnsi="Times New Roman"/>
                <w:vertAlign w:val="subscript"/>
              </w:rPr>
              <w:t>2</w:t>
            </w:r>
            <w:r w:rsidRPr="003055E5">
              <w:rPr>
                <w:rFonts w:ascii="Times New Roman" w:hAnsi="Times New Roman"/>
              </w:rPr>
              <w:t xml:space="preserve">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A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( vì là hai góc nội tiếp cùng chắn cung BM)</w:t>
            </w:r>
          </w:p>
          <w:p w:rsidR="006E1643" w:rsidRPr="003055E5" w:rsidRDefault="006E1643" w:rsidP="00EB56E2">
            <w:pPr>
              <w:ind w:firstLine="360"/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=&gt;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C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 xml:space="preserve"> C</w:t>
            </w:r>
            <w:r w:rsidRPr="003055E5">
              <w:rPr>
                <w:rFonts w:ascii="Times New Roman" w:hAnsi="Times New Roman"/>
                <w:vertAlign w:val="subscript"/>
              </w:rPr>
              <w:t>2</w:t>
            </w:r>
            <w:r w:rsidRPr="003055E5">
              <w:rPr>
                <w:rFonts w:ascii="Times New Roman" w:hAnsi="Times New Roman"/>
              </w:rPr>
              <w:t xml:space="preserve"> =&gt; CB là tia phân giác của góc HCM; lại có CB </w:t>
            </w:r>
            <w:r w:rsidRPr="00BC2F83">
              <w:rPr>
                <w:rFonts w:ascii="Times New Roman" w:hAnsi="Times New Roman"/>
              </w:rPr>
              <w:sym w:font="Symbol" w:char="F05E"/>
            </w:r>
            <w:r w:rsidRPr="003055E5">
              <w:rPr>
                <w:rFonts w:ascii="Times New Roman" w:hAnsi="Times New Roman"/>
              </w:rPr>
              <w:t xml:space="preserve"> HM =&gt; </w:t>
            </w:r>
            <w:r w:rsidRPr="00BC2F83">
              <w:rPr>
                <w:rFonts w:ascii="Times New Roman" w:hAnsi="Times New Roman"/>
              </w:rPr>
              <w:sym w:font="Symbol" w:char="F044"/>
            </w:r>
            <w:r w:rsidRPr="003055E5">
              <w:rPr>
                <w:rFonts w:ascii="Times New Roman" w:hAnsi="Times New Roman"/>
              </w:rPr>
              <w:t xml:space="preserve"> CHM cân tại C </w:t>
            </w:r>
          </w:p>
          <w:p w:rsidR="006E1643" w:rsidRPr="003055E5" w:rsidRDefault="006E1643" w:rsidP="00EB56E2">
            <w:pPr>
              <w:ind w:firstLine="360"/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=&gt; CB cũng là đương trung trực của HM  vậy H và M đối xứng nhau qua BC.</w:t>
            </w:r>
          </w:p>
          <w:p w:rsidR="006E1643" w:rsidRPr="003055E5" w:rsidRDefault="006E1643" w:rsidP="00EB56E2">
            <w:pPr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>5. Theo chứng minh trên bốn điểm B,C,E,F cùng nằm trên một đường tròn</w:t>
            </w:r>
          </w:p>
          <w:p w:rsidR="006E1643" w:rsidRPr="003055E5" w:rsidRDefault="006E1643" w:rsidP="00EB56E2">
            <w:pPr>
              <w:ind w:left="360"/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 =&gt;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C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E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( vì là hai góc nội tiếp cùng chắn cung BF)</w:t>
            </w:r>
          </w:p>
          <w:p w:rsidR="006E1643" w:rsidRPr="003055E5" w:rsidRDefault="006E1643" w:rsidP="00EB56E2">
            <w:pPr>
              <w:ind w:left="360"/>
              <w:rPr>
                <w:rFonts w:ascii="Times New Roman" w:hAnsi="Times New Roman"/>
              </w:rPr>
            </w:pPr>
            <w:r w:rsidRPr="003055E5">
              <w:rPr>
                <w:rFonts w:ascii="Times New Roman" w:hAnsi="Times New Roman"/>
              </w:rPr>
              <w:t xml:space="preserve">Cũng theo chứng minh trên CEHD là tứ giác nội tiếp </w:t>
            </w:r>
          </w:p>
          <w:p w:rsidR="006E1643" w:rsidRPr="003055E5" w:rsidRDefault="006E1643" w:rsidP="00EB56E2">
            <w:pPr>
              <w:numPr>
                <w:ilvl w:val="0"/>
                <w:numId w:val="22"/>
              </w:numPr>
              <w:rPr>
                <w:rFonts w:ascii="Times New Roman" w:hAnsi="Times New Roman"/>
              </w:rPr>
            </w:pP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C</w:t>
            </w:r>
            <w:r w:rsidRPr="003055E5">
              <w:rPr>
                <w:rFonts w:ascii="Times New Roman" w:hAnsi="Times New Roman"/>
                <w:vertAlign w:val="subscript"/>
              </w:rPr>
              <w:t>1</w:t>
            </w:r>
            <w:r w:rsidRPr="003055E5">
              <w:rPr>
                <w:rFonts w:ascii="Times New Roman" w:hAnsi="Times New Roman"/>
              </w:rPr>
              <w:t xml:space="preserve">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3055E5">
              <w:rPr>
                <w:rFonts w:ascii="Times New Roman" w:hAnsi="Times New Roman"/>
              </w:rPr>
              <w:t>E</w:t>
            </w:r>
            <w:r w:rsidRPr="003055E5">
              <w:rPr>
                <w:rFonts w:ascii="Times New Roman" w:hAnsi="Times New Roman"/>
                <w:vertAlign w:val="subscript"/>
              </w:rPr>
              <w:t>2</w:t>
            </w:r>
            <w:r w:rsidRPr="003055E5">
              <w:rPr>
                <w:rFonts w:ascii="Times New Roman" w:hAnsi="Times New Roman"/>
              </w:rPr>
              <w:t xml:space="preserve"> ( vì là hai góc nội tiếp cùng chắn cung HD)</w:t>
            </w:r>
          </w:p>
          <w:p w:rsidR="006E1643" w:rsidRPr="00BC2F83" w:rsidRDefault="006E1643" w:rsidP="00EB56E2">
            <w:pPr>
              <w:numPr>
                <w:ilvl w:val="0"/>
                <w:numId w:val="22"/>
              </w:numPr>
              <w:rPr>
                <w:rFonts w:ascii="Times New Roman" w:hAnsi="Times New Roman"/>
                <w:lang w:val="pt-BR"/>
              </w:rPr>
            </w:pP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  <w:lang w:val="pt-BR"/>
              </w:rPr>
              <w:t>E</w:t>
            </w:r>
            <w:r w:rsidRPr="00BC2F83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BC2F83">
              <w:rPr>
                <w:rFonts w:ascii="Times New Roman" w:hAnsi="Times New Roman"/>
                <w:lang w:val="pt-BR"/>
              </w:rPr>
              <w:t xml:space="preserve"> = </w:t>
            </w:r>
            <w:r w:rsidRPr="00BC2F83">
              <w:rPr>
                <w:rFonts w:ascii="Times New Roman" w:hAnsi="Times New Roman"/>
              </w:rPr>
              <w:sym w:font="Symbol" w:char="F0D0"/>
            </w:r>
            <w:r w:rsidRPr="00BC2F83">
              <w:rPr>
                <w:rFonts w:ascii="Times New Roman" w:hAnsi="Times New Roman"/>
                <w:lang w:val="pt-BR"/>
              </w:rPr>
              <w:t>E</w:t>
            </w:r>
            <w:r w:rsidRPr="00BC2F83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BC2F83">
              <w:rPr>
                <w:rFonts w:ascii="Times New Roman" w:hAnsi="Times New Roman"/>
                <w:lang w:val="pt-BR"/>
              </w:rPr>
              <w:t xml:space="preserve"> =&gt; EB là tia phân giác của góc FED.</w:t>
            </w:r>
          </w:p>
          <w:p w:rsidR="006E1643" w:rsidRPr="00BC2F83" w:rsidRDefault="006E1643" w:rsidP="00EB56E2">
            <w:pPr>
              <w:rPr>
                <w:rFonts w:ascii="Times New Roman" w:hAnsi="Times New Roman"/>
                <w:lang w:val="pt-BR"/>
              </w:rPr>
            </w:pPr>
            <w:r w:rsidRPr="00BC2F83">
              <w:rPr>
                <w:rFonts w:ascii="Times New Roman" w:hAnsi="Times New Roman"/>
                <w:lang w:val="pt-BR"/>
              </w:rPr>
              <w:t>Chứng minh tương tự ta cũng có FC là tia phân giác của góc DFE mà BE và CF cắt nhau tại H do đó H là tâm đường tròn  nội tiếp tam giác  DEF.</w:t>
            </w:r>
          </w:p>
        </w:tc>
      </w:tr>
    </w:tbl>
    <w:tbl>
      <w:tblPr>
        <w:tblW w:w="1035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33"/>
        <w:gridCol w:w="2880"/>
        <w:gridCol w:w="3937"/>
      </w:tblGrid>
      <w:tr w:rsidR="00DA2FF3" w:rsidRPr="00F31E0E" w:rsidTr="00A629A5">
        <w:trPr>
          <w:trHeight w:val="1159"/>
        </w:trPr>
        <w:tc>
          <w:tcPr>
            <w:tcW w:w="10350" w:type="dxa"/>
            <w:gridSpan w:val="3"/>
          </w:tcPr>
          <w:p w:rsidR="00DA2FF3" w:rsidRPr="00DB40AD" w:rsidRDefault="00EB56E2" w:rsidP="00A3253E">
            <w:pPr>
              <w:jc w:val="center"/>
              <w:rPr>
                <w:rFonts w:ascii="Times New Roman" w:hAnsi="Times New Roman"/>
                <w:b/>
                <w:lang w:val="pl-PL"/>
              </w:rPr>
            </w:pPr>
            <w:r>
              <w:rPr>
                <w:rFonts w:ascii="Times New Roman" w:hAnsi="Times New Roman"/>
                <w:b/>
                <w:lang w:val="pl-PL"/>
              </w:rPr>
              <w:lastRenderedPageBreak/>
              <w:t>Hoạt động 3</w:t>
            </w:r>
            <w:r w:rsidR="00DA2FF3" w:rsidRPr="00DB40AD">
              <w:rPr>
                <w:rFonts w:ascii="Times New Roman" w:hAnsi="Times New Roman"/>
                <w:b/>
                <w:i/>
                <w:lang w:val="pl-PL"/>
              </w:rPr>
              <w:t>: Giao việc về nhà</w:t>
            </w:r>
            <w:r w:rsidR="00DA2FF3" w:rsidRPr="00DB40AD">
              <w:rPr>
                <w:rFonts w:ascii="Times New Roman" w:hAnsi="Times New Roman"/>
                <w:b/>
                <w:lang w:val="pl-PL"/>
              </w:rPr>
              <w:t xml:space="preserve"> </w:t>
            </w:r>
            <w:r w:rsidR="00DA2FF3" w:rsidRPr="00DB40AD">
              <w:rPr>
                <w:rFonts w:ascii="Times New Roman" w:hAnsi="Times New Roman"/>
                <w:lang w:val="pl-PL"/>
              </w:rPr>
              <w:t>(2 phút)</w:t>
            </w:r>
          </w:p>
          <w:p w:rsidR="00DA2FF3" w:rsidRPr="00DB40AD" w:rsidRDefault="00DA2FF3" w:rsidP="00A3253E">
            <w:pPr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Mục tiêu:</w:t>
            </w:r>
            <w:r w:rsidRPr="00DB40AD">
              <w:rPr>
                <w:rFonts w:ascii="Times New Roman" w:hAnsi="Times New Roman"/>
                <w:lang w:val="pt-BR"/>
              </w:rPr>
              <w:t xml:space="preserve"> - HS chủ động làm các bài tập về nhà để củng cố kiến thức đã học.</w:t>
            </w:r>
          </w:p>
          <w:p w:rsidR="00DA2FF3" w:rsidRPr="00DB40AD" w:rsidRDefault="00DA2FF3" w:rsidP="00A3253E">
            <w:pPr>
              <w:ind w:left="1168"/>
              <w:contextualSpacing/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  - HS chuẩn bị bài mới giúp tiếp thu tri thức sẽ học trong buổi sau.</w:t>
            </w:r>
          </w:p>
          <w:p w:rsidR="00DA2FF3" w:rsidRPr="00DB40AD" w:rsidRDefault="00DA2FF3" w:rsidP="00A3253E">
            <w:pPr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lang w:val="pt-BR"/>
              </w:rPr>
              <w:t xml:space="preserve">- </w:t>
            </w:r>
            <w:r w:rsidRPr="00DB40AD">
              <w:rPr>
                <w:rFonts w:ascii="Times New Roman" w:hAnsi="Times New Roman"/>
                <w:b/>
                <w:i/>
                <w:lang w:val="pt-BR"/>
              </w:rPr>
              <w:t>Kĩ thuật sử dụng:</w:t>
            </w:r>
            <w:r w:rsidRPr="00DB40AD">
              <w:rPr>
                <w:rFonts w:ascii="Times New Roman" w:hAnsi="Times New Roman"/>
                <w:lang w:val="pt-BR"/>
              </w:rPr>
              <w:t xml:space="preserve"> Kĩ thuật viết tích cực</w:t>
            </w:r>
          </w:p>
        </w:tc>
      </w:tr>
      <w:tr w:rsidR="00DA2FF3" w:rsidRPr="00DB40AD" w:rsidTr="00A629A5">
        <w:trPr>
          <w:trHeight w:val="1159"/>
        </w:trPr>
        <w:tc>
          <w:tcPr>
            <w:tcW w:w="3533" w:type="dxa"/>
          </w:tcPr>
          <w:p w:rsidR="00DA2FF3" w:rsidRPr="00DB40AD" w:rsidRDefault="00DA2FF3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bCs/>
                <w:szCs w:val="22"/>
                <w:lang w:val="pt-BR"/>
              </w:rPr>
              <w:t xml:space="preserve">GV: Giao nội dung và hướng dẫn việc làm bài tập ở nhà. </w:t>
            </w:r>
          </w:p>
        </w:tc>
        <w:tc>
          <w:tcPr>
            <w:tcW w:w="2880" w:type="dxa"/>
          </w:tcPr>
          <w:p w:rsidR="00DA2FF3" w:rsidRPr="00DB40AD" w:rsidRDefault="00DA2FF3" w:rsidP="00A3253E">
            <w:pPr>
              <w:jc w:val="both"/>
              <w:rPr>
                <w:rFonts w:ascii="Times New Roman" w:hAnsi="Times New Roman"/>
                <w:lang w:val="pt-BR"/>
              </w:rPr>
            </w:pPr>
            <w:r w:rsidRPr="00DB40AD">
              <w:rPr>
                <w:rFonts w:ascii="Times New Roman" w:hAnsi="Times New Roman"/>
                <w:szCs w:val="22"/>
                <w:lang w:val="pt-BR"/>
              </w:rPr>
              <w:t>Học sinh ghi vào vở để thực hiện.</w:t>
            </w:r>
          </w:p>
        </w:tc>
        <w:tc>
          <w:tcPr>
            <w:tcW w:w="3937" w:type="dxa"/>
          </w:tcPr>
          <w:p w:rsidR="00DA2FF3" w:rsidRPr="00DB40AD" w:rsidRDefault="00DA2FF3" w:rsidP="00A3253E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DB40AD">
              <w:rPr>
                <w:rFonts w:ascii="Times New Roman" w:hAnsi="Times New Roman"/>
                <w:b/>
                <w:bCs/>
                <w:sz w:val="22"/>
                <w:szCs w:val="22"/>
              </w:rPr>
              <w:t>Bài cũ</w:t>
            </w:r>
          </w:p>
          <w:p w:rsidR="00DA2FF3" w:rsidRPr="00DB40AD" w:rsidRDefault="00EB56E2" w:rsidP="00A3253E">
            <w:pPr>
              <w:numPr>
                <w:ilvl w:val="0"/>
                <w:numId w:val="25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em lại các bài đã chữa</w:t>
            </w:r>
          </w:p>
          <w:p w:rsidR="00DA2FF3" w:rsidRPr="00DB40AD" w:rsidRDefault="00DA2FF3" w:rsidP="00A3253E">
            <w:pPr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B40AD">
              <w:rPr>
                <w:rFonts w:ascii="Times New Roman" w:hAnsi="Times New Roman"/>
                <w:b/>
                <w:bCs/>
                <w:sz w:val="26"/>
                <w:szCs w:val="26"/>
              </w:rPr>
              <w:t>Bài mới</w:t>
            </w:r>
          </w:p>
          <w:p w:rsidR="00DA2FF3" w:rsidRPr="00DB40AD" w:rsidRDefault="00EB56E2" w:rsidP="00A3253E">
            <w:pPr>
              <w:numPr>
                <w:ilvl w:val="0"/>
                <w:numId w:val="26"/>
              </w:numPr>
              <w:tabs>
                <w:tab w:val="clear" w:pos="720"/>
              </w:tabs>
              <w:spacing w:line="312" w:lineRule="auto"/>
              <w:ind w:left="283" w:hanging="283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Lập bảng hệ thống kiến thức Toán 9</w:t>
            </w:r>
            <w:r w:rsidR="00DA2FF3" w:rsidRPr="00DB40A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</w:tr>
    </w:tbl>
    <w:p w:rsidR="006E1643" w:rsidRDefault="00DA2FF3" w:rsidP="00EB56E2">
      <w:pPr>
        <w:jc w:val="center"/>
      </w:pPr>
      <w:r w:rsidRPr="00DB40AD">
        <w:rPr>
          <w:rFonts w:ascii="Times New Roman" w:hAnsi="Times New Roman"/>
          <w:b/>
          <w:i/>
        </w:rPr>
        <w:t>Phần bổ sung, chỉnh sửa cho từng lớp:</w:t>
      </w:r>
    </w:p>
    <w:sectPr w:rsidR="006E1643" w:rsidSect="004964F9">
      <w:headerReference w:type="even" r:id="rId344"/>
      <w:headerReference w:type="default" r:id="rId345"/>
      <w:footerReference w:type="even" r:id="rId346"/>
      <w:footerReference w:type="default" r:id="rId347"/>
      <w:headerReference w:type="first" r:id="rId348"/>
      <w:footerReference w:type="first" r:id="rId349"/>
      <w:pgSz w:w="12240" w:h="15840"/>
      <w:pgMar w:top="180" w:right="720" w:bottom="540" w:left="1080" w:header="360" w:footer="2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1EDA" w:rsidRDefault="00C41EDA" w:rsidP="00820F5A">
      <w:r>
        <w:separator/>
      </w:r>
    </w:p>
  </w:endnote>
  <w:endnote w:type="continuationSeparator" w:id="0">
    <w:p w:rsidR="00C41EDA" w:rsidRDefault="00C41EDA" w:rsidP="00820F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Mel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B70" w:rsidRDefault="001E2B7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257" w:rsidRPr="007809DD" w:rsidRDefault="006954B6" w:rsidP="00820F5A">
    <w:pPr>
      <w:pStyle w:val="Footer"/>
      <w:pBdr>
        <w:top w:val="single" w:sz="4" w:space="1" w:color="auto"/>
      </w:pBdr>
      <w:rPr>
        <w:rFonts w:ascii=".VnAristote" w:hAnsi=".VnAristote"/>
      </w:rPr>
    </w:pPr>
    <w:r>
      <w:rPr>
        <w:rFonts w:asciiTheme="majorHAnsi" w:hAnsiTheme="majorHAnsi" w:cstheme="majorHAnsi"/>
        <w:i/>
        <w:szCs w:val="20"/>
      </w:rPr>
      <w:t>GV: Lê Thảo Nguyên</w:t>
    </w:r>
    <w:r w:rsidR="00913257">
      <w:rPr>
        <w:rFonts w:asciiTheme="majorHAnsi" w:hAnsiTheme="majorHAnsi" w:cstheme="majorHAnsi"/>
        <w:i/>
        <w:szCs w:val="20"/>
      </w:rPr>
      <w:t>-</w:t>
    </w:r>
    <w:r w:rsidR="00913257" w:rsidRPr="002728CE">
      <w:rPr>
        <w:rFonts w:asciiTheme="majorHAnsi" w:hAnsiTheme="majorHAnsi" w:cstheme="majorHAnsi"/>
        <w:i/>
        <w:szCs w:val="20"/>
      </w:rPr>
      <w:t xml:space="preserve"> THCS Đại Mỗ   </w:t>
    </w:r>
    <w:r w:rsidR="00913257">
      <w:rPr>
        <w:rFonts w:asciiTheme="majorHAnsi" w:hAnsiTheme="majorHAnsi" w:cstheme="majorHAnsi"/>
        <w:i/>
        <w:szCs w:val="20"/>
      </w:rPr>
      <w:t xml:space="preserve"> </w:t>
    </w:r>
    <w:r w:rsidR="00913257" w:rsidRPr="002728CE">
      <w:rPr>
        <w:rFonts w:asciiTheme="majorHAnsi" w:hAnsiTheme="majorHAnsi" w:cstheme="majorHAnsi"/>
        <w:i/>
        <w:szCs w:val="20"/>
      </w:rPr>
      <w:t xml:space="preserve">                                   </w:t>
    </w:r>
    <w:r w:rsidR="00913257">
      <w:rPr>
        <w:rFonts w:asciiTheme="majorHAnsi" w:hAnsiTheme="majorHAnsi" w:cstheme="majorHAnsi"/>
        <w:i/>
        <w:szCs w:val="20"/>
      </w:rPr>
      <w:t xml:space="preserve">          </w:t>
    </w:r>
    <w:r w:rsidR="00913257" w:rsidRPr="002728CE">
      <w:rPr>
        <w:rFonts w:asciiTheme="majorHAnsi" w:hAnsiTheme="majorHAnsi" w:cstheme="majorHAnsi"/>
        <w:i/>
        <w:szCs w:val="20"/>
      </w:rPr>
      <w:t xml:space="preserve">                         </w:t>
    </w:r>
    <w:r w:rsidR="00913257">
      <w:rPr>
        <w:rFonts w:asciiTheme="majorHAnsi" w:hAnsiTheme="majorHAnsi" w:cstheme="majorHAnsi"/>
        <w:i/>
        <w:szCs w:val="20"/>
      </w:rPr>
      <w:t xml:space="preserve">         </w:t>
    </w:r>
    <w:r w:rsidR="00913257" w:rsidRPr="002728CE">
      <w:rPr>
        <w:rFonts w:asciiTheme="majorHAnsi" w:hAnsiTheme="majorHAnsi" w:cstheme="majorHAnsi"/>
        <w:i/>
        <w:szCs w:val="20"/>
      </w:rPr>
      <w:t xml:space="preserve"> </w:t>
    </w:r>
    <w:r w:rsidR="00913257" w:rsidRPr="002728CE">
      <w:rPr>
        <w:szCs w:val="20"/>
      </w:rPr>
      <w:fldChar w:fldCharType="begin"/>
    </w:r>
    <w:r w:rsidR="00913257" w:rsidRPr="002728CE">
      <w:rPr>
        <w:szCs w:val="20"/>
      </w:rPr>
      <w:instrText xml:space="preserve"> PAGE  \* Arabic </w:instrText>
    </w:r>
    <w:r w:rsidR="00913257" w:rsidRPr="002728CE">
      <w:rPr>
        <w:szCs w:val="20"/>
      </w:rPr>
      <w:fldChar w:fldCharType="separate"/>
    </w:r>
    <w:r w:rsidR="001E2B70">
      <w:rPr>
        <w:noProof/>
        <w:szCs w:val="20"/>
      </w:rPr>
      <w:t>17</w:t>
    </w:r>
    <w:r w:rsidR="00913257" w:rsidRPr="002728CE">
      <w:rPr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B70" w:rsidRDefault="001E2B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1EDA" w:rsidRDefault="00C41EDA" w:rsidP="00820F5A">
      <w:r>
        <w:separator/>
      </w:r>
    </w:p>
  </w:footnote>
  <w:footnote w:type="continuationSeparator" w:id="0">
    <w:p w:rsidR="00C41EDA" w:rsidRDefault="00C41EDA" w:rsidP="00820F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B70" w:rsidRDefault="001E2B7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257" w:rsidRPr="002728CE" w:rsidRDefault="00913257" w:rsidP="00820F5A">
    <w:pPr>
      <w:pStyle w:val="Header"/>
      <w:pBdr>
        <w:bottom w:val="single" w:sz="4" w:space="1" w:color="auto"/>
      </w:pBdr>
      <w:rPr>
        <w:rFonts w:asciiTheme="majorHAnsi" w:hAnsiTheme="majorHAnsi" w:cstheme="majorHAnsi"/>
        <w:i/>
      </w:rPr>
    </w:pPr>
    <w:bookmarkStart w:id="0" w:name="_GoBack"/>
    <w:bookmarkEnd w:id="0"/>
    <w:r w:rsidRPr="002728CE">
      <w:rPr>
        <w:rFonts w:asciiTheme="majorHAnsi" w:hAnsiTheme="majorHAnsi" w:cstheme="majorHAnsi"/>
        <w:i/>
      </w:rPr>
      <w:t xml:space="preserve">Kế hoạch dạy học Hình học 9- Chương </w:t>
    </w:r>
    <w:r>
      <w:rPr>
        <w:rFonts w:asciiTheme="majorHAnsi" w:hAnsiTheme="majorHAnsi" w:cstheme="majorHAnsi"/>
        <w:i/>
      </w:rPr>
      <w:t>IV</w:t>
    </w:r>
  </w:p>
  <w:p w:rsidR="00913257" w:rsidRPr="00820F5A" w:rsidRDefault="00913257" w:rsidP="00820F5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B70" w:rsidRDefault="001E2B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5641C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1C2BB3"/>
    <w:multiLevelType w:val="singleLevel"/>
    <w:tmpl w:val="891802A2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AA74B7C"/>
    <w:multiLevelType w:val="hybridMultilevel"/>
    <w:tmpl w:val="30A69D9A"/>
    <w:lvl w:ilvl="0" w:tplc="206EA292">
      <w:start w:val="1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">
    <w:nsid w:val="0EA80021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D22DD6"/>
    <w:multiLevelType w:val="hybridMultilevel"/>
    <w:tmpl w:val="088AE02A"/>
    <w:lvl w:ilvl="0" w:tplc="701A2392">
      <w:start w:val="5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F624642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F91C82"/>
    <w:multiLevelType w:val="singleLevel"/>
    <w:tmpl w:val="F33A87A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2"/>
      </w:rPr>
    </w:lvl>
  </w:abstractNum>
  <w:abstractNum w:abstractNumId="7">
    <w:nsid w:val="1973010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8A667E"/>
    <w:multiLevelType w:val="hybridMultilevel"/>
    <w:tmpl w:val="454E26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C865630">
      <w:start w:val="1"/>
      <w:numFmt w:val="decimal"/>
      <w:lvlText w:val="%2)"/>
      <w:lvlJc w:val="left"/>
      <w:pPr>
        <w:tabs>
          <w:tab w:val="num" w:pos="5220"/>
        </w:tabs>
        <w:ind w:left="52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B124541"/>
    <w:multiLevelType w:val="hybridMultilevel"/>
    <w:tmpl w:val="6F184922"/>
    <w:lvl w:ilvl="0" w:tplc="0EDA33D0">
      <w:start w:val="1"/>
      <w:numFmt w:val="bullet"/>
      <w:pStyle w:val="NDmuctieu"/>
      <w:lvlText w:val=""/>
      <w:lvlJc w:val="left"/>
      <w:pPr>
        <w:tabs>
          <w:tab w:val="num" w:pos="757"/>
        </w:tabs>
        <w:ind w:left="340" w:firstLine="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B2F158A"/>
    <w:multiLevelType w:val="singleLevel"/>
    <w:tmpl w:val="7A42C05E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</w:abstractNum>
  <w:abstractNum w:abstractNumId="11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5281A96"/>
    <w:multiLevelType w:val="hybridMultilevel"/>
    <w:tmpl w:val="539E59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5B0195D"/>
    <w:multiLevelType w:val="hybridMultilevel"/>
    <w:tmpl w:val="608440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C987DBF"/>
    <w:multiLevelType w:val="hybridMultilevel"/>
    <w:tmpl w:val="922C3A62"/>
    <w:lvl w:ilvl="0" w:tplc="6E90E5C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6">
    <w:nsid w:val="33185C5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7224D5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525105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6668F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8712EC"/>
    <w:multiLevelType w:val="singleLevel"/>
    <w:tmpl w:val="F33A87A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2"/>
      </w:rPr>
    </w:lvl>
  </w:abstractNum>
  <w:abstractNum w:abstractNumId="21">
    <w:nsid w:val="454650A3"/>
    <w:multiLevelType w:val="hybridMultilevel"/>
    <w:tmpl w:val="031EE388"/>
    <w:lvl w:ilvl="0" w:tplc="871A947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FAE030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2E15B9"/>
    <w:multiLevelType w:val="hybridMultilevel"/>
    <w:tmpl w:val="2A8C9088"/>
    <w:lvl w:ilvl="0" w:tplc="C1987312">
      <w:start w:val="1"/>
      <w:numFmt w:val="none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tabs>
          <w:tab w:val="num" w:pos="1415"/>
        </w:tabs>
        <w:ind w:left="1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35"/>
        </w:tabs>
        <w:ind w:left="2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55"/>
        </w:tabs>
        <w:ind w:left="2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75"/>
        </w:tabs>
        <w:ind w:left="3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95"/>
        </w:tabs>
        <w:ind w:left="4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15"/>
        </w:tabs>
        <w:ind w:left="5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35"/>
        </w:tabs>
        <w:ind w:left="5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55"/>
        </w:tabs>
        <w:ind w:left="6455" w:hanging="360"/>
      </w:pPr>
      <w:rPr>
        <w:rFonts w:ascii="Wingdings" w:hAnsi="Wingdings" w:hint="default"/>
      </w:rPr>
    </w:lvl>
  </w:abstractNum>
  <w:abstractNum w:abstractNumId="24">
    <w:nsid w:val="54620606"/>
    <w:multiLevelType w:val="hybridMultilevel"/>
    <w:tmpl w:val="99A25B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EEA742F"/>
    <w:multiLevelType w:val="singleLevel"/>
    <w:tmpl w:val="F33A87A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2"/>
      </w:rPr>
    </w:lvl>
  </w:abstractNum>
  <w:abstractNum w:abstractNumId="26">
    <w:nsid w:val="63382BE4"/>
    <w:multiLevelType w:val="hybridMultilevel"/>
    <w:tmpl w:val="9C56FC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35871C6"/>
    <w:multiLevelType w:val="hybridMultilevel"/>
    <w:tmpl w:val="FBC66548"/>
    <w:lvl w:ilvl="0" w:tplc="09EAB3AA">
      <w:start w:val="2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8">
    <w:nsid w:val="63AF0B2F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2051E8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E009EF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0F67BC"/>
    <w:multiLevelType w:val="hybridMultilevel"/>
    <w:tmpl w:val="C6AC6FE4"/>
    <w:lvl w:ilvl="0" w:tplc="2E7E05F4">
      <w:start w:val="1"/>
      <w:numFmt w:val="bullet"/>
      <w:lvlText w:val="-"/>
      <w:lvlJc w:val="left"/>
      <w:pPr>
        <w:tabs>
          <w:tab w:val="num" w:pos="1710"/>
        </w:tabs>
        <w:ind w:left="17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30"/>
        </w:tabs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50"/>
        </w:tabs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70"/>
        </w:tabs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90"/>
        </w:tabs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10"/>
        </w:tabs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30"/>
        </w:tabs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50"/>
        </w:tabs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70"/>
        </w:tabs>
        <w:ind w:left="7470" w:hanging="360"/>
      </w:pPr>
      <w:rPr>
        <w:rFonts w:ascii="Wingdings" w:hAnsi="Wingdings" w:hint="default"/>
      </w:rPr>
    </w:lvl>
  </w:abstractNum>
  <w:abstractNum w:abstractNumId="32">
    <w:nsid w:val="6E0E5ED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6F15CB3"/>
    <w:multiLevelType w:val="hybridMultilevel"/>
    <w:tmpl w:val="35FC6C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81A625C"/>
    <w:multiLevelType w:val="hybridMultilevel"/>
    <w:tmpl w:val="AA0AC3B6"/>
    <w:lvl w:ilvl="0" w:tplc="75D867B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F6373A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55583C"/>
    <w:multiLevelType w:val="hybridMultilevel"/>
    <w:tmpl w:val="9072E4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DA27E9D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15428F"/>
    <w:multiLevelType w:val="singleLevel"/>
    <w:tmpl w:val="F33A87A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2"/>
      </w:rPr>
    </w:lvl>
  </w:abstractNum>
  <w:abstractNum w:abstractNumId="39">
    <w:nsid w:val="7EB53507"/>
    <w:multiLevelType w:val="singleLevel"/>
    <w:tmpl w:val="E1CCED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0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24"/>
  </w:num>
  <w:num w:numId="3">
    <w:abstractNumId w:val="9"/>
  </w:num>
  <w:num w:numId="4">
    <w:abstractNumId w:val="23"/>
  </w:num>
  <w:num w:numId="5">
    <w:abstractNumId w:val="10"/>
  </w:num>
  <w:num w:numId="6">
    <w:abstractNumId w:val="12"/>
  </w:num>
  <w:num w:numId="7">
    <w:abstractNumId w:val="13"/>
  </w:num>
  <w:num w:numId="8">
    <w:abstractNumId w:val="6"/>
  </w:num>
  <w:num w:numId="9">
    <w:abstractNumId w:val="31"/>
  </w:num>
  <w:num w:numId="10">
    <w:abstractNumId w:val="38"/>
  </w:num>
  <w:num w:numId="11">
    <w:abstractNumId w:val="2"/>
  </w:num>
  <w:num w:numId="12">
    <w:abstractNumId w:val="25"/>
  </w:num>
  <w:num w:numId="13">
    <w:abstractNumId w:val="33"/>
  </w:num>
  <w:num w:numId="14">
    <w:abstractNumId w:val="39"/>
  </w:num>
  <w:num w:numId="1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1"/>
  </w:num>
  <w:num w:numId="18">
    <w:abstractNumId w:val="26"/>
  </w:num>
  <w:num w:numId="19">
    <w:abstractNumId w:val="8"/>
  </w:num>
  <w:num w:numId="20">
    <w:abstractNumId w:val="27"/>
  </w:num>
  <w:num w:numId="21">
    <w:abstractNumId w:val="20"/>
  </w:num>
  <w:num w:numId="22">
    <w:abstractNumId w:val="4"/>
  </w:num>
  <w:num w:numId="23">
    <w:abstractNumId w:val="40"/>
  </w:num>
  <w:num w:numId="24">
    <w:abstractNumId w:val="19"/>
  </w:num>
  <w:num w:numId="25">
    <w:abstractNumId w:val="14"/>
  </w:num>
  <w:num w:numId="26">
    <w:abstractNumId w:val="11"/>
  </w:num>
  <w:num w:numId="27">
    <w:abstractNumId w:val="0"/>
  </w:num>
  <w:num w:numId="28">
    <w:abstractNumId w:val="18"/>
  </w:num>
  <w:num w:numId="29">
    <w:abstractNumId w:val="32"/>
  </w:num>
  <w:num w:numId="30">
    <w:abstractNumId w:val="29"/>
  </w:num>
  <w:num w:numId="31">
    <w:abstractNumId w:val="3"/>
  </w:num>
  <w:num w:numId="32">
    <w:abstractNumId w:val="35"/>
  </w:num>
  <w:num w:numId="33">
    <w:abstractNumId w:val="34"/>
  </w:num>
  <w:num w:numId="34">
    <w:abstractNumId w:val="37"/>
  </w:num>
  <w:num w:numId="35">
    <w:abstractNumId w:val="16"/>
  </w:num>
  <w:num w:numId="36">
    <w:abstractNumId w:val="17"/>
  </w:num>
  <w:num w:numId="37">
    <w:abstractNumId w:val="22"/>
  </w:num>
  <w:num w:numId="38">
    <w:abstractNumId w:val="28"/>
  </w:num>
  <w:num w:numId="39">
    <w:abstractNumId w:val="30"/>
  </w:num>
  <w:num w:numId="40">
    <w:abstractNumId w:val="5"/>
  </w:num>
  <w:num w:numId="4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643"/>
    <w:rsid w:val="00004BE3"/>
    <w:rsid w:val="000A63A2"/>
    <w:rsid w:val="000C14DD"/>
    <w:rsid w:val="00165F8E"/>
    <w:rsid w:val="001A49E2"/>
    <w:rsid w:val="001B3C1D"/>
    <w:rsid w:val="001C6B23"/>
    <w:rsid w:val="001D4782"/>
    <w:rsid w:val="001E2B70"/>
    <w:rsid w:val="00227DB9"/>
    <w:rsid w:val="00257E7E"/>
    <w:rsid w:val="002A5106"/>
    <w:rsid w:val="002C113D"/>
    <w:rsid w:val="002E25BF"/>
    <w:rsid w:val="002F2C1C"/>
    <w:rsid w:val="00346DB2"/>
    <w:rsid w:val="00355BCC"/>
    <w:rsid w:val="004964F9"/>
    <w:rsid w:val="004B2E6D"/>
    <w:rsid w:val="004E2CF2"/>
    <w:rsid w:val="00557F5A"/>
    <w:rsid w:val="00561D4A"/>
    <w:rsid w:val="00570CD6"/>
    <w:rsid w:val="006621C0"/>
    <w:rsid w:val="006954B6"/>
    <w:rsid w:val="006B7E4A"/>
    <w:rsid w:val="006E1643"/>
    <w:rsid w:val="0076389E"/>
    <w:rsid w:val="00820F5A"/>
    <w:rsid w:val="00842E7D"/>
    <w:rsid w:val="008848E5"/>
    <w:rsid w:val="00895F44"/>
    <w:rsid w:val="008A4E75"/>
    <w:rsid w:val="008E5541"/>
    <w:rsid w:val="008F03B8"/>
    <w:rsid w:val="00913257"/>
    <w:rsid w:val="00952A54"/>
    <w:rsid w:val="009E55E1"/>
    <w:rsid w:val="00A3253E"/>
    <w:rsid w:val="00A629A5"/>
    <w:rsid w:val="00A85E7B"/>
    <w:rsid w:val="00A90440"/>
    <w:rsid w:val="00AE465C"/>
    <w:rsid w:val="00B05024"/>
    <w:rsid w:val="00BD455E"/>
    <w:rsid w:val="00BF5C3F"/>
    <w:rsid w:val="00C41EDA"/>
    <w:rsid w:val="00C5134B"/>
    <w:rsid w:val="00C74C6B"/>
    <w:rsid w:val="00C935C6"/>
    <w:rsid w:val="00C960B1"/>
    <w:rsid w:val="00CD35FF"/>
    <w:rsid w:val="00DA2FF3"/>
    <w:rsid w:val="00DB1FCE"/>
    <w:rsid w:val="00E05E45"/>
    <w:rsid w:val="00E11702"/>
    <w:rsid w:val="00E520A5"/>
    <w:rsid w:val="00E9614C"/>
    <w:rsid w:val="00E96589"/>
    <w:rsid w:val="00EB56E2"/>
    <w:rsid w:val="00F12BE0"/>
    <w:rsid w:val="00F41A24"/>
    <w:rsid w:val="00F64022"/>
    <w:rsid w:val="00F663F4"/>
    <w:rsid w:val="00FE7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391"/>
    <o:shapelayout v:ext="edit">
      <o:idmap v:ext="edit" data="1"/>
    </o:shapelayout>
  </w:shapeDefaults>
  <w:decimalSymbol w:val="."/>
  <w:listSeparator w:val=","/>
  <w15:chartTrackingRefBased/>
  <w15:docId w15:val="{3EE57602-0D36-4C55-B1F2-7323E4781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1643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Heading1">
    <w:name w:val="heading 1"/>
    <w:basedOn w:val="Normal"/>
    <w:next w:val="Normal"/>
    <w:link w:val="Heading1Char"/>
    <w:qFormat/>
    <w:rsid w:val="006E1643"/>
    <w:pPr>
      <w:keepNext/>
      <w:outlineLvl w:val="0"/>
    </w:pPr>
    <w:rPr>
      <w:rFonts w:ascii="VNI-Times" w:hAnsi="VNI-Times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6E1643"/>
    <w:pPr>
      <w:keepNext/>
      <w:jc w:val="center"/>
      <w:outlineLvl w:val="1"/>
    </w:pPr>
    <w:rPr>
      <w:rFonts w:ascii="VNI-Times" w:hAnsi="VNI-Times"/>
      <w:b/>
      <w:bCs/>
      <w:sz w:val="26"/>
      <w:szCs w:val="24"/>
    </w:rPr>
  </w:style>
  <w:style w:type="paragraph" w:styleId="Heading3">
    <w:name w:val="heading 3"/>
    <w:basedOn w:val="Normal"/>
    <w:next w:val="Normal"/>
    <w:link w:val="Heading3Char"/>
    <w:qFormat/>
    <w:rsid w:val="006E1643"/>
    <w:pPr>
      <w:keepNext/>
      <w:outlineLvl w:val="2"/>
    </w:pPr>
    <w:rPr>
      <w:rFonts w:ascii="VNI-Times" w:hAnsi="VNI-Times"/>
      <w:b/>
      <w:bCs/>
      <w:sz w:val="26"/>
      <w:szCs w:val="24"/>
    </w:rPr>
  </w:style>
  <w:style w:type="paragraph" w:styleId="Heading4">
    <w:name w:val="heading 4"/>
    <w:basedOn w:val="Normal"/>
    <w:next w:val="Normal"/>
    <w:link w:val="Heading4Char"/>
    <w:qFormat/>
    <w:rsid w:val="006E1643"/>
    <w:pPr>
      <w:keepNext/>
      <w:outlineLvl w:val="3"/>
    </w:pPr>
    <w:rPr>
      <w:rFonts w:ascii="VNI-Times" w:hAnsi="VNI-Times"/>
      <w:i/>
      <w:iCs/>
      <w:sz w:val="26"/>
      <w:szCs w:val="26"/>
    </w:rPr>
  </w:style>
  <w:style w:type="paragraph" w:styleId="Heading5">
    <w:name w:val="heading 5"/>
    <w:basedOn w:val="Normal"/>
    <w:next w:val="Normal"/>
    <w:link w:val="Heading5Char"/>
    <w:qFormat/>
    <w:rsid w:val="006E1643"/>
    <w:pPr>
      <w:keepNext/>
      <w:outlineLvl w:val="4"/>
    </w:pPr>
    <w:rPr>
      <w:b/>
      <w:bCs/>
      <w:szCs w:val="24"/>
    </w:rPr>
  </w:style>
  <w:style w:type="paragraph" w:styleId="Heading6">
    <w:name w:val="heading 6"/>
    <w:basedOn w:val="Normal"/>
    <w:next w:val="Normal"/>
    <w:link w:val="Heading6Char"/>
    <w:qFormat/>
    <w:rsid w:val="006E1643"/>
    <w:pPr>
      <w:keepNext/>
      <w:spacing w:after="60"/>
      <w:jc w:val="both"/>
      <w:outlineLvl w:val="5"/>
    </w:pPr>
    <w:rPr>
      <w:rFonts w:ascii="VNI-Times" w:hAnsi="VNI-Times"/>
      <w:b/>
      <w:bCs/>
      <w:i/>
      <w:iCs/>
      <w:sz w:val="26"/>
      <w:szCs w:val="24"/>
      <w:u w:val="single"/>
    </w:rPr>
  </w:style>
  <w:style w:type="paragraph" w:styleId="Heading7">
    <w:name w:val="heading 7"/>
    <w:basedOn w:val="Normal"/>
    <w:next w:val="Normal"/>
    <w:link w:val="Heading7Char"/>
    <w:qFormat/>
    <w:rsid w:val="006E1643"/>
    <w:pPr>
      <w:keepNext/>
      <w:outlineLvl w:val="6"/>
    </w:pPr>
    <w:rPr>
      <w:szCs w:val="24"/>
      <w:u w:val="single"/>
    </w:rPr>
  </w:style>
  <w:style w:type="paragraph" w:styleId="Heading8">
    <w:name w:val="heading 8"/>
    <w:basedOn w:val="Normal"/>
    <w:next w:val="Normal"/>
    <w:link w:val="Heading8Char"/>
    <w:qFormat/>
    <w:rsid w:val="006E1643"/>
    <w:pPr>
      <w:keepNext/>
      <w:jc w:val="both"/>
      <w:outlineLvl w:val="7"/>
    </w:pPr>
    <w:rPr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6E1643"/>
    <w:pPr>
      <w:keepNext/>
      <w:jc w:val="both"/>
      <w:outlineLvl w:val="8"/>
    </w:pPr>
    <w:rPr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1643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6E1643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6E1643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6E1643"/>
    <w:rPr>
      <w:rFonts w:ascii="VNI-Times" w:eastAsia="Times New Roman" w:hAnsi="VNI-Times" w:cs="Times New Roman"/>
      <w:i/>
      <w:iCs/>
      <w:sz w:val="26"/>
      <w:szCs w:val="26"/>
      <w:lang w:val="en-US"/>
    </w:rPr>
  </w:style>
  <w:style w:type="character" w:customStyle="1" w:styleId="Heading5Char">
    <w:name w:val="Heading 5 Char"/>
    <w:basedOn w:val="DefaultParagraphFont"/>
    <w:link w:val="Heading5"/>
    <w:rsid w:val="006E1643"/>
    <w:rPr>
      <w:rFonts w:ascii=".VnTime" w:eastAsia="Times New Roman" w:hAnsi=".VnTime" w:cs="Times New Roman"/>
      <w:b/>
      <w:bCs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rsid w:val="006E1643"/>
    <w:rPr>
      <w:rFonts w:ascii="VNI-Times" w:eastAsia="Times New Roman" w:hAnsi="VNI-Times" w:cs="Times New Roman"/>
      <w:b/>
      <w:bCs/>
      <w:i/>
      <w:iCs/>
      <w:sz w:val="26"/>
      <w:szCs w:val="24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6E1643"/>
    <w:rPr>
      <w:rFonts w:ascii=".VnTime" w:eastAsia="Times New Roman" w:hAnsi=".VnTime" w:cs="Times New Roman"/>
      <w:sz w:val="28"/>
      <w:szCs w:val="24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6E1643"/>
    <w:rPr>
      <w:rFonts w:ascii=".VnTime" w:eastAsia="Times New Roman" w:hAnsi=".VnTime" w:cs="Times New Roman"/>
      <w:i/>
      <w:iCs/>
      <w:sz w:val="28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6E1643"/>
    <w:rPr>
      <w:rFonts w:ascii=".VnTime" w:eastAsia="Times New Roman" w:hAnsi=".VnTime" w:cs="Times New Roman"/>
      <w:sz w:val="28"/>
      <w:szCs w:val="24"/>
      <w:u w:val="single"/>
      <w:lang w:val="en-US"/>
    </w:rPr>
  </w:style>
  <w:style w:type="paragraph" w:styleId="BodyText">
    <w:name w:val="Body Text"/>
    <w:basedOn w:val="Normal"/>
    <w:link w:val="BodyTextChar"/>
    <w:rsid w:val="006E1643"/>
    <w:rPr>
      <w:rFonts w:ascii="VNI-Times" w:hAnsi="VNI-Times"/>
      <w:b/>
      <w:bCs/>
      <w:sz w:val="24"/>
      <w:szCs w:val="24"/>
      <w:u w:val="single"/>
    </w:rPr>
  </w:style>
  <w:style w:type="character" w:customStyle="1" w:styleId="BodyTextChar">
    <w:name w:val="Body Text Char"/>
    <w:basedOn w:val="DefaultParagraphFont"/>
    <w:link w:val="BodyText"/>
    <w:rsid w:val="006E1643"/>
    <w:rPr>
      <w:rFonts w:ascii="VNI-Times" w:eastAsia="Times New Roman" w:hAnsi="VNI-Times" w:cs="Times New Roman"/>
      <w:b/>
      <w:bCs/>
      <w:sz w:val="24"/>
      <w:szCs w:val="24"/>
      <w:u w:val="single"/>
      <w:lang w:val="en-US"/>
    </w:rPr>
  </w:style>
  <w:style w:type="paragraph" w:styleId="Header">
    <w:name w:val="header"/>
    <w:basedOn w:val="Normal"/>
    <w:link w:val="HeaderChar"/>
    <w:rsid w:val="006E164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E1643"/>
    <w:rPr>
      <w:rFonts w:ascii=".VnTime" w:eastAsia="Times New Roman" w:hAnsi=".VnTime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rsid w:val="006E164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6E1643"/>
    <w:rPr>
      <w:rFonts w:ascii=".VnTime" w:eastAsia="Times New Roman" w:hAnsi=".VnTime" w:cs="Times New Roman"/>
      <w:sz w:val="28"/>
      <w:szCs w:val="28"/>
      <w:lang w:val="en-US"/>
    </w:rPr>
  </w:style>
  <w:style w:type="character" w:styleId="PageNumber">
    <w:name w:val="page number"/>
    <w:basedOn w:val="DefaultParagraphFont"/>
    <w:rsid w:val="006E1643"/>
  </w:style>
  <w:style w:type="paragraph" w:styleId="BodyText2">
    <w:name w:val="Body Text 2"/>
    <w:basedOn w:val="Normal"/>
    <w:link w:val="BodyText2Char"/>
    <w:rsid w:val="006E1643"/>
    <w:rPr>
      <w:rFonts w:ascii="VNI-Times" w:hAnsi="VNI-Times"/>
      <w:sz w:val="26"/>
      <w:szCs w:val="24"/>
    </w:rPr>
  </w:style>
  <w:style w:type="character" w:customStyle="1" w:styleId="BodyText2Char">
    <w:name w:val="Body Text 2 Char"/>
    <w:basedOn w:val="DefaultParagraphFont"/>
    <w:link w:val="BodyText2"/>
    <w:rsid w:val="006E1643"/>
    <w:rPr>
      <w:rFonts w:ascii="VNI-Times" w:eastAsia="Times New Roman" w:hAnsi="VNI-Times" w:cs="Times New Roman"/>
      <w:sz w:val="26"/>
      <w:szCs w:val="24"/>
      <w:lang w:val="en-US"/>
    </w:rPr>
  </w:style>
  <w:style w:type="paragraph" w:styleId="BodyText3">
    <w:name w:val="Body Text 3"/>
    <w:basedOn w:val="Normal"/>
    <w:link w:val="BodyText3Char"/>
    <w:rsid w:val="006E1643"/>
    <w:rPr>
      <w:rFonts w:ascii="VNI-Times" w:hAnsi="VNI-Times"/>
      <w:b/>
      <w:bCs/>
      <w:sz w:val="26"/>
      <w:szCs w:val="24"/>
    </w:rPr>
  </w:style>
  <w:style w:type="character" w:customStyle="1" w:styleId="BodyText3Char">
    <w:name w:val="Body Text 3 Char"/>
    <w:basedOn w:val="DefaultParagraphFont"/>
    <w:link w:val="BodyText3"/>
    <w:rsid w:val="006E1643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table" w:styleId="TableGrid">
    <w:name w:val="Table Grid"/>
    <w:basedOn w:val="TableNormal"/>
    <w:rsid w:val="006E16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3">
    <w:name w:val="Body Text Indent 3"/>
    <w:basedOn w:val="Normal"/>
    <w:link w:val="BodyTextIndent3Char"/>
    <w:rsid w:val="006E1643"/>
    <w:pPr>
      <w:spacing w:after="120"/>
      <w:ind w:left="360"/>
    </w:pPr>
    <w:rPr>
      <w:rFonts w:ascii="VNI-Times" w:hAnsi="VNI-Times" w:cs="VNI-Times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6E1643"/>
    <w:rPr>
      <w:rFonts w:ascii="VNI-Times" w:eastAsia="Times New Roman" w:hAnsi="VNI-Times" w:cs="VNI-Times"/>
      <w:sz w:val="16"/>
      <w:szCs w:val="16"/>
      <w:lang w:val="en-US"/>
    </w:rPr>
  </w:style>
  <w:style w:type="paragraph" w:customStyle="1" w:styleId="Char">
    <w:name w:val="Char"/>
    <w:basedOn w:val="Normal"/>
    <w:semiHidden/>
    <w:rsid w:val="006E164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rsid w:val="006E16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1643"/>
    <w:rPr>
      <w:rFonts w:ascii="Tahoma" w:eastAsia="Times New Roman" w:hAnsi="Tahoma" w:cs="Tahoma"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rsid w:val="006E1643"/>
    <w:pPr>
      <w:ind w:left="49"/>
      <w:jc w:val="both"/>
    </w:pPr>
    <w:rPr>
      <w:rFonts w:ascii="VNI-Times" w:hAnsi="VNI-Times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6E1643"/>
    <w:rPr>
      <w:rFonts w:ascii="VNI-Times" w:eastAsia="Times New Roman" w:hAnsi="VNI-Times" w:cs="Times New Roman"/>
      <w:sz w:val="26"/>
      <w:szCs w:val="26"/>
      <w:lang w:val="en-US"/>
    </w:rPr>
  </w:style>
  <w:style w:type="paragraph" w:styleId="BodyTextIndent2">
    <w:name w:val="Body Text Indent 2"/>
    <w:basedOn w:val="Normal"/>
    <w:link w:val="BodyTextIndent2Char"/>
    <w:rsid w:val="006E1643"/>
    <w:pPr>
      <w:ind w:firstLine="720"/>
      <w:jc w:val="both"/>
    </w:pPr>
    <w:rPr>
      <w:rFonts w:ascii="VNI-Times" w:hAnsi="VNI-Times"/>
      <w:sz w:val="26"/>
      <w:szCs w:val="26"/>
    </w:rPr>
  </w:style>
  <w:style w:type="character" w:customStyle="1" w:styleId="BodyTextIndent2Char">
    <w:name w:val="Body Text Indent 2 Char"/>
    <w:basedOn w:val="DefaultParagraphFont"/>
    <w:link w:val="BodyTextIndent2"/>
    <w:rsid w:val="006E1643"/>
    <w:rPr>
      <w:rFonts w:ascii="VNI-Times" w:eastAsia="Times New Roman" w:hAnsi="VNI-Times" w:cs="Times New Roman"/>
      <w:sz w:val="26"/>
      <w:szCs w:val="26"/>
      <w:lang w:val="en-US"/>
    </w:rPr>
  </w:style>
  <w:style w:type="paragraph" w:customStyle="1" w:styleId="heading">
    <w:name w:val="heading"/>
    <w:aliases w:val="1"/>
    <w:basedOn w:val="Normal"/>
    <w:next w:val="Normal"/>
    <w:rsid w:val="006E1643"/>
    <w:pPr>
      <w:keepNext/>
      <w:spacing w:before="140"/>
      <w:outlineLvl w:val="0"/>
    </w:pPr>
    <w:rPr>
      <w:rFonts w:cs=".VnTime"/>
      <w:noProof/>
      <w:sz w:val="29"/>
      <w:szCs w:val="29"/>
    </w:rPr>
  </w:style>
  <w:style w:type="paragraph" w:customStyle="1" w:styleId="heading10">
    <w:name w:val="heading10"/>
    <w:aliases w:val="12"/>
    <w:basedOn w:val="Normal"/>
    <w:next w:val="Normal"/>
    <w:rsid w:val="006E1643"/>
    <w:pPr>
      <w:keepNext/>
      <w:spacing w:before="140" w:line="380" w:lineRule="exact"/>
      <w:ind w:firstLine="567"/>
      <w:outlineLvl w:val="0"/>
    </w:pPr>
    <w:rPr>
      <w:rFonts w:cs=".VnTime"/>
      <w:b/>
      <w:bCs/>
      <w:sz w:val="29"/>
      <w:szCs w:val="29"/>
      <w:u w:val="single"/>
    </w:rPr>
  </w:style>
  <w:style w:type="paragraph" w:customStyle="1" w:styleId="CharCharChar">
    <w:name w:val="Char Char Char"/>
    <w:basedOn w:val="Normal"/>
    <w:autoRedefine/>
    <w:rsid w:val="006E164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0">
    <w:name w:val="Char"/>
    <w:basedOn w:val="Normal"/>
    <w:next w:val="Normal"/>
    <w:autoRedefine/>
    <w:semiHidden/>
    <w:rsid w:val="006E1643"/>
    <w:pPr>
      <w:spacing w:after="160" w:line="240" w:lineRule="exact"/>
    </w:pPr>
    <w:rPr>
      <w:rFonts w:ascii="Times New Roman" w:hAnsi="Times New Roman"/>
      <w:szCs w:val="22"/>
    </w:rPr>
  </w:style>
  <w:style w:type="paragraph" w:styleId="NormalWeb">
    <w:name w:val="Normal (Web)"/>
    <w:basedOn w:val="Normal"/>
    <w:semiHidden/>
    <w:unhideWhenUsed/>
    <w:rsid w:val="006E164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Title">
    <w:name w:val="Title"/>
    <w:basedOn w:val="Normal"/>
    <w:link w:val="TitleChar"/>
    <w:qFormat/>
    <w:rsid w:val="006E1643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6E1643"/>
    <w:rPr>
      <w:rFonts w:ascii="VNI-Times" w:eastAsia="Times New Roman" w:hAnsi="VNI-Times" w:cs="Times New Roman"/>
      <w:sz w:val="30"/>
      <w:szCs w:val="20"/>
      <w:lang w:val="en-US"/>
    </w:rPr>
  </w:style>
  <w:style w:type="paragraph" w:customStyle="1" w:styleId="2">
    <w:name w:val="2"/>
    <w:rsid w:val="006E1643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  <w:lang w:val="en-US"/>
    </w:rPr>
  </w:style>
  <w:style w:type="paragraph" w:customStyle="1" w:styleId="NDmuctieu">
    <w:name w:val="NDmuc tieu"/>
    <w:basedOn w:val="Normal"/>
    <w:rsid w:val="006E1643"/>
    <w:pPr>
      <w:numPr>
        <w:numId w:val="3"/>
      </w:numPr>
      <w:spacing w:before="40" w:after="40" w:line="278" w:lineRule="auto"/>
      <w:jc w:val="both"/>
    </w:pPr>
    <w:rPr>
      <w:sz w:val="24"/>
      <w:szCs w:val="24"/>
    </w:rPr>
  </w:style>
  <w:style w:type="paragraph" w:customStyle="1" w:styleId="Tentiet">
    <w:name w:val="Ten tiet"/>
    <w:basedOn w:val="Normal"/>
    <w:rsid w:val="006E1643"/>
    <w:pPr>
      <w:tabs>
        <w:tab w:val="center" w:pos="3969"/>
      </w:tabs>
      <w:spacing w:before="40" w:after="40" w:line="278" w:lineRule="auto"/>
      <w:jc w:val="both"/>
    </w:pPr>
    <w:rPr>
      <w:rFonts w:ascii=".VnTimeH" w:hAnsi=".VnTimeH"/>
      <w:b/>
      <w:szCs w:val="24"/>
    </w:rPr>
  </w:style>
  <w:style w:type="paragraph" w:customStyle="1" w:styleId="A">
    <w:name w:val="A."/>
    <w:basedOn w:val="Normal"/>
    <w:rsid w:val="006E1643"/>
    <w:pPr>
      <w:spacing w:before="260" w:after="80" w:line="278" w:lineRule="auto"/>
      <w:jc w:val="both"/>
    </w:pPr>
    <w:rPr>
      <w:rFonts w:ascii=".VnArial NarrowH" w:hAnsi=".VnArial NarrowH"/>
      <w:b/>
      <w:sz w:val="24"/>
      <w:szCs w:val="24"/>
    </w:rPr>
  </w:style>
  <w:style w:type="paragraph" w:customStyle="1" w:styleId="CharCharCharCharCharCharChar">
    <w:name w:val="Char Char Char Char Char Char Char"/>
    <w:basedOn w:val="Normal"/>
    <w:autoRedefine/>
    <w:rsid w:val="006E1643"/>
    <w:pPr>
      <w:pageBreakBefore/>
      <w:tabs>
        <w:tab w:val="left" w:pos="850"/>
        <w:tab w:val="left" w:pos="1191"/>
        <w:tab w:val="left" w:pos="1531"/>
      </w:tabs>
      <w:spacing w:after="120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Caption">
    <w:name w:val="caption"/>
    <w:basedOn w:val="Normal"/>
    <w:next w:val="Normal"/>
    <w:qFormat/>
    <w:rsid w:val="006E1643"/>
    <w:rPr>
      <w:i/>
      <w:iCs/>
      <w:szCs w:val="24"/>
    </w:rPr>
  </w:style>
  <w:style w:type="paragraph" w:styleId="DocumentMap">
    <w:name w:val="Document Map"/>
    <w:basedOn w:val="Normal"/>
    <w:link w:val="DocumentMapChar"/>
    <w:semiHidden/>
    <w:rsid w:val="006E1643"/>
    <w:pPr>
      <w:shd w:val="clear" w:color="auto" w:fill="000080"/>
    </w:pPr>
    <w:rPr>
      <w:rFonts w:ascii="Tahoma" w:hAnsi="Tahoma" w:cs="Tahoma"/>
      <w:szCs w:val="24"/>
    </w:rPr>
  </w:style>
  <w:style w:type="character" w:customStyle="1" w:styleId="DocumentMapChar">
    <w:name w:val="Document Map Char"/>
    <w:basedOn w:val="DefaultParagraphFont"/>
    <w:link w:val="DocumentMap"/>
    <w:semiHidden/>
    <w:rsid w:val="006E1643"/>
    <w:rPr>
      <w:rFonts w:ascii="Tahoma" w:eastAsia="Times New Roman" w:hAnsi="Tahoma" w:cs="Tahoma"/>
      <w:sz w:val="28"/>
      <w:szCs w:val="24"/>
      <w:shd w:val="clear" w:color="auto" w:fill="000080"/>
      <w:lang w:val="en-US"/>
    </w:rPr>
  </w:style>
  <w:style w:type="paragraph" w:customStyle="1" w:styleId="Tdb">
    <w:name w:val="Tdb"/>
    <w:basedOn w:val="Normal"/>
    <w:rsid w:val="006E1643"/>
    <w:pPr>
      <w:keepNext/>
      <w:ind w:left="-1165"/>
      <w:jc w:val="center"/>
      <w:outlineLvl w:val="0"/>
    </w:pPr>
    <w:rPr>
      <w:rFonts w:ascii="VNI-Meli" w:hAnsi="VNI-Meli" w:cs="VNI-Meli"/>
      <w:b/>
      <w:bCs/>
    </w:rPr>
  </w:style>
  <w:style w:type="paragraph" w:customStyle="1" w:styleId="Tdt">
    <w:name w:val="Tdt"/>
    <w:basedOn w:val="Normal"/>
    <w:rsid w:val="006E1643"/>
    <w:pPr>
      <w:jc w:val="both"/>
    </w:pPr>
    <w:rPr>
      <w:rFonts w:ascii="VNI-Helve-Condense" w:hAnsi="VNI-Helve-Condense" w:cs="VNI-Helve-Condense"/>
      <w:b/>
      <w:bCs/>
      <w:i/>
      <w:iCs/>
      <w:sz w:val="24"/>
      <w:szCs w:val="24"/>
      <w:u w:val="single"/>
    </w:rPr>
  </w:style>
  <w:style w:type="character" w:customStyle="1" w:styleId="MTEquationSection">
    <w:name w:val="MTEquationSection"/>
    <w:basedOn w:val="DefaultParagraphFont"/>
    <w:rsid w:val="006E1643"/>
    <w:rPr>
      <w:vanish/>
      <w:color w:val="FF0000"/>
      <w:sz w:val="26"/>
      <w:lang w:val="pt-BR"/>
    </w:rPr>
  </w:style>
  <w:style w:type="character" w:customStyle="1" w:styleId="CharChar2">
    <w:name w:val="Char Char2"/>
    <w:locked/>
    <w:rsid w:val="006E1643"/>
    <w:rPr>
      <w:rFonts w:ascii="VNI-Times" w:hAnsi="VNI-Times"/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346D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99" Type="http://schemas.openxmlformats.org/officeDocument/2006/relationships/image" Target="media/image128.emf"/><Relationship Id="rId21" Type="http://schemas.openxmlformats.org/officeDocument/2006/relationships/image" Target="media/image9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5.bin"/><Relationship Id="rId324" Type="http://schemas.openxmlformats.org/officeDocument/2006/relationships/image" Target="media/image141.wmf"/><Relationship Id="rId170" Type="http://schemas.openxmlformats.org/officeDocument/2006/relationships/image" Target="media/image64.wmf"/><Relationship Id="rId226" Type="http://schemas.openxmlformats.org/officeDocument/2006/relationships/oleObject" Target="embeddings/oleObject129.bin"/><Relationship Id="rId268" Type="http://schemas.openxmlformats.org/officeDocument/2006/relationships/image" Target="media/image11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43.wmf"/><Relationship Id="rId335" Type="http://schemas.openxmlformats.org/officeDocument/2006/relationships/oleObject" Target="embeddings/oleObject18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6.bin"/><Relationship Id="rId237" Type="http://schemas.openxmlformats.org/officeDocument/2006/relationships/oleObject" Target="embeddings/oleObject135.bin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85.bin"/><Relationship Id="rId290" Type="http://schemas.openxmlformats.org/officeDocument/2006/relationships/oleObject" Target="embeddings/oleObject161.bin"/><Relationship Id="rId304" Type="http://schemas.openxmlformats.org/officeDocument/2006/relationships/image" Target="media/image131.wmf"/><Relationship Id="rId346" Type="http://schemas.openxmlformats.org/officeDocument/2006/relationships/footer" Target="footer1.xml"/><Relationship Id="rId85" Type="http://schemas.openxmlformats.org/officeDocument/2006/relationships/oleObject" Target="embeddings/oleObject49.bin"/><Relationship Id="rId150" Type="http://schemas.openxmlformats.org/officeDocument/2006/relationships/image" Target="media/image54.wmf"/><Relationship Id="rId192" Type="http://schemas.openxmlformats.org/officeDocument/2006/relationships/image" Target="media/image75.wmf"/><Relationship Id="rId206" Type="http://schemas.openxmlformats.org/officeDocument/2006/relationships/oleObject" Target="embeddings/oleObject119.bin"/><Relationship Id="rId248" Type="http://schemas.openxmlformats.org/officeDocument/2006/relationships/oleObject" Target="embeddings/oleObject14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34.wmf"/><Relationship Id="rId315" Type="http://schemas.openxmlformats.org/officeDocument/2006/relationships/oleObject" Target="embeddings/oleObject173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96.bin"/><Relationship Id="rId217" Type="http://schemas.openxmlformats.org/officeDocument/2006/relationships/image" Target="media/image87.wmf"/><Relationship Id="rId259" Type="http://schemas.openxmlformats.org/officeDocument/2006/relationships/image" Target="media/image107.emf"/><Relationship Id="rId23" Type="http://schemas.openxmlformats.org/officeDocument/2006/relationships/image" Target="media/image10.wmf"/><Relationship Id="rId119" Type="http://schemas.openxmlformats.org/officeDocument/2006/relationships/oleObject" Target="embeddings/oleObject75.bin"/><Relationship Id="rId270" Type="http://schemas.openxmlformats.org/officeDocument/2006/relationships/image" Target="media/image113.wmf"/><Relationship Id="rId326" Type="http://schemas.openxmlformats.org/officeDocument/2006/relationships/image" Target="media/image142.wmf"/><Relationship Id="rId65" Type="http://schemas.openxmlformats.org/officeDocument/2006/relationships/oleObject" Target="embeddings/oleObject35.bin"/><Relationship Id="rId130" Type="http://schemas.openxmlformats.org/officeDocument/2006/relationships/image" Target="media/image44.wmf"/><Relationship Id="rId172" Type="http://schemas.openxmlformats.org/officeDocument/2006/relationships/image" Target="media/image65.wmf"/><Relationship Id="rId228" Type="http://schemas.openxmlformats.org/officeDocument/2006/relationships/image" Target="media/image92.wmf"/><Relationship Id="rId281" Type="http://schemas.openxmlformats.org/officeDocument/2006/relationships/image" Target="media/image119.wmf"/><Relationship Id="rId337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86.bin"/><Relationship Id="rId7" Type="http://schemas.openxmlformats.org/officeDocument/2006/relationships/image" Target="media/image1.gif"/><Relationship Id="rId183" Type="http://schemas.openxmlformats.org/officeDocument/2006/relationships/oleObject" Target="embeddings/oleObject107.bin"/><Relationship Id="rId239" Type="http://schemas.openxmlformats.org/officeDocument/2006/relationships/oleObject" Target="embeddings/oleObject136.bin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62.bin"/><Relationship Id="rId306" Type="http://schemas.openxmlformats.org/officeDocument/2006/relationships/image" Target="media/image13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35.wmf"/><Relationship Id="rId348" Type="http://schemas.openxmlformats.org/officeDocument/2006/relationships/header" Target="header3.xml"/><Relationship Id="rId152" Type="http://schemas.openxmlformats.org/officeDocument/2006/relationships/image" Target="media/image55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0.bin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3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74.bin"/><Relationship Id="rId8" Type="http://schemas.openxmlformats.org/officeDocument/2006/relationships/image" Target="media/image2.gif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6.bin"/><Relationship Id="rId142" Type="http://schemas.openxmlformats.org/officeDocument/2006/relationships/image" Target="media/image50.wmf"/><Relationship Id="rId163" Type="http://schemas.openxmlformats.org/officeDocument/2006/relationships/oleObject" Target="embeddings/oleObject97.bin"/><Relationship Id="rId184" Type="http://schemas.openxmlformats.org/officeDocument/2006/relationships/image" Target="media/image71.wmf"/><Relationship Id="rId219" Type="http://schemas.openxmlformats.org/officeDocument/2006/relationships/image" Target="media/image88.wmf"/><Relationship Id="rId230" Type="http://schemas.openxmlformats.org/officeDocument/2006/relationships/image" Target="media/image93.wmf"/><Relationship Id="rId251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5.wmf"/><Relationship Id="rId272" Type="http://schemas.openxmlformats.org/officeDocument/2006/relationships/image" Target="media/image114.wmf"/><Relationship Id="rId293" Type="http://schemas.openxmlformats.org/officeDocument/2006/relationships/image" Target="media/image125.wmf"/><Relationship Id="rId307" Type="http://schemas.openxmlformats.org/officeDocument/2006/relationships/oleObject" Target="embeddings/oleObject169.bin"/><Relationship Id="rId328" Type="http://schemas.openxmlformats.org/officeDocument/2006/relationships/image" Target="media/image143.wmf"/><Relationship Id="rId349" Type="http://schemas.openxmlformats.org/officeDocument/2006/relationships/footer" Target="footer3.xml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0.bin"/><Relationship Id="rId132" Type="http://schemas.openxmlformats.org/officeDocument/2006/relationships/image" Target="media/image45.wmf"/><Relationship Id="rId153" Type="http://schemas.openxmlformats.org/officeDocument/2006/relationships/oleObject" Target="embeddings/oleObject92.bin"/><Relationship Id="rId174" Type="http://schemas.openxmlformats.org/officeDocument/2006/relationships/image" Target="media/image66.wmf"/><Relationship Id="rId195" Type="http://schemas.openxmlformats.org/officeDocument/2006/relationships/image" Target="media/image76.wmf"/><Relationship Id="rId209" Type="http://schemas.openxmlformats.org/officeDocument/2006/relationships/image" Target="media/image83.wmf"/><Relationship Id="rId220" Type="http://schemas.openxmlformats.org/officeDocument/2006/relationships/oleObject" Target="embeddings/oleObject126.bin"/><Relationship Id="rId241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09.wmf"/><Relationship Id="rId283" Type="http://schemas.openxmlformats.org/officeDocument/2006/relationships/image" Target="media/image120.wmf"/><Relationship Id="rId318" Type="http://schemas.openxmlformats.org/officeDocument/2006/relationships/image" Target="media/image138.wmf"/><Relationship Id="rId339" Type="http://schemas.openxmlformats.org/officeDocument/2006/relationships/oleObject" Target="embeddings/oleObject185.bin"/><Relationship Id="rId78" Type="http://schemas.openxmlformats.org/officeDocument/2006/relationships/image" Target="media/image28.wmf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image" Target="media/image40.wmf"/><Relationship Id="rId143" Type="http://schemas.openxmlformats.org/officeDocument/2006/relationships/oleObject" Target="embeddings/oleObject87.bin"/><Relationship Id="rId164" Type="http://schemas.openxmlformats.org/officeDocument/2006/relationships/image" Target="media/image61.wmf"/><Relationship Id="rId185" Type="http://schemas.openxmlformats.org/officeDocument/2006/relationships/oleObject" Target="embeddings/oleObject108.bin"/><Relationship Id="rId350" Type="http://schemas.openxmlformats.org/officeDocument/2006/relationships/fontTable" Target="fontTable.xml"/><Relationship Id="rId9" Type="http://schemas.openxmlformats.org/officeDocument/2006/relationships/image" Target="media/image3.wmf"/><Relationship Id="rId210" Type="http://schemas.openxmlformats.org/officeDocument/2006/relationships/oleObject" Target="embeddings/oleObject12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3.bin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3.wmf"/><Relationship Id="rId329" Type="http://schemas.openxmlformats.org/officeDocument/2006/relationships/oleObject" Target="embeddings/oleObject18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2.bin"/><Relationship Id="rId154" Type="http://schemas.openxmlformats.org/officeDocument/2006/relationships/image" Target="media/image56.wmf"/><Relationship Id="rId175" Type="http://schemas.openxmlformats.org/officeDocument/2006/relationships/oleObject" Target="embeddings/oleObject103.bin"/><Relationship Id="rId340" Type="http://schemas.openxmlformats.org/officeDocument/2006/relationships/image" Target="media/image149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9.wmf"/><Relationship Id="rId242" Type="http://schemas.openxmlformats.org/officeDocument/2006/relationships/image" Target="media/image99.emf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7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7.bin"/><Relationship Id="rId144" Type="http://schemas.openxmlformats.org/officeDocument/2006/relationships/image" Target="media/image51.wmf"/><Relationship Id="rId330" Type="http://schemas.openxmlformats.org/officeDocument/2006/relationships/image" Target="media/image144.wmf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8.bin"/><Relationship Id="rId186" Type="http://schemas.openxmlformats.org/officeDocument/2006/relationships/image" Target="media/image72.wmf"/><Relationship Id="rId351" Type="http://schemas.openxmlformats.org/officeDocument/2006/relationships/theme" Target="theme/theme1.xml"/><Relationship Id="rId211" Type="http://schemas.openxmlformats.org/officeDocument/2006/relationships/image" Target="media/image84.wmf"/><Relationship Id="rId232" Type="http://schemas.openxmlformats.org/officeDocument/2006/relationships/image" Target="media/image94.wmf"/><Relationship Id="rId253" Type="http://schemas.openxmlformats.org/officeDocument/2006/relationships/image" Target="media/image104.wmf"/><Relationship Id="rId274" Type="http://schemas.openxmlformats.org/officeDocument/2006/relationships/image" Target="media/image115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6.wmf"/><Relationship Id="rId113" Type="http://schemas.openxmlformats.org/officeDocument/2006/relationships/image" Target="media/image36.wmf"/><Relationship Id="rId134" Type="http://schemas.openxmlformats.org/officeDocument/2006/relationships/image" Target="media/image46.wmf"/><Relationship Id="rId320" Type="http://schemas.openxmlformats.org/officeDocument/2006/relationships/image" Target="media/image139.wmf"/><Relationship Id="rId80" Type="http://schemas.openxmlformats.org/officeDocument/2006/relationships/image" Target="media/image29.png"/><Relationship Id="rId155" Type="http://schemas.openxmlformats.org/officeDocument/2006/relationships/oleObject" Target="embeddings/oleObject93.bin"/><Relationship Id="rId176" Type="http://schemas.openxmlformats.org/officeDocument/2006/relationships/image" Target="media/image67.wmf"/><Relationship Id="rId197" Type="http://schemas.openxmlformats.org/officeDocument/2006/relationships/image" Target="media/image77.wmf"/><Relationship Id="rId341" Type="http://schemas.openxmlformats.org/officeDocument/2006/relationships/oleObject" Target="embeddings/oleObject186.bin"/><Relationship Id="rId201" Type="http://schemas.openxmlformats.org/officeDocument/2006/relationships/image" Target="media/image79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38.bin"/><Relationship Id="rId264" Type="http://schemas.openxmlformats.org/officeDocument/2006/relationships/image" Target="media/image110.wmf"/><Relationship Id="rId285" Type="http://schemas.openxmlformats.org/officeDocument/2006/relationships/image" Target="media/image12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2.png"/><Relationship Id="rId103" Type="http://schemas.openxmlformats.org/officeDocument/2006/relationships/oleObject" Target="embeddings/oleObject65.bin"/><Relationship Id="rId124" Type="http://schemas.openxmlformats.org/officeDocument/2006/relationships/image" Target="media/image41.wmf"/><Relationship Id="rId310" Type="http://schemas.openxmlformats.org/officeDocument/2006/relationships/image" Target="media/image134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8.bin"/><Relationship Id="rId166" Type="http://schemas.openxmlformats.org/officeDocument/2006/relationships/image" Target="media/image62.wmf"/><Relationship Id="rId187" Type="http://schemas.openxmlformats.org/officeDocument/2006/relationships/oleObject" Target="embeddings/oleObject109.bin"/><Relationship Id="rId331" Type="http://schemas.openxmlformats.org/officeDocument/2006/relationships/oleObject" Target="embeddings/oleObject18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2.bin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4.bin"/><Relationship Id="rId300" Type="http://schemas.openxmlformats.org/officeDocument/2006/relationships/image" Target="media/image129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83.bin"/><Relationship Id="rId156" Type="http://schemas.openxmlformats.org/officeDocument/2006/relationships/image" Target="media/image57.wmf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50.wmf"/><Relationship Id="rId202" Type="http://schemas.openxmlformats.org/officeDocument/2006/relationships/oleObject" Target="embeddings/oleObject117.bin"/><Relationship Id="rId223" Type="http://schemas.openxmlformats.org/officeDocument/2006/relationships/image" Target="media/image90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59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66.bin"/><Relationship Id="rId125" Type="http://schemas.openxmlformats.org/officeDocument/2006/relationships/oleObject" Target="embeddings/oleObject78.bin"/><Relationship Id="rId146" Type="http://schemas.openxmlformats.org/officeDocument/2006/relationships/image" Target="media/image52.wmf"/><Relationship Id="rId167" Type="http://schemas.openxmlformats.org/officeDocument/2006/relationships/oleObject" Target="embeddings/oleObject99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5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5.bin"/><Relationship Id="rId213" Type="http://schemas.openxmlformats.org/officeDocument/2006/relationships/image" Target="media/image85.wmf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5.wmf"/><Relationship Id="rId276" Type="http://schemas.openxmlformats.org/officeDocument/2006/relationships/image" Target="media/image116.wmf"/><Relationship Id="rId297" Type="http://schemas.openxmlformats.org/officeDocument/2006/relationships/image" Target="media/image127.wmf"/><Relationship Id="rId40" Type="http://schemas.openxmlformats.org/officeDocument/2006/relationships/image" Target="media/image16.png"/><Relationship Id="rId115" Type="http://schemas.openxmlformats.org/officeDocument/2006/relationships/oleObject" Target="embeddings/oleObject73.bin"/><Relationship Id="rId136" Type="http://schemas.openxmlformats.org/officeDocument/2006/relationships/image" Target="media/image47.wmf"/><Relationship Id="rId157" Type="http://schemas.openxmlformats.org/officeDocument/2006/relationships/oleObject" Target="embeddings/oleObject94.bin"/><Relationship Id="rId178" Type="http://schemas.openxmlformats.org/officeDocument/2006/relationships/image" Target="media/image68.wmf"/><Relationship Id="rId301" Type="http://schemas.openxmlformats.org/officeDocument/2006/relationships/oleObject" Target="embeddings/oleObject166.bin"/><Relationship Id="rId322" Type="http://schemas.openxmlformats.org/officeDocument/2006/relationships/image" Target="media/image140.wmf"/><Relationship Id="rId343" Type="http://schemas.openxmlformats.org/officeDocument/2006/relationships/oleObject" Target="embeddings/oleObject187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7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8.bin"/><Relationship Id="rId245" Type="http://schemas.openxmlformats.org/officeDocument/2006/relationships/image" Target="media/image100.wmf"/><Relationship Id="rId266" Type="http://schemas.openxmlformats.org/officeDocument/2006/relationships/image" Target="media/image111.wmf"/><Relationship Id="rId287" Type="http://schemas.openxmlformats.org/officeDocument/2006/relationships/image" Target="media/image12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67.bin"/><Relationship Id="rId126" Type="http://schemas.openxmlformats.org/officeDocument/2006/relationships/image" Target="media/image42.wmf"/><Relationship Id="rId147" Type="http://schemas.openxmlformats.org/officeDocument/2006/relationships/oleObject" Target="embeddings/oleObject89.bin"/><Relationship Id="rId168" Type="http://schemas.openxmlformats.org/officeDocument/2006/relationships/image" Target="media/image63.wmf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6.bin"/><Relationship Id="rId18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65.bin"/><Relationship Id="rId116" Type="http://schemas.openxmlformats.org/officeDocument/2006/relationships/image" Target="media/image37.wmf"/><Relationship Id="rId137" Type="http://schemas.openxmlformats.org/officeDocument/2006/relationships/oleObject" Target="embeddings/oleObject84.bin"/><Relationship Id="rId158" Type="http://schemas.openxmlformats.org/officeDocument/2006/relationships/image" Target="media/image58.wmf"/><Relationship Id="rId302" Type="http://schemas.openxmlformats.org/officeDocument/2006/relationships/image" Target="media/image130.wmf"/><Relationship Id="rId323" Type="http://schemas.openxmlformats.org/officeDocument/2006/relationships/oleObject" Target="embeddings/oleObject177.bin"/><Relationship Id="rId344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5.bin"/><Relationship Id="rId190" Type="http://schemas.openxmlformats.org/officeDocument/2006/relationships/image" Target="media/image74.wmf"/><Relationship Id="rId204" Type="http://schemas.openxmlformats.org/officeDocument/2006/relationships/oleObject" Target="embeddings/oleObject118.bin"/><Relationship Id="rId225" Type="http://schemas.openxmlformats.org/officeDocument/2006/relationships/image" Target="media/image91.wmf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0.bin"/><Relationship Id="rId106" Type="http://schemas.openxmlformats.org/officeDocument/2006/relationships/image" Target="media/image33.wmf"/><Relationship Id="rId127" Type="http://schemas.openxmlformats.org/officeDocument/2006/relationships/oleObject" Target="embeddings/oleObject79.bin"/><Relationship Id="rId313" Type="http://schemas.openxmlformats.org/officeDocument/2006/relationships/oleObject" Target="embeddings/oleObject17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0.bin"/><Relationship Id="rId94" Type="http://schemas.openxmlformats.org/officeDocument/2006/relationships/oleObject" Target="embeddings/oleObject57.bin"/><Relationship Id="rId148" Type="http://schemas.openxmlformats.org/officeDocument/2006/relationships/image" Target="media/image53.wmf"/><Relationship Id="rId169" Type="http://schemas.openxmlformats.org/officeDocument/2006/relationships/oleObject" Target="embeddings/oleObject100.bin"/><Relationship Id="rId334" Type="http://schemas.openxmlformats.org/officeDocument/2006/relationships/image" Target="media/image146.wmf"/><Relationship Id="rId4" Type="http://schemas.openxmlformats.org/officeDocument/2006/relationships/webSettings" Target="webSettings.xml"/><Relationship Id="rId180" Type="http://schemas.openxmlformats.org/officeDocument/2006/relationships/image" Target="media/image69.wmf"/><Relationship Id="rId215" Type="http://schemas.openxmlformats.org/officeDocument/2006/relationships/image" Target="media/image86.wmf"/><Relationship Id="rId236" Type="http://schemas.openxmlformats.org/officeDocument/2006/relationships/image" Target="media/image96.wmf"/><Relationship Id="rId257" Type="http://schemas.openxmlformats.org/officeDocument/2006/relationships/image" Target="media/image106.emf"/><Relationship Id="rId278" Type="http://schemas.openxmlformats.org/officeDocument/2006/relationships/image" Target="media/image117.wmf"/><Relationship Id="rId303" Type="http://schemas.openxmlformats.org/officeDocument/2006/relationships/oleObject" Target="embeddings/oleObject167.bin"/><Relationship Id="rId42" Type="http://schemas.openxmlformats.org/officeDocument/2006/relationships/image" Target="media/image17.wmf"/><Relationship Id="rId84" Type="http://schemas.openxmlformats.org/officeDocument/2006/relationships/image" Target="media/image30.wmf"/><Relationship Id="rId138" Type="http://schemas.openxmlformats.org/officeDocument/2006/relationships/image" Target="media/image48.wmf"/><Relationship Id="rId345" Type="http://schemas.openxmlformats.org/officeDocument/2006/relationships/header" Target="header2.xml"/><Relationship Id="rId191" Type="http://schemas.openxmlformats.org/officeDocument/2006/relationships/oleObject" Target="embeddings/oleObject111.bin"/><Relationship Id="rId205" Type="http://schemas.openxmlformats.org/officeDocument/2006/relationships/image" Target="media/image81.wmf"/><Relationship Id="rId247" Type="http://schemas.openxmlformats.org/officeDocument/2006/relationships/image" Target="media/image101.wmf"/><Relationship Id="rId107" Type="http://schemas.openxmlformats.org/officeDocument/2006/relationships/oleObject" Target="embeddings/oleObject68.bin"/><Relationship Id="rId289" Type="http://schemas.openxmlformats.org/officeDocument/2006/relationships/image" Target="media/image123.wmf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90.bin"/><Relationship Id="rId314" Type="http://schemas.openxmlformats.org/officeDocument/2006/relationships/image" Target="media/image136.wmf"/><Relationship Id="rId95" Type="http://schemas.openxmlformats.org/officeDocument/2006/relationships/image" Target="media/image32.wmf"/><Relationship Id="rId160" Type="http://schemas.openxmlformats.org/officeDocument/2006/relationships/image" Target="media/image59.wmf"/><Relationship Id="rId216" Type="http://schemas.openxmlformats.org/officeDocument/2006/relationships/oleObject" Target="embeddings/oleObject124.bin"/><Relationship Id="rId258" Type="http://schemas.openxmlformats.org/officeDocument/2006/relationships/oleObject" Target="embeddings/oleObject14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4.wmf"/><Relationship Id="rId118" Type="http://schemas.openxmlformats.org/officeDocument/2006/relationships/image" Target="media/image38.wmf"/><Relationship Id="rId325" Type="http://schemas.openxmlformats.org/officeDocument/2006/relationships/oleObject" Target="embeddings/oleObject178.bin"/><Relationship Id="rId171" Type="http://schemas.openxmlformats.org/officeDocument/2006/relationships/oleObject" Target="embeddings/oleObject101.bin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5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80.bin"/><Relationship Id="rId280" Type="http://schemas.openxmlformats.org/officeDocument/2006/relationships/image" Target="media/image118.emf"/><Relationship Id="rId336" Type="http://schemas.openxmlformats.org/officeDocument/2006/relationships/image" Target="media/image147.wmf"/><Relationship Id="rId75" Type="http://schemas.openxmlformats.org/officeDocument/2006/relationships/oleObject" Target="embeddings/oleObject42.bin"/><Relationship Id="rId140" Type="http://schemas.openxmlformats.org/officeDocument/2006/relationships/image" Target="media/image49.wmf"/><Relationship Id="rId182" Type="http://schemas.openxmlformats.org/officeDocument/2006/relationships/image" Target="media/image70.wmf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8.bin"/><Relationship Id="rId347" Type="http://schemas.openxmlformats.org/officeDocument/2006/relationships/footer" Target="footer2.xml"/><Relationship Id="rId44" Type="http://schemas.openxmlformats.org/officeDocument/2006/relationships/image" Target="media/image18.wmf"/><Relationship Id="rId86" Type="http://schemas.openxmlformats.org/officeDocument/2006/relationships/image" Target="media/image31.wmf"/><Relationship Id="rId151" Type="http://schemas.openxmlformats.org/officeDocument/2006/relationships/oleObject" Target="embeddings/oleObject91.bin"/><Relationship Id="rId193" Type="http://schemas.openxmlformats.org/officeDocument/2006/relationships/oleObject" Target="embeddings/oleObject112.bin"/><Relationship Id="rId207" Type="http://schemas.openxmlformats.org/officeDocument/2006/relationships/image" Target="media/image82.wmf"/><Relationship Id="rId249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9.bin"/><Relationship Id="rId260" Type="http://schemas.openxmlformats.org/officeDocument/2006/relationships/image" Target="media/image108.wmf"/><Relationship Id="rId316" Type="http://schemas.openxmlformats.org/officeDocument/2006/relationships/image" Target="media/image137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9.bin"/><Relationship Id="rId120" Type="http://schemas.openxmlformats.org/officeDocument/2006/relationships/image" Target="media/image39.wmf"/><Relationship Id="rId162" Type="http://schemas.openxmlformats.org/officeDocument/2006/relationships/image" Target="media/image60.wmf"/><Relationship Id="rId218" Type="http://schemas.openxmlformats.org/officeDocument/2006/relationships/oleObject" Target="embeddings/oleObject125.bin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81.bin"/><Relationship Id="rId327" Type="http://schemas.openxmlformats.org/officeDocument/2006/relationships/oleObject" Target="embeddings/oleObject179.bin"/><Relationship Id="rId173" Type="http://schemas.openxmlformats.org/officeDocument/2006/relationships/oleObject" Target="embeddings/oleObject102.bin"/><Relationship Id="rId229" Type="http://schemas.openxmlformats.org/officeDocument/2006/relationships/oleObject" Target="embeddings/oleObject131.bin"/><Relationship Id="rId240" Type="http://schemas.openxmlformats.org/officeDocument/2006/relationships/image" Target="media/image9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2.bin"/><Relationship Id="rId282" Type="http://schemas.openxmlformats.org/officeDocument/2006/relationships/oleObject" Target="embeddings/oleObject157.bin"/><Relationship Id="rId338" Type="http://schemas.openxmlformats.org/officeDocument/2006/relationships/image" Target="media/image14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0</TotalTime>
  <Pages>48</Pages>
  <Words>9895</Words>
  <Characters>56407</Characters>
  <Application>Microsoft Office Word</Application>
  <DocSecurity>0</DocSecurity>
  <Lines>470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CS</Company>
  <LinksUpToDate>false</LinksUpToDate>
  <CharactersWithSpaces>66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hao Nguyen</dc:creator>
  <cp:keywords/>
  <dc:description/>
  <cp:lastModifiedBy>Le Thao Nguyen</cp:lastModifiedBy>
  <cp:revision>42</cp:revision>
  <cp:lastPrinted>2016-03-17T02:49:00Z</cp:lastPrinted>
  <dcterms:created xsi:type="dcterms:W3CDTF">2016-01-26T01:47:00Z</dcterms:created>
  <dcterms:modified xsi:type="dcterms:W3CDTF">2016-03-17T02:49:00Z</dcterms:modified>
</cp:coreProperties>
</file>